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3A39375" w14:textId="77777777" w:rsidR="00D25B13" w:rsidRDefault="006810AE" w:rsidP="0015662C">
      <w:pPr>
        <w:jc w:val="center"/>
        <w:rPr>
          <w:b/>
        </w:rPr>
      </w:pPr>
      <w:r>
        <w:t xml:space="preserve">Extra Credit/Make-up Work Packet </w:t>
      </w:r>
      <w:r>
        <w:rPr>
          <w:b/>
        </w:rPr>
        <w:t>GEOMETRY</w:t>
      </w:r>
      <w:r w:rsidR="00D25B13">
        <w:rPr>
          <w:b/>
        </w:rPr>
        <w:t xml:space="preserve">  </w:t>
      </w:r>
    </w:p>
    <w:p w14:paraId="055CAC0D" w14:textId="77777777" w:rsidR="003C4133" w:rsidRDefault="00D25B13" w:rsidP="0015662C">
      <w:pPr>
        <w:jc w:val="center"/>
        <w:rPr>
          <w:b/>
          <w:u w:val="single"/>
        </w:rPr>
      </w:pPr>
      <w:r>
        <w:rPr>
          <w:b/>
          <w:u w:val="single"/>
        </w:rPr>
        <w:t>USE YOUR OWN PIECE OF PAPER TO SOLVE</w:t>
      </w:r>
    </w:p>
    <w:p w14:paraId="4F411935" w14:textId="77777777" w:rsidR="00D25B13" w:rsidRPr="00D25B13" w:rsidRDefault="00D25B13" w:rsidP="0015662C">
      <w:pPr>
        <w:jc w:val="center"/>
        <w:rPr>
          <w:sz w:val="4"/>
          <w:szCs w:val="4"/>
          <w:u w:val="single"/>
        </w:rPr>
      </w:pPr>
    </w:p>
    <w:tbl>
      <w:tblPr>
        <w:tblStyle w:val="TableGrid"/>
        <w:tblW w:w="10710" w:type="dxa"/>
        <w:tblLayout w:type="fixed"/>
        <w:tblLook w:val="04A0" w:firstRow="1" w:lastRow="0" w:firstColumn="1" w:lastColumn="0" w:noHBand="0" w:noVBand="1"/>
      </w:tblPr>
      <w:tblGrid>
        <w:gridCol w:w="648"/>
        <w:gridCol w:w="4403"/>
        <w:gridCol w:w="727"/>
        <w:gridCol w:w="4932"/>
      </w:tblGrid>
      <w:tr w:rsidR="00FB3790" w14:paraId="08FCA9D2" w14:textId="77777777" w:rsidTr="001E20DB">
        <w:trPr>
          <w:cantSplit/>
        </w:trPr>
        <w:tc>
          <w:tcPr>
            <w:tcW w:w="648" w:type="dxa"/>
          </w:tcPr>
          <w:p w14:paraId="0F70DFB9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8436B09" w14:textId="77777777" w:rsidR="00D25B13" w:rsidRDefault="00D25B13" w:rsidP="0015662C">
            <w:r>
              <w:t xml:space="preserve">Determine the value of </w:t>
            </w:r>
            <w:r w:rsidRPr="00D25B13">
              <w:rPr>
                <w:i/>
              </w:rPr>
              <w:t>x</w:t>
            </w:r>
            <w:r>
              <w:t>.</w:t>
            </w:r>
          </w:p>
          <w:p w14:paraId="4D6E2644" w14:textId="77777777" w:rsidR="006810AE" w:rsidRDefault="00D25B13" w:rsidP="0015662C">
            <w:r>
              <w:rPr>
                <w:noProof/>
              </w:rPr>
              <w:drawing>
                <wp:inline distT="0" distB="0" distL="0" distR="0" wp14:anchorId="08E2AEBD" wp14:editId="7B5631CB">
                  <wp:extent cx="758952" cy="553720"/>
                  <wp:effectExtent l="0" t="0" r="0" b="0"/>
                  <wp:docPr id="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8952" cy="553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5BECB0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380B572" w14:textId="77777777" w:rsidR="00D25B13" w:rsidRDefault="00D25B13" w:rsidP="0015662C">
            <w:r>
              <w:t>A is the midpoint of</w:t>
            </w:r>
            <w:r>
              <w:rPr>
                <w:position w:val="-2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T</m:t>
                  </m:r>
                </m:e>
              </m:acc>
            </m:oMath>
            <w:r>
              <w:t xml:space="preserve">.  </w:t>
            </w:r>
            <w:r w:rsidRPr="00D25B13">
              <w:rPr>
                <w:i/>
              </w:rPr>
              <w:t>CA</w:t>
            </w:r>
            <w:r>
              <w:t xml:space="preserve"> = ?</w:t>
            </w:r>
          </w:p>
          <w:p w14:paraId="0BBDBCB2" w14:textId="77777777" w:rsidR="006810AE" w:rsidRDefault="00D25B13" w:rsidP="0015662C">
            <w:r>
              <w:rPr>
                <w:noProof/>
              </w:rPr>
              <w:drawing>
                <wp:inline distT="0" distB="0" distL="0" distR="0" wp14:anchorId="34C12E3C" wp14:editId="72178671">
                  <wp:extent cx="816610" cy="66802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610" cy="668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07759356" w14:textId="77777777" w:rsidTr="001E20DB">
        <w:trPr>
          <w:cantSplit/>
        </w:trPr>
        <w:tc>
          <w:tcPr>
            <w:tcW w:w="648" w:type="dxa"/>
          </w:tcPr>
          <w:p w14:paraId="600B96C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7A37688" w14:textId="77777777" w:rsidR="00D25B13" w:rsidRDefault="00D25B13" w:rsidP="0015662C"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D</m:t>
                  </m:r>
                </m:e>
              </m:acc>
            </m:oMath>
            <w:r>
              <w:t xml:space="preserve">, </w:t>
            </w:r>
            <w:r w:rsidRPr="00D25B13">
              <w:rPr>
                <w:i/>
              </w:rPr>
              <w:t>CD</w:t>
            </w:r>
            <w:r>
              <w:t xml:space="preserve"> = ?</w:t>
            </w:r>
          </w:p>
          <w:p w14:paraId="48E53FA6" w14:textId="145595D8" w:rsidR="006810AE" w:rsidRDefault="00D25B13" w:rsidP="0015662C">
            <w:pPr>
              <w:pStyle w:val="ListParagraph"/>
            </w:pPr>
            <w:r>
              <w:rPr>
                <w:noProof/>
              </w:rPr>
              <w:drawing>
                <wp:inline distT="0" distB="0" distL="0" distR="0" wp14:anchorId="0B8D844E" wp14:editId="4F196380">
                  <wp:extent cx="1063752" cy="471424"/>
                  <wp:effectExtent l="0" t="0" r="0" b="0"/>
                  <wp:docPr id="4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3752" cy="4714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DC7A83C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F8DD2FA" w14:textId="77777777" w:rsidR="00D25B13" w:rsidRDefault="00D25B13" w:rsidP="0015662C">
            <w:r w:rsidRPr="00D25B13">
              <w:rPr>
                <w:i/>
              </w:rPr>
              <w:t>MN</w:t>
            </w:r>
            <w:r>
              <w:t xml:space="preserve"> = ?</w:t>
            </w:r>
          </w:p>
          <w:p w14:paraId="4EE377BE" w14:textId="77777777" w:rsidR="006810AE" w:rsidRDefault="00D25B13" w:rsidP="0015662C">
            <w:r>
              <w:rPr>
                <w:noProof/>
              </w:rPr>
              <w:drawing>
                <wp:inline distT="0" distB="0" distL="0" distR="0" wp14:anchorId="1C0B0410" wp14:editId="6DA79621">
                  <wp:extent cx="1002792" cy="516128"/>
                  <wp:effectExtent l="0" t="0" r="0" b="0"/>
                  <wp:docPr id="6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2792" cy="5161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0BAC204B" w14:textId="77777777" w:rsidTr="001E20DB">
        <w:trPr>
          <w:cantSplit/>
        </w:trPr>
        <w:tc>
          <w:tcPr>
            <w:tcW w:w="648" w:type="dxa"/>
          </w:tcPr>
          <w:p w14:paraId="44A1FF84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5D44A6A" w14:textId="77777777" w:rsidR="00D25B13" w:rsidRDefault="00D25B13" w:rsidP="0015662C">
            <w:r>
              <w:t xml:space="preserve">R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S</m:t>
                  </m:r>
                </m:e>
              </m:acc>
            </m:oMath>
            <w:r>
              <w:t xml:space="preserve">.  </w:t>
            </w:r>
            <w:r w:rsidRPr="00D25B13">
              <w:rPr>
                <w:i/>
              </w:rPr>
              <w:t>PS</w:t>
            </w:r>
            <w:r>
              <w:t xml:space="preserve"> = 4</w:t>
            </w:r>
            <w:r w:rsidRPr="00D25B13">
              <w:rPr>
                <w:i/>
              </w:rPr>
              <w:t>x</w:t>
            </w:r>
            <w:r>
              <w:t xml:space="preserve"> – 4, and </w:t>
            </w:r>
          </w:p>
          <w:p w14:paraId="495E750F" w14:textId="32623605" w:rsidR="006810AE" w:rsidRDefault="00D25B13" w:rsidP="0015662C">
            <w:r w:rsidRPr="00D25B13">
              <w:rPr>
                <w:i/>
              </w:rPr>
              <w:t>PR</w:t>
            </w:r>
            <w:r>
              <w:t xml:space="preserve"> = </w:t>
            </w:r>
            <w:r w:rsidRPr="00D25B13">
              <w:rPr>
                <w:i/>
              </w:rPr>
              <w:t xml:space="preserve">x </w:t>
            </w:r>
            <w:r>
              <w:t xml:space="preserve">+ 9.  </w:t>
            </w:r>
            <w:r w:rsidRPr="00D25B13">
              <w:rPr>
                <w:i/>
              </w:rPr>
              <w:t xml:space="preserve">PS </w:t>
            </w:r>
            <w:r>
              <w:t>= ?</w:t>
            </w:r>
          </w:p>
        </w:tc>
        <w:tc>
          <w:tcPr>
            <w:tcW w:w="727" w:type="dxa"/>
          </w:tcPr>
          <w:p w14:paraId="47BDAAC6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24D3E1A" w14:textId="77777777" w:rsidR="00D25B13" w:rsidRDefault="00D25B13" w:rsidP="0015662C">
            <w:r>
              <w:t xml:space="preserve">M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LN</m:t>
                  </m:r>
                </m:e>
              </m:acc>
            </m:oMath>
            <w:r>
              <w:t xml:space="preserve">.  </w:t>
            </w:r>
            <w:r w:rsidRPr="00D25B13">
              <w:rPr>
                <w:i/>
              </w:rPr>
              <w:t xml:space="preserve">MN </w:t>
            </w:r>
            <w:r>
              <w:t>= 4</w:t>
            </w:r>
            <w:r w:rsidRPr="00D25B13">
              <w:rPr>
                <w:i/>
              </w:rPr>
              <w:t>x</w:t>
            </w:r>
            <w:r>
              <w:t xml:space="preserve"> – 6, </w:t>
            </w:r>
          </w:p>
          <w:p w14:paraId="55FDFBA7" w14:textId="7CBF1A48" w:rsidR="006810AE" w:rsidRDefault="00D25B13" w:rsidP="0015662C">
            <w:r w:rsidRPr="00D25B13">
              <w:rPr>
                <w:i/>
              </w:rPr>
              <w:t>LN</w:t>
            </w:r>
            <w:r>
              <w:t xml:space="preserve"> = 8</w:t>
            </w:r>
            <w:r w:rsidRPr="00D25B13">
              <w:rPr>
                <w:i/>
              </w:rPr>
              <w:t>x</w:t>
            </w:r>
            <w:r>
              <w:t xml:space="preserve"> – 10, and </w:t>
            </w:r>
            <w:r w:rsidRPr="00D25B13">
              <w:rPr>
                <w:i/>
              </w:rPr>
              <w:t xml:space="preserve">LM </w:t>
            </w:r>
            <w:r>
              <w:t>= 2</w:t>
            </w:r>
            <w:r w:rsidRPr="00D25B13">
              <w:rPr>
                <w:i/>
              </w:rPr>
              <w:t>x</w:t>
            </w:r>
            <w:r>
              <w:t xml:space="preserve"> + 8.  </w:t>
            </w:r>
            <w:r w:rsidRPr="00D25B13">
              <w:rPr>
                <w:i/>
              </w:rPr>
              <w:t>LM</w:t>
            </w:r>
            <w:r>
              <w:t xml:space="preserve"> = ?</w:t>
            </w:r>
          </w:p>
        </w:tc>
      </w:tr>
      <w:tr w:rsidR="00FB3790" w14:paraId="6CE05366" w14:textId="77777777" w:rsidTr="001E20DB">
        <w:trPr>
          <w:cantSplit/>
        </w:trPr>
        <w:tc>
          <w:tcPr>
            <w:tcW w:w="648" w:type="dxa"/>
          </w:tcPr>
          <w:p w14:paraId="655FA2E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A1127E0" w14:textId="77777777" w:rsidR="00062718" w:rsidRDefault="00062718" w:rsidP="0015662C">
            <w:r w:rsidRPr="00062718">
              <w:rPr>
                <w:i/>
              </w:rPr>
              <w:t>x</w:t>
            </w:r>
            <w:r>
              <w:t xml:space="preserve"> = ?</w:t>
            </w:r>
          </w:p>
          <w:p w14:paraId="20FA5B74" w14:textId="5F33965D" w:rsidR="006810AE" w:rsidRDefault="00062718" w:rsidP="0015662C">
            <w:r>
              <w:rPr>
                <w:noProof/>
              </w:rPr>
              <w:drawing>
                <wp:inline distT="0" distB="0" distL="0" distR="0" wp14:anchorId="591C4D64" wp14:editId="2DD1ECD7">
                  <wp:extent cx="784352" cy="552704"/>
                  <wp:effectExtent l="0" t="0" r="0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4352" cy="5527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3F93468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43C53EC" w14:textId="77777777" w:rsidR="00426B68" w:rsidRDefault="00426B68" w:rsidP="0015662C">
            <w:r w:rsidRPr="005B7E26">
              <w:rPr>
                <w:i/>
              </w:rPr>
              <w:t>x</w:t>
            </w:r>
            <w:r>
              <w:t xml:space="preserve"> = ?</w:t>
            </w:r>
          </w:p>
          <w:p w14:paraId="1006B87D" w14:textId="0B9D99B5" w:rsidR="006810AE" w:rsidRDefault="00426B68" w:rsidP="0015662C">
            <w:pPr>
              <w:pStyle w:val="ListParagraph"/>
            </w:pPr>
            <w:r>
              <w:rPr>
                <w:noProof/>
              </w:rPr>
              <w:drawing>
                <wp:inline distT="0" distB="0" distL="0" distR="0" wp14:anchorId="671A0845" wp14:editId="6FEC7BE6">
                  <wp:extent cx="869180" cy="640080"/>
                  <wp:effectExtent l="0" t="0" r="0" b="0"/>
                  <wp:docPr id="74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9180" cy="640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</w:tc>
      </w:tr>
      <w:tr w:rsidR="00FB3790" w14:paraId="5A9EA8A0" w14:textId="77777777" w:rsidTr="001E20DB">
        <w:trPr>
          <w:cantSplit/>
        </w:trPr>
        <w:tc>
          <w:tcPr>
            <w:tcW w:w="648" w:type="dxa"/>
          </w:tcPr>
          <w:p w14:paraId="74EC4E89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88DDFEC" w14:textId="1EB1C00E" w:rsidR="006810AE" w:rsidRDefault="009A1764" w:rsidP="0015662C">
            <w:r w:rsidRPr="009D0D79">
              <w:object w:dxaOrig="280" w:dyaOrig="300" w14:anchorId="7EAD345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9828" type="#_x0000_t75" style="width:14pt;height:15pt" o:ole="">
                  <v:imagedata r:id="rId15" o:title=""/>
                </v:shape>
                <o:OLEObject Type="Embed" ProgID="Equation.3" ShapeID="_x0000_i9828" DrawAspect="Content" ObjectID="_1351855269"/>
              </w:object>
            </w:r>
            <w:r w:rsidRPr="009A1764">
              <w:rPr>
                <w:position w:val="-4"/>
              </w:rPr>
              <w:t xml:space="preserve"> bisects </w:t>
            </w:r>
            <w:r w:rsidRPr="009D0D79">
              <w:object w:dxaOrig="560" w:dyaOrig="180" w14:anchorId="55BD4F7C">
                <v:shape id="_x0000_i9829" type="#_x0000_t75" style="width:28pt;height:9pt" o:ole="">
                  <v:imagedata r:id="rId17" o:title=""/>
                </v:shape>
                <o:OLEObject Type="Embed" ProgID="Equation.3" ShapeID="_x0000_i9829" DrawAspect="Content" ObjectID="_1351855270"/>
              </w:object>
            </w:r>
            <w:r w:rsidRPr="009A1764">
              <w:rPr>
                <w:position w:val="-4"/>
              </w:rPr>
              <w:t xml:space="preserve">.  </w:t>
            </w:r>
            <w:r w:rsidRPr="009D0D79">
              <w:rPr>
                <w:position w:val="-6"/>
              </w:rPr>
              <w:object w:dxaOrig="1640" w:dyaOrig="220" w14:anchorId="5A9F2149">
                <v:shape id="_x0000_i9830" type="#_x0000_t75" style="width:82pt;height:11pt" o:ole="">
                  <v:imagedata r:id="rId19" o:title=""/>
                </v:shape>
                <o:OLEObject Type="Embed" ProgID="Equation.3" ShapeID="_x0000_i9830" DrawAspect="Content" ObjectID="_1351855271"/>
              </w:object>
            </w:r>
            <w:r w:rsidRPr="009A1764">
              <w:rPr>
                <w:position w:val="-4"/>
              </w:rPr>
              <w:t xml:space="preserve">, and </w:t>
            </w:r>
            <w:r w:rsidRPr="009D0D79">
              <w:rPr>
                <w:position w:val="-6"/>
              </w:rPr>
              <w:object w:dxaOrig="1660" w:dyaOrig="220" w14:anchorId="25CCD42C">
                <v:shape id="_x0000_i9831" type="#_x0000_t75" style="width:83pt;height:11pt" o:ole="">
                  <v:imagedata r:id="rId21" o:title=""/>
                </v:shape>
                <o:OLEObject Type="Embed" ProgID="Equation.3" ShapeID="_x0000_i9831" DrawAspect="Content" ObjectID="_1351855272"/>
              </w:object>
            </w:r>
            <w:r w:rsidRPr="009A1764">
              <w:rPr>
                <w:position w:val="-4"/>
              </w:rPr>
              <w:t xml:space="preserve">.  </w:t>
            </w:r>
            <w:r w:rsidRPr="009D0D79">
              <w:object w:dxaOrig="980" w:dyaOrig="180" w14:anchorId="3DF46FFB">
                <v:shape id="_x0000_i9832" type="#_x0000_t75" style="width:49pt;height:9pt" o:ole="">
                  <v:imagedata r:id="rId23" o:title=""/>
                </v:shape>
                <o:OLEObject Type="Embed" ProgID="Equation.3" ShapeID="_x0000_i9832" DrawAspect="Content" ObjectID="_1351855273"/>
              </w:object>
            </w:r>
          </w:p>
        </w:tc>
        <w:tc>
          <w:tcPr>
            <w:tcW w:w="727" w:type="dxa"/>
          </w:tcPr>
          <w:p w14:paraId="65D427D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457C111" w14:textId="77777777" w:rsidR="009A1764" w:rsidRPr="009A1764" w:rsidRDefault="009A1764" w:rsidP="0015662C">
            <w:pPr>
              <w:rPr>
                <w:i/>
              </w:rPr>
            </w:pPr>
            <w:r w:rsidRPr="009A1764">
              <w:rPr>
                <w:i/>
              </w:rPr>
              <w:t>H</w:t>
            </w:r>
            <w:r>
              <w:t xml:space="preserve"> is the midpoint of </w:t>
            </w:r>
            <w:r w:rsidRPr="009D0D79">
              <w:rPr>
                <w:position w:val="-2"/>
              </w:rPr>
              <w:object w:dxaOrig="300" w:dyaOrig="280" w14:anchorId="7CA267E6">
                <v:shape id="_x0000_i9833" type="#_x0000_t75" style="width:15pt;height:14pt" o:ole="">
                  <v:imagedata r:id="rId25" o:title=""/>
                </v:shape>
                <o:OLEObject Type="Embed" ProgID="Equation.3" ShapeID="_x0000_i9833" DrawAspect="Content" ObjectID="_1351855274"/>
              </w:object>
            </w:r>
            <w:r>
              <w:t xml:space="preserve">.  </w:t>
            </w:r>
            <w:r w:rsidRPr="009A1764">
              <w:rPr>
                <w:i/>
              </w:rPr>
              <w:t>GH</w:t>
            </w:r>
            <w:r>
              <w:t xml:space="preserve"> = 9</w:t>
            </w:r>
            <w:r w:rsidRPr="009A1764">
              <w:rPr>
                <w:i/>
              </w:rPr>
              <w:t>x</w:t>
            </w:r>
            <w:r>
              <w:t xml:space="preserve"> – 2, and </w:t>
            </w:r>
          </w:p>
          <w:p w14:paraId="17094B69" w14:textId="1596A7BC" w:rsidR="006810AE" w:rsidRPr="009A1764" w:rsidRDefault="009A1764" w:rsidP="0015662C">
            <w:pPr>
              <w:rPr>
                <w:i/>
              </w:rPr>
            </w:pPr>
            <w:r w:rsidRPr="009A1764">
              <w:rPr>
                <w:i/>
              </w:rPr>
              <w:t>GK</w:t>
            </w:r>
            <w:r>
              <w:t xml:space="preserve"> = 19</w:t>
            </w:r>
            <w:r w:rsidRPr="009A1764">
              <w:rPr>
                <w:i/>
              </w:rPr>
              <w:t>x</w:t>
            </w:r>
            <w:r>
              <w:t xml:space="preserve"> – 7.  </w:t>
            </w:r>
            <w:r w:rsidRPr="009A1764">
              <w:rPr>
                <w:i/>
              </w:rPr>
              <w:t>HK</w:t>
            </w:r>
            <w:r>
              <w:t xml:space="preserve"> =?</w:t>
            </w:r>
          </w:p>
        </w:tc>
      </w:tr>
      <w:tr w:rsidR="00FB3790" w14:paraId="399D79C4" w14:textId="77777777" w:rsidTr="001E20DB">
        <w:trPr>
          <w:cantSplit/>
        </w:trPr>
        <w:tc>
          <w:tcPr>
            <w:tcW w:w="648" w:type="dxa"/>
          </w:tcPr>
          <w:p w14:paraId="13B7E5C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0F6F377" w14:textId="142B8726" w:rsidR="006810AE" w:rsidRDefault="00426B68" w:rsidP="0015662C">
            <w:r w:rsidRPr="00F93AD9">
              <w:object w:dxaOrig="300" w:dyaOrig="300" w14:anchorId="495F5EF6">
                <v:shape id="_x0000_i9834" type="#_x0000_t75" style="width:15pt;height:15pt" o:ole="">
                  <v:imagedata r:id="rId27" o:title=""/>
                </v:shape>
                <o:OLEObject Type="Embed" ProgID="Equation.3" ShapeID="_x0000_i9834" DrawAspect="Content" ObjectID="_1351855275"/>
              </w:object>
            </w:r>
            <w:r w:rsidRPr="00426B68">
              <w:rPr>
                <w:position w:val="-4"/>
              </w:rPr>
              <w:t xml:space="preserve"> goes through </w:t>
            </w:r>
            <w:r w:rsidRPr="009D0D79">
              <w:object w:dxaOrig="560" w:dyaOrig="180" w14:anchorId="6ACAE6A5">
                <v:shape id="_x0000_i9835" type="#_x0000_t75" style="width:28pt;height:9pt" o:ole="">
                  <v:imagedata r:id="rId29" o:title=""/>
                </v:shape>
                <o:OLEObject Type="Embed" ProgID="Equation.3" ShapeID="_x0000_i9835" DrawAspect="Content" ObjectID="_1351855276"/>
              </w:object>
            </w:r>
            <w:r w:rsidRPr="00426B68">
              <w:rPr>
                <w:position w:val="-4"/>
              </w:rPr>
              <w:t xml:space="preserve">.  </w:t>
            </w:r>
            <w:r w:rsidRPr="009D0D79">
              <w:rPr>
                <w:position w:val="-6"/>
              </w:rPr>
              <w:object w:dxaOrig="1600" w:dyaOrig="220" w14:anchorId="04FF3BA2">
                <v:shape id="_x0000_i9836" type="#_x0000_t75" style="width:80pt;height:11pt" o:ole="">
                  <v:imagedata r:id="rId31" o:title=""/>
                </v:shape>
                <o:OLEObject Type="Embed" ProgID="Equation.3" ShapeID="_x0000_i9836" DrawAspect="Content" ObjectID="_1351855277"/>
              </w:object>
            </w:r>
            <w:r w:rsidRPr="00426B68">
              <w:rPr>
                <w:position w:val="-4"/>
              </w:rPr>
              <w:t xml:space="preserve">, </w:t>
            </w:r>
            <w:r w:rsidRPr="009D0D79">
              <w:rPr>
                <w:position w:val="-6"/>
              </w:rPr>
              <w:object w:dxaOrig="1340" w:dyaOrig="220" w14:anchorId="4E9F7AB6">
                <v:shape id="_x0000_i9837" type="#_x0000_t75" style="width:67pt;height:11pt" o:ole="">
                  <v:imagedata r:id="rId33" o:title=""/>
                </v:shape>
                <o:OLEObject Type="Embed" ProgID="Equation.3" ShapeID="_x0000_i9837" DrawAspect="Content" ObjectID="_1351855278"/>
              </w:object>
            </w:r>
            <w:r w:rsidRPr="00426B68">
              <w:rPr>
                <w:position w:val="-4"/>
              </w:rPr>
              <w:t xml:space="preserve"> and </w:t>
            </w:r>
            <w:r w:rsidRPr="009D0D79">
              <w:rPr>
                <w:position w:val="-6"/>
              </w:rPr>
              <w:object w:dxaOrig="1680" w:dyaOrig="220" w14:anchorId="57336F2F">
                <v:shape id="_x0000_i9838" type="#_x0000_t75" style="width:84pt;height:11pt" o:ole="">
                  <v:imagedata r:id="rId35" o:title=""/>
                </v:shape>
                <o:OLEObject Type="Embed" ProgID="Equation.3" ShapeID="_x0000_i9838" DrawAspect="Content" ObjectID="_1351855279"/>
              </w:object>
            </w:r>
            <w:r w:rsidRPr="00426B68">
              <w:rPr>
                <w:position w:val="-4"/>
              </w:rPr>
              <w:t xml:space="preserve">.  </w:t>
            </w:r>
            <w:r w:rsidRPr="009D0D79">
              <w:object w:dxaOrig="980" w:dyaOrig="180" w14:anchorId="6B3D3A75">
                <v:shape id="_x0000_i9839" type="#_x0000_t75" style="width:49pt;height:9pt" o:ole="">
                  <v:imagedata r:id="rId37" o:title=""/>
                </v:shape>
                <o:OLEObject Type="Embed" ProgID="Equation.3" ShapeID="_x0000_i9839" DrawAspect="Content" ObjectID="_1351855280"/>
              </w:object>
            </w:r>
          </w:p>
        </w:tc>
        <w:tc>
          <w:tcPr>
            <w:tcW w:w="727" w:type="dxa"/>
          </w:tcPr>
          <w:p w14:paraId="6CE6CC7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19C1575" w14:textId="77777777" w:rsidR="00426B68" w:rsidRDefault="00426B68" w:rsidP="0015662C">
            <w:pPr>
              <w:rPr>
                <w:position w:val="-2"/>
              </w:rPr>
            </w:pPr>
            <w:r w:rsidRPr="00062718">
              <w:rPr>
                <w:i/>
                <w:position w:val="-2"/>
              </w:rPr>
              <w:t>P</w:t>
            </w:r>
            <w:r w:rsidRPr="00062718">
              <w:rPr>
                <w:position w:val="-2"/>
              </w:rPr>
              <w:t xml:space="preserve"> is on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O</m:t>
                  </m:r>
                </m:e>
              </m:acc>
            </m:oMath>
            <w:r>
              <w:t>.</w:t>
            </w:r>
            <w:r w:rsidRPr="00062718">
              <w:rPr>
                <w:position w:val="-2"/>
              </w:rPr>
              <w:t xml:space="preserve">  </w:t>
            </w:r>
            <w:r w:rsidRPr="00062718">
              <w:rPr>
                <w:i/>
                <w:position w:val="-2"/>
              </w:rPr>
              <w:t>NP</w:t>
            </w:r>
            <w:r w:rsidRPr="00062718">
              <w:rPr>
                <w:position w:val="-2"/>
              </w:rPr>
              <w:t xml:space="preserve"> = 5</w:t>
            </w:r>
            <w:r w:rsidRPr="00062718">
              <w:rPr>
                <w:i/>
                <w:position w:val="-2"/>
              </w:rPr>
              <w:t>x</w:t>
            </w:r>
            <w:r w:rsidRPr="00062718">
              <w:rPr>
                <w:position w:val="-2"/>
              </w:rPr>
              <w:t xml:space="preserve"> – 1, </w:t>
            </w:r>
            <w:r w:rsidRPr="00062718">
              <w:rPr>
                <w:i/>
                <w:position w:val="-2"/>
              </w:rPr>
              <w:t>PO</w:t>
            </w:r>
            <w:r w:rsidRPr="00062718">
              <w:rPr>
                <w:position w:val="-2"/>
              </w:rPr>
              <w:t xml:space="preserve"> = 3</w:t>
            </w:r>
            <w:r w:rsidRPr="00062718">
              <w:rPr>
                <w:i/>
                <w:position w:val="-2"/>
              </w:rPr>
              <w:t>x</w:t>
            </w:r>
            <w:r w:rsidRPr="00062718">
              <w:rPr>
                <w:position w:val="-2"/>
              </w:rPr>
              <w:t xml:space="preserve"> + 2, and </w:t>
            </w:r>
          </w:p>
          <w:p w14:paraId="5BEFDBC8" w14:textId="77777777" w:rsidR="00426B68" w:rsidRPr="00F72170" w:rsidRDefault="00426B68" w:rsidP="0015662C">
            <w:r w:rsidRPr="00062718">
              <w:rPr>
                <w:i/>
                <w:position w:val="-2"/>
              </w:rPr>
              <w:t>NO</w:t>
            </w:r>
            <w:r w:rsidRPr="00062718">
              <w:rPr>
                <w:position w:val="-2"/>
              </w:rPr>
              <w:t xml:space="preserve"> = 10</w:t>
            </w:r>
            <w:r w:rsidRPr="00062718">
              <w:rPr>
                <w:i/>
                <w:position w:val="-2"/>
              </w:rPr>
              <w:t>x</w:t>
            </w:r>
            <w:r w:rsidRPr="00062718">
              <w:rPr>
                <w:position w:val="-2"/>
              </w:rPr>
              <w:t xml:space="preserve"> -3.  </w:t>
            </w:r>
            <w:r w:rsidRPr="00062718">
              <w:rPr>
                <w:i/>
                <w:position w:val="-2"/>
              </w:rPr>
              <w:t xml:space="preserve">PO </w:t>
            </w:r>
            <w:r w:rsidRPr="00062718">
              <w:rPr>
                <w:position w:val="-2"/>
              </w:rPr>
              <w:t>= ?</w:t>
            </w:r>
            <w:r w:rsidRPr="00062718">
              <w:rPr>
                <w:position w:val="-6"/>
              </w:rPr>
              <w:t xml:space="preserve">  </w:t>
            </w:r>
          </w:p>
          <w:p w14:paraId="6D3F89FC" w14:textId="77777777" w:rsidR="006810AE" w:rsidRDefault="006810AE" w:rsidP="0015662C"/>
        </w:tc>
      </w:tr>
      <w:tr w:rsidR="00FB3790" w14:paraId="0DDD2C57" w14:textId="77777777" w:rsidTr="001E20DB">
        <w:trPr>
          <w:cantSplit/>
        </w:trPr>
        <w:tc>
          <w:tcPr>
            <w:tcW w:w="648" w:type="dxa"/>
          </w:tcPr>
          <w:p w14:paraId="6955195C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0BAD15E" w14:textId="58C7293B" w:rsidR="006810AE" w:rsidRDefault="00426B68" w:rsidP="0015662C">
            <w:r w:rsidRPr="00426B68">
              <w:rPr>
                <w:i/>
              </w:rPr>
              <w:t>M</w:t>
            </w:r>
            <w:r>
              <w:t xml:space="preserve"> is between </w:t>
            </w:r>
            <w:r w:rsidRPr="00426B68">
              <w:rPr>
                <w:i/>
              </w:rPr>
              <w:t>L</w:t>
            </w:r>
            <w:r>
              <w:t xml:space="preserve"> and </w:t>
            </w:r>
            <w:r w:rsidRPr="00426B68">
              <w:rPr>
                <w:i/>
              </w:rPr>
              <w:t>N</w:t>
            </w:r>
            <w:r>
              <w:t xml:space="preserve">.  </w:t>
            </w:r>
            <w:r w:rsidRPr="00426B68">
              <w:rPr>
                <w:i/>
              </w:rPr>
              <w:t>LN</w:t>
            </w:r>
            <w:r>
              <w:t xml:space="preserve"> = 8</w:t>
            </w:r>
            <w:r w:rsidRPr="00426B68">
              <w:rPr>
                <w:i/>
              </w:rPr>
              <w:t>x</w:t>
            </w:r>
            <w:r>
              <w:t xml:space="preserve">, </w:t>
            </w:r>
            <w:r w:rsidRPr="00426B68">
              <w:rPr>
                <w:i/>
              </w:rPr>
              <w:t>LM</w:t>
            </w:r>
            <w:r>
              <w:t xml:space="preserve"> = 3</w:t>
            </w:r>
            <w:r w:rsidRPr="00426B68">
              <w:rPr>
                <w:i/>
              </w:rPr>
              <w:t>x</w:t>
            </w:r>
            <w:r>
              <w:t xml:space="preserve"> + 5, and </w:t>
            </w:r>
            <w:r w:rsidRPr="00426B68">
              <w:rPr>
                <w:i/>
              </w:rPr>
              <w:t>MN</w:t>
            </w:r>
            <w:r>
              <w:t xml:space="preserve"> = 4</w:t>
            </w:r>
            <w:r w:rsidRPr="00426B68">
              <w:rPr>
                <w:i/>
              </w:rPr>
              <w:t>x</w:t>
            </w:r>
            <w:r>
              <w:t xml:space="preserve"> + 6.  </w:t>
            </w:r>
            <w:r w:rsidRPr="00426B68">
              <w:rPr>
                <w:i/>
              </w:rPr>
              <w:t>LM</w:t>
            </w:r>
            <w:r>
              <w:t xml:space="preserve"> = ?</w:t>
            </w:r>
          </w:p>
        </w:tc>
        <w:tc>
          <w:tcPr>
            <w:tcW w:w="727" w:type="dxa"/>
          </w:tcPr>
          <w:p w14:paraId="19FEA8B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6A4D346" w14:textId="77777777" w:rsidR="00524F17" w:rsidRDefault="00524F17" w:rsidP="0015662C">
            <w:r>
              <w:rPr>
                <w:i/>
              </w:rPr>
              <w:t>N</w:t>
            </w:r>
            <w:r>
              <w:t xml:space="preserve"> is between points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T</w:t>
            </w:r>
            <w:r>
              <w:t xml:space="preserve">.  </w:t>
            </w:r>
            <w:r>
              <w:rPr>
                <w:i/>
              </w:rPr>
              <w:t>AN</w:t>
            </w:r>
            <w:r>
              <w:t xml:space="preserve"> = 4</w:t>
            </w:r>
            <w:r>
              <w:rPr>
                <w:i/>
              </w:rPr>
              <w:t>x</w:t>
            </w:r>
            <w:r>
              <w:t xml:space="preserve"> – 7, </w:t>
            </w:r>
          </w:p>
          <w:p w14:paraId="599A41DA" w14:textId="3C49F893" w:rsidR="006810AE" w:rsidRDefault="00524F17" w:rsidP="0015662C">
            <w:r>
              <w:rPr>
                <w:i/>
              </w:rPr>
              <w:t>NT</w:t>
            </w:r>
            <w:r>
              <w:t xml:space="preserve"> = 3</w:t>
            </w:r>
            <w:r>
              <w:rPr>
                <w:i/>
              </w:rPr>
              <w:t>x</w:t>
            </w:r>
            <w:r>
              <w:t xml:space="preserve"> + 5, and </w:t>
            </w:r>
            <w:r>
              <w:rPr>
                <w:i/>
              </w:rPr>
              <w:t>AT</w:t>
            </w:r>
            <w:r>
              <w:t xml:space="preserve"> = 6</w:t>
            </w:r>
            <w:r>
              <w:rPr>
                <w:i/>
              </w:rPr>
              <w:t>x</w:t>
            </w:r>
            <w:r>
              <w:t xml:space="preserve"> + 8.  </w:t>
            </w:r>
            <w:r>
              <w:rPr>
                <w:i/>
              </w:rPr>
              <w:t>NT</w:t>
            </w:r>
            <w:r>
              <w:t xml:space="preserve"> =?</w:t>
            </w:r>
          </w:p>
        </w:tc>
      </w:tr>
      <w:tr w:rsidR="00FB3790" w14:paraId="57B4D88C" w14:textId="77777777" w:rsidTr="001E20DB">
        <w:trPr>
          <w:cantSplit/>
        </w:trPr>
        <w:tc>
          <w:tcPr>
            <w:tcW w:w="648" w:type="dxa"/>
          </w:tcPr>
          <w:p w14:paraId="78FAC33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B859EE3" w14:textId="77777777" w:rsidR="00524F17" w:rsidRDefault="00426B68" w:rsidP="0015662C">
            <w:r>
              <w:rPr>
                <w:i/>
              </w:rPr>
              <w:t>F</w:t>
            </w:r>
            <w:r>
              <w:t xml:space="preserve"> is the midpoint of </w:t>
            </w:r>
            <w:r w:rsidRPr="00CD623E">
              <w:rPr>
                <w:position w:val="-2"/>
              </w:rPr>
              <w:object w:dxaOrig="300" w:dyaOrig="280" w14:anchorId="28E6203F">
                <v:shape id="_x0000_i9840" type="#_x0000_t75" style="width:15pt;height:14pt" o:ole="">
                  <v:imagedata r:id="rId39" o:title=""/>
                </v:shape>
                <o:OLEObject Type="Embed" ProgID="Equation.3" ShapeID="_x0000_i9840" DrawAspect="Content" ObjectID="_1351855281"/>
              </w:object>
            </w:r>
            <w:r>
              <w:t xml:space="preserve">.  </w:t>
            </w:r>
            <w:r>
              <w:rPr>
                <w:i/>
              </w:rPr>
              <w:t xml:space="preserve">EF </w:t>
            </w:r>
            <w:r w:rsidRPr="00CD623E">
              <w:t>= 5</w:t>
            </w:r>
            <w:r w:rsidRPr="00CD623E">
              <w:rPr>
                <w:i/>
              </w:rPr>
              <w:t xml:space="preserve">x </w:t>
            </w:r>
            <w:r w:rsidRPr="00CD623E">
              <w:t>+ 6</w:t>
            </w:r>
            <w:r>
              <w:t xml:space="preserve"> and </w:t>
            </w:r>
          </w:p>
          <w:p w14:paraId="471F3AD7" w14:textId="002D5E3C" w:rsidR="006810AE" w:rsidRDefault="00426B68" w:rsidP="0015662C">
            <w:r>
              <w:rPr>
                <w:i/>
              </w:rPr>
              <w:t>FG</w:t>
            </w:r>
            <w:r>
              <w:t xml:space="preserve"> = 7</w:t>
            </w:r>
            <w:r>
              <w:rPr>
                <w:i/>
              </w:rPr>
              <w:t>x</w:t>
            </w:r>
            <w:r>
              <w:t xml:space="preserve"> – 8.  </w:t>
            </w:r>
            <w:r>
              <w:rPr>
                <w:i/>
              </w:rPr>
              <w:t>EF</w:t>
            </w:r>
            <w:r>
              <w:t xml:space="preserve"> = ?</w:t>
            </w:r>
          </w:p>
        </w:tc>
        <w:tc>
          <w:tcPr>
            <w:tcW w:w="727" w:type="dxa"/>
          </w:tcPr>
          <w:p w14:paraId="142136A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93B6C41" w14:textId="7343EDA6" w:rsidR="006810AE" w:rsidRDefault="00426B68" w:rsidP="0015662C">
            <w:r w:rsidRPr="00B61C22">
              <w:object w:dxaOrig="300" w:dyaOrig="340" w14:anchorId="2F057EA1">
                <v:shape id="_x0000_i9841" type="#_x0000_t75" style="width:15pt;height:17pt" o:ole="">
                  <v:imagedata r:id="rId41" o:title=""/>
                </v:shape>
                <o:OLEObject Type="Embed" ProgID="Equation.3" ShapeID="_x0000_i9841" DrawAspect="Content" ObjectID="_1351855282"/>
              </w:object>
            </w:r>
            <w:r w:rsidRPr="00426B68">
              <w:rPr>
                <w:position w:val="-2"/>
              </w:rPr>
              <w:t xml:space="preserve"> bisects </w:t>
            </w:r>
            <w:r w:rsidRPr="00427E73">
              <w:rPr>
                <w:position w:val="-2"/>
              </w:rPr>
              <w:object w:dxaOrig="580" w:dyaOrig="180" w14:anchorId="00D7C1D4">
                <v:shape id="_x0000_i9842" type="#_x0000_t75" style="width:29pt;height:9pt" o:ole="">
                  <v:imagedata r:id="rId43" o:title=""/>
                </v:shape>
                <o:OLEObject Type="Embed" ProgID="Equation.3" ShapeID="_x0000_i9842" DrawAspect="Content" ObjectID="_1351855283"/>
              </w:object>
            </w:r>
            <w:r w:rsidRPr="00426B68">
              <w:rPr>
                <w:position w:val="-2"/>
              </w:rPr>
              <w:t xml:space="preserve">.  </w:t>
            </w:r>
            <w:r w:rsidRPr="00B61C22">
              <w:object w:dxaOrig="1200" w:dyaOrig="220" w14:anchorId="7033A599">
                <v:shape id="_x0000_i9843" type="#_x0000_t75" style="width:60pt;height:11pt" o:ole="">
                  <v:imagedata r:id="rId45" o:title=""/>
                </v:shape>
                <o:OLEObject Type="Embed" ProgID="Equation.3" ShapeID="_x0000_i9843" DrawAspect="Content" ObjectID="_1351855284"/>
              </w:object>
            </w:r>
            <w:r w:rsidRPr="00426B68">
              <w:rPr>
                <w:position w:val="-2"/>
              </w:rPr>
              <w:t xml:space="preserve"> and </w:t>
            </w:r>
            <w:r w:rsidRPr="00E22972">
              <w:object w:dxaOrig="1700" w:dyaOrig="220" w14:anchorId="0864D8A5">
                <v:shape id="_x0000_i9844" type="#_x0000_t75" style="width:85pt;height:11pt" o:ole="">
                  <v:imagedata r:id="rId47" o:title=""/>
                </v:shape>
                <o:OLEObject Type="Embed" ProgID="Equation.3" ShapeID="_x0000_i9844" DrawAspect="Content" ObjectID="_1351855285"/>
              </w:object>
            </w:r>
            <w:r w:rsidRPr="00426B68">
              <w:rPr>
                <w:position w:val="-2"/>
              </w:rPr>
              <w:t>.</w:t>
            </w:r>
            <w:r w:rsidRPr="00E22972">
              <w:object w:dxaOrig="980" w:dyaOrig="220" w14:anchorId="1FD7ECEA">
                <v:shape id="_x0000_i9845" type="#_x0000_t75" style="width:49pt;height:11pt" o:ole="">
                  <v:imagedata r:id="rId49" o:title=""/>
                </v:shape>
                <o:OLEObject Type="Embed" ProgID="Equation.3" ShapeID="_x0000_i9845" DrawAspect="Content" ObjectID="_1351855286"/>
              </w:object>
            </w:r>
          </w:p>
        </w:tc>
      </w:tr>
      <w:tr w:rsidR="00FB3790" w14:paraId="430EAD1C" w14:textId="77777777" w:rsidTr="001E20DB">
        <w:trPr>
          <w:cantSplit/>
        </w:trPr>
        <w:tc>
          <w:tcPr>
            <w:tcW w:w="648" w:type="dxa"/>
          </w:tcPr>
          <w:p w14:paraId="4FE4520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52B5785" w14:textId="3FCBEFC2" w:rsidR="006810AE" w:rsidRDefault="003B3939" w:rsidP="0015662C">
            <w:r>
              <w:rPr>
                <w:i/>
              </w:rPr>
              <w:t>T</w:t>
            </w:r>
            <w:r>
              <w:t xml:space="preserve"> is the midpoint of </w:t>
            </w:r>
            <w:r w:rsidRPr="00CD623E">
              <w:rPr>
                <w:position w:val="-2"/>
              </w:rPr>
              <w:object w:dxaOrig="300" w:dyaOrig="280" w14:anchorId="1DA78CA9">
                <v:shape id="_x0000_i9846" type="#_x0000_t75" style="width:15pt;height:14pt" o:ole="">
                  <v:imagedata r:id="rId51" o:title=""/>
                </v:shape>
                <o:OLEObject Type="Embed" ProgID="Equation.3" ShapeID="_x0000_i9846" DrawAspect="Content" ObjectID="_1351855287"/>
              </w:object>
            </w:r>
            <w:r>
              <w:t xml:space="preserve">.  </w:t>
            </w:r>
            <w:r>
              <w:rPr>
                <w:i/>
              </w:rPr>
              <w:t xml:space="preserve">ST </w:t>
            </w:r>
            <w:r w:rsidRPr="00CD623E">
              <w:t xml:space="preserve">= </w:t>
            </w:r>
            <w:r>
              <w:t>4</w:t>
            </w:r>
            <w:r w:rsidRPr="00CD623E"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SV</w:t>
            </w:r>
            <w:r>
              <w:t xml:space="preserve"> = 9</w:t>
            </w:r>
            <w:r>
              <w:rPr>
                <w:i/>
              </w:rPr>
              <w:t>x</w:t>
            </w:r>
            <w:r>
              <w:t xml:space="preserve"> – 6.  </w:t>
            </w:r>
            <w:r>
              <w:rPr>
                <w:i/>
              </w:rPr>
              <w:t>SV</w:t>
            </w:r>
            <w:r>
              <w:t xml:space="preserve"> = ?</w:t>
            </w:r>
          </w:p>
        </w:tc>
        <w:tc>
          <w:tcPr>
            <w:tcW w:w="727" w:type="dxa"/>
          </w:tcPr>
          <w:p w14:paraId="6AC94AA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741D17E" w14:textId="34C95EFD" w:rsidR="006810AE" w:rsidRDefault="003B3939" w:rsidP="0015662C">
            <w:r w:rsidRPr="009A2185">
              <w:rPr>
                <w:position w:val="-2"/>
              </w:rPr>
              <w:object w:dxaOrig="340" w:dyaOrig="300" w14:anchorId="53A1FFE5">
                <v:shape id="_x0000_i9847" type="#_x0000_t75" style="width:17pt;height:15pt" o:ole="">
                  <v:imagedata r:id="rId53" o:title=""/>
                </v:shape>
                <o:OLEObject Type="Embed" ProgID="Equation.3" ShapeID="_x0000_i9847" DrawAspect="Content" ObjectID="_1351855288"/>
              </w:object>
            </w:r>
            <w:r>
              <w:rPr>
                <w:position w:val="-2"/>
              </w:rPr>
              <w:t xml:space="preserve"> bisects </w:t>
            </w:r>
            <w:r w:rsidRPr="00427E73">
              <w:rPr>
                <w:position w:val="-2"/>
              </w:rPr>
              <w:object w:dxaOrig="580" w:dyaOrig="180" w14:anchorId="08E2E556">
                <v:shape id="_x0000_i9848" type="#_x0000_t75" style="width:29pt;height:9pt" o:ole="">
                  <v:imagedata r:id="rId55" o:title=""/>
                </v:shape>
                <o:OLEObject Type="Embed" ProgID="Equation.3" ShapeID="_x0000_i9848" DrawAspect="Content" ObjectID="_1351855289"/>
              </w:object>
            </w:r>
            <w:r>
              <w:rPr>
                <w:position w:val="-2"/>
              </w:rPr>
              <w:t xml:space="preserve">.  </w:t>
            </w:r>
            <w:r w:rsidRPr="00B61C22">
              <w:rPr>
                <w:position w:val="-6"/>
              </w:rPr>
              <w:object w:dxaOrig="1680" w:dyaOrig="220" w14:anchorId="0384D25D">
                <v:shape id="_x0000_i9849" type="#_x0000_t75" style="width:84pt;height:11pt" o:ole="">
                  <v:imagedata r:id="rId57" o:title=""/>
                </v:shape>
                <o:OLEObject Type="Embed" ProgID="Equation.3" ShapeID="_x0000_i9849" DrawAspect="Content" ObjectID="_1351855290"/>
              </w:object>
            </w:r>
            <w:r>
              <w:rPr>
                <w:position w:val="-2"/>
              </w:rPr>
              <w:t xml:space="preserve"> and </w:t>
            </w:r>
            <w:r w:rsidRPr="00E22972">
              <w:rPr>
                <w:position w:val="-6"/>
              </w:rPr>
              <w:object w:dxaOrig="1640" w:dyaOrig="220" w14:anchorId="1986DD27">
                <v:shape id="_x0000_i9850" type="#_x0000_t75" style="width:82pt;height:11pt" o:ole="">
                  <v:imagedata r:id="rId59" o:title=""/>
                </v:shape>
                <o:OLEObject Type="Embed" ProgID="Equation.3" ShapeID="_x0000_i9850" DrawAspect="Content" ObjectID="_1351855291"/>
              </w:object>
            </w:r>
            <w:r>
              <w:rPr>
                <w:position w:val="-2"/>
              </w:rPr>
              <w:t>.</w:t>
            </w:r>
            <w:r w:rsidRPr="009A2185">
              <w:rPr>
                <w:position w:val="-2"/>
              </w:rPr>
              <w:object w:dxaOrig="1020" w:dyaOrig="180" w14:anchorId="65DEF0D1">
                <v:shape id="_x0000_i9851" type="#_x0000_t75" style="width:51pt;height:9pt" o:ole="">
                  <v:imagedata r:id="rId61" o:title=""/>
                </v:shape>
                <o:OLEObject Type="Embed" ProgID="Equation.3" ShapeID="_x0000_i9851" DrawAspect="Content" ObjectID="_1351855292"/>
              </w:object>
            </w:r>
          </w:p>
        </w:tc>
      </w:tr>
      <w:tr w:rsidR="00FB3790" w14:paraId="256F08BE" w14:textId="77777777" w:rsidTr="001E20DB">
        <w:trPr>
          <w:cantSplit/>
        </w:trPr>
        <w:tc>
          <w:tcPr>
            <w:tcW w:w="648" w:type="dxa"/>
          </w:tcPr>
          <w:p w14:paraId="2513D8F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19B5762" w14:textId="77777777" w:rsidR="002A1428" w:rsidRPr="002A1428" w:rsidRDefault="002A1428" w:rsidP="0015662C">
            <w:pPr>
              <w:rPr>
                <w:i/>
              </w:rPr>
            </w:pPr>
            <w:r w:rsidRPr="002A1428">
              <w:rPr>
                <w:i/>
              </w:rPr>
              <w:t>x</w:t>
            </w:r>
            <w:r>
              <w:t xml:space="preserve"> = ?  </w:t>
            </w:r>
          </w:p>
          <w:p w14:paraId="0576AA96" w14:textId="5FE041E1" w:rsidR="006810AE" w:rsidRPr="002A1428" w:rsidRDefault="002A1428" w:rsidP="0015662C">
            <w:pPr>
              <w:pStyle w:val="ListParagraph"/>
              <w:rPr>
                <w:i/>
              </w:rPr>
            </w:pPr>
            <w:r w:rsidRPr="009D0D79">
              <w:rPr>
                <w:noProof/>
              </w:rPr>
              <w:drawing>
                <wp:inline distT="0" distB="0" distL="0" distR="0" wp14:anchorId="2453A3FC" wp14:editId="37C6C780">
                  <wp:extent cx="1235661" cy="503279"/>
                  <wp:effectExtent l="0" t="0" r="0" b="0"/>
                  <wp:docPr id="1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 t="6899" r="3543" b="77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5661" cy="5032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347AFAD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CF59C03" w14:textId="616E1FCF" w:rsidR="006810AE" w:rsidRDefault="00524F17" w:rsidP="0015662C">
            <w:r w:rsidRPr="00427E73">
              <w:object w:dxaOrig="280" w:dyaOrig="300" w14:anchorId="3E56D1C7">
                <v:shape id="_x0000_i9852" type="#_x0000_t75" style="width:14pt;height:15pt" o:ole="">
                  <v:imagedata r:id="rId64" o:title=""/>
                </v:shape>
                <o:OLEObject Type="Embed" ProgID="Equation.3" ShapeID="_x0000_i9852" DrawAspect="Content" ObjectID="_1351855293"/>
              </w:object>
            </w:r>
            <w:r w:rsidRPr="00426B68">
              <w:rPr>
                <w:position w:val="-2"/>
              </w:rPr>
              <w:t xml:space="preserve"> goes through </w:t>
            </w:r>
            <w:r w:rsidRPr="00427E73">
              <w:object w:dxaOrig="580" w:dyaOrig="180" w14:anchorId="23BA9F47">
                <v:shape id="_x0000_i9853" type="#_x0000_t75" style="width:29pt;height:9pt" o:ole="">
                  <v:imagedata r:id="rId66" o:title=""/>
                </v:shape>
                <o:OLEObject Type="Embed" ProgID="Equation.3" ShapeID="_x0000_i9853" DrawAspect="Content" ObjectID="_1351855294"/>
              </w:object>
            </w:r>
            <w:r w:rsidRPr="00426B68">
              <w:rPr>
                <w:position w:val="-2"/>
              </w:rPr>
              <w:t xml:space="preserve">.  </w:t>
            </w:r>
            <w:r w:rsidRPr="00427E73">
              <w:object w:dxaOrig="1160" w:dyaOrig="180" w14:anchorId="497D346B">
                <v:shape id="_x0000_i9854" type="#_x0000_t75" style="width:58pt;height:9pt" o:ole="">
                  <v:imagedata r:id="rId68" o:title=""/>
                </v:shape>
                <o:OLEObject Type="Embed" ProgID="Equation.3" ShapeID="_x0000_i9854" DrawAspect="Content" ObjectID="_1351855295"/>
              </w:object>
            </w:r>
            <w:r w:rsidRPr="00426B68">
              <w:rPr>
                <w:position w:val="-2"/>
              </w:rPr>
              <w:t xml:space="preserve">, </w:t>
            </w:r>
            <w:r w:rsidRPr="00E22972">
              <w:rPr>
                <w:position w:val="-6"/>
              </w:rPr>
              <w:object w:dxaOrig="1720" w:dyaOrig="220" w14:anchorId="6350CD9A">
                <v:shape id="_x0000_i9855" type="#_x0000_t75" style="width:86pt;height:11pt" o:ole="">
                  <v:imagedata r:id="rId70" o:title=""/>
                </v:shape>
                <o:OLEObject Type="Embed" ProgID="Equation.3" ShapeID="_x0000_i9855" DrawAspect="Content" ObjectID="_1351855296"/>
              </w:object>
            </w:r>
            <w:r w:rsidRPr="00426B68">
              <w:rPr>
                <w:position w:val="-2"/>
              </w:rPr>
              <w:t xml:space="preserve">, and </w:t>
            </w:r>
            <w:r w:rsidRPr="00E22972">
              <w:object w:dxaOrig="1160" w:dyaOrig="180" w14:anchorId="2DEC79E4">
                <v:shape id="_x0000_i9856" type="#_x0000_t75" style="width:58pt;height:9pt" o:ole="">
                  <v:imagedata r:id="rId72" o:title=""/>
                </v:shape>
                <o:OLEObject Type="Embed" ProgID="Equation.3" ShapeID="_x0000_i9856" DrawAspect="Content" ObjectID="_1351855297"/>
              </w:object>
            </w:r>
            <w:r w:rsidRPr="00426B68">
              <w:rPr>
                <w:position w:val="-2"/>
              </w:rPr>
              <w:t xml:space="preserve">.  </w:t>
            </w:r>
            <w:r w:rsidRPr="00E22972">
              <w:object w:dxaOrig="960" w:dyaOrig="180" w14:anchorId="640CFDB6">
                <v:shape id="_x0000_i9857" type="#_x0000_t75" style="width:48pt;height:9pt" o:ole="">
                  <v:imagedata r:id="rId74" o:title=""/>
                </v:shape>
                <o:OLEObject Type="Embed" ProgID="Equation.3" ShapeID="_x0000_i9857" DrawAspect="Content" ObjectID="_1351855298"/>
              </w:object>
            </w:r>
          </w:p>
        </w:tc>
      </w:tr>
      <w:tr w:rsidR="00FB3790" w14:paraId="5D38E535" w14:textId="77777777" w:rsidTr="001E20DB">
        <w:trPr>
          <w:cantSplit/>
        </w:trPr>
        <w:tc>
          <w:tcPr>
            <w:tcW w:w="648" w:type="dxa"/>
          </w:tcPr>
          <w:p w14:paraId="2FAF18F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4AF1ADE" w14:textId="77777777" w:rsidR="00B46C40" w:rsidRDefault="00B46C40" w:rsidP="0015662C">
            <w:r w:rsidRPr="00B46C40">
              <w:rPr>
                <w:i/>
              </w:rPr>
              <w:t>H</w:t>
            </w:r>
            <w:r w:rsidRPr="0047074B">
              <w:t xml:space="preserve"> is the midpoint of segment </w:t>
            </w:r>
            <w:r w:rsidRPr="00B46C40">
              <w:rPr>
                <w:i/>
              </w:rPr>
              <w:t>FG</w:t>
            </w:r>
            <w:r w:rsidRPr="0047074B">
              <w:t xml:space="preserve">.  </w:t>
            </w:r>
            <w:r w:rsidRPr="0047074B">
              <w:rPr>
                <w:i/>
              </w:rPr>
              <w:t>FH</w:t>
            </w:r>
            <w:r w:rsidRPr="0047074B">
              <w:t xml:space="preserve"> = </w:t>
            </w:r>
            <w:r w:rsidRPr="0047074B">
              <w:rPr>
                <w:i/>
              </w:rPr>
              <w:t>x</w:t>
            </w:r>
            <w:r w:rsidRPr="0047074B">
              <w:t xml:space="preserve"> – 4 &amp;</w:t>
            </w:r>
          </w:p>
          <w:p w14:paraId="6B5EBC69" w14:textId="36B545A2" w:rsidR="006810AE" w:rsidRDefault="00B46C40" w:rsidP="0015662C">
            <w:r w:rsidRPr="0047074B">
              <w:rPr>
                <w:i/>
              </w:rPr>
              <w:t>HG</w:t>
            </w:r>
            <w:r w:rsidRPr="0047074B">
              <w:t xml:space="preserve"> = 3</w:t>
            </w:r>
            <w:r w:rsidRPr="0047074B">
              <w:rPr>
                <w:i/>
              </w:rPr>
              <w:t>x</w:t>
            </w:r>
            <w:r w:rsidRPr="0047074B">
              <w:t xml:space="preserve"> – 1</w:t>
            </w:r>
            <w:r>
              <w:t>6</w:t>
            </w:r>
            <w:r w:rsidRPr="0047074B">
              <w:t xml:space="preserve">.  </w:t>
            </w:r>
            <w:r w:rsidRPr="0047074B">
              <w:rPr>
                <w:i/>
              </w:rPr>
              <w:t xml:space="preserve">FG </w:t>
            </w:r>
            <w:r w:rsidRPr="0047074B">
              <w:t>= ?</w:t>
            </w:r>
          </w:p>
        </w:tc>
        <w:tc>
          <w:tcPr>
            <w:tcW w:w="727" w:type="dxa"/>
          </w:tcPr>
          <w:p w14:paraId="2C6EF6D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7FF6E58" w14:textId="34E49906" w:rsidR="006810AE" w:rsidRDefault="001A7F87" w:rsidP="0015662C">
            <w:r w:rsidRPr="003A165D">
              <w:rPr>
                <w:position w:val="-2"/>
              </w:rPr>
              <w:object w:dxaOrig="300" w:dyaOrig="300" w14:anchorId="70EC9F0F">
                <v:shape id="_x0000_i9858" type="#_x0000_t75" style="width:15pt;height:15pt" o:ole="">
                  <v:imagedata r:id="rId76" o:title=""/>
                </v:shape>
                <o:OLEObject Type="Embed" ProgID="Equation.3" ShapeID="_x0000_i9858" DrawAspect="Content" ObjectID="_1351855299"/>
              </w:object>
            </w:r>
            <w:r w:rsidRPr="003A165D">
              <w:rPr>
                <w:position w:val="-4"/>
              </w:rPr>
              <w:t xml:space="preserve"> bisects </w:t>
            </w:r>
            <w:r w:rsidRPr="003A165D">
              <w:rPr>
                <w:position w:val="-2"/>
              </w:rPr>
              <w:object w:dxaOrig="560" w:dyaOrig="180" w14:anchorId="409F087F">
                <v:shape id="_x0000_i9859" type="#_x0000_t75" style="width:28pt;height:9pt" o:ole="">
                  <v:imagedata r:id="rId78" o:title=""/>
                </v:shape>
                <o:OLEObject Type="Embed" ProgID="Equation.3" ShapeID="_x0000_i9859" DrawAspect="Content" ObjectID="_1351855300"/>
              </w:object>
            </w:r>
            <w:r w:rsidRPr="003A165D">
              <w:rPr>
                <w:position w:val="-4"/>
              </w:rPr>
              <w:t xml:space="preserve">.  </w:t>
            </w:r>
            <w:r w:rsidRPr="003A165D">
              <w:rPr>
                <w:position w:val="-6"/>
              </w:rPr>
              <w:object w:dxaOrig="1580" w:dyaOrig="220" w14:anchorId="3015C854">
                <v:shape id="_x0000_i9860" type="#_x0000_t75" style="width:79pt;height:11pt" o:ole="">
                  <v:imagedata r:id="rId80" o:title=""/>
                </v:shape>
                <o:OLEObject Type="Embed" ProgID="Equation.3" ShapeID="_x0000_i9860" DrawAspect="Content" ObjectID="_1351855301"/>
              </w:object>
            </w:r>
            <w:r w:rsidRPr="003A165D">
              <w:rPr>
                <w:position w:val="-4"/>
              </w:rPr>
              <w:t xml:space="preserve">, and </w:t>
            </w:r>
            <w:r w:rsidRPr="003A165D">
              <w:rPr>
                <w:position w:val="-6"/>
              </w:rPr>
              <w:object w:dxaOrig="1600" w:dyaOrig="220" w14:anchorId="4EB31056">
                <v:shape id="_x0000_i9861" type="#_x0000_t75" style="width:80pt;height:11pt" o:ole="">
                  <v:imagedata r:id="rId82" o:title=""/>
                </v:shape>
                <o:OLEObject Type="Embed" ProgID="Equation.3" ShapeID="_x0000_i9861" DrawAspect="Content" ObjectID="_1351855302"/>
              </w:object>
            </w:r>
            <w:r w:rsidRPr="003A165D">
              <w:rPr>
                <w:position w:val="-4"/>
              </w:rPr>
              <w:t xml:space="preserve">.  </w:t>
            </w:r>
            <w:r w:rsidRPr="003A165D">
              <w:rPr>
                <w:position w:val="-2"/>
              </w:rPr>
              <w:object w:dxaOrig="960" w:dyaOrig="180" w14:anchorId="46869A91">
                <v:shape id="_x0000_i9862" type="#_x0000_t75" style="width:48pt;height:9pt" o:ole="">
                  <v:imagedata r:id="rId84" o:title=""/>
                </v:shape>
                <o:OLEObject Type="Embed" ProgID="Equation.3" ShapeID="_x0000_i9862" DrawAspect="Content" ObjectID="_1351855303"/>
              </w:object>
            </w:r>
          </w:p>
        </w:tc>
      </w:tr>
      <w:tr w:rsidR="00FB3790" w14:paraId="0EE003DC" w14:textId="77777777" w:rsidTr="001E20DB">
        <w:trPr>
          <w:cantSplit/>
        </w:trPr>
        <w:tc>
          <w:tcPr>
            <w:tcW w:w="648" w:type="dxa"/>
          </w:tcPr>
          <w:p w14:paraId="6ABE07C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73D6238" w14:textId="25285E43" w:rsidR="006810AE" w:rsidRDefault="001A7F87" w:rsidP="0015662C">
            <w:r w:rsidRPr="004227B8">
              <w:rPr>
                <w:i/>
              </w:rPr>
              <w:t>P</w:t>
            </w:r>
            <w:r w:rsidRPr="004227B8">
              <w:t xml:space="preserve"> is on segment </w:t>
            </w:r>
            <w:r w:rsidRPr="004227B8">
              <w:rPr>
                <w:i/>
              </w:rPr>
              <w:t>NR</w:t>
            </w:r>
            <w:r w:rsidRPr="004227B8">
              <w:t xml:space="preserve">.  </w:t>
            </w:r>
            <w:r w:rsidRPr="004227B8">
              <w:rPr>
                <w:i/>
              </w:rPr>
              <w:t>NP</w:t>
            </w:r>
            <w:r w:rsidRPr="004227B8">
              <w:t xml:space="preserve"> = 4x + 7, </w:t>
            </w:r>
            <w:r w:rsidRPr="004227B8">
              <w:rPr>
                <w:i/>
              </w:rPr>
              <w:t>NR</w:t>
            </w:r>
            <w:r w:rsidRPr="004227B8">
              <w:t xml:space="preserve"> = 6</w:t>
            </w:r>
            <w:r w:rsidRPr="004227B8">
              <w:rPr>
                <w:i/>
              </w:rPr>
              <w:t>x</w:t>
            </w:r>
            <w:r w:rsidRPr="004227B8">
              <w:t xml:space="preserve"> + 12, and </w:t>
            </w:r>
            <w:r w:rsidRPr="004227B8">
              <w:rPr>
                <w:i/>
              </w:rPr>
              <w:t>PR</w:t>
            </w:r>
            <w:r w:rsidRPr="004227B8">
              <w:t xml:space="preserve"> = 3</w:t>
            </w:r>
            <w:r w:rsidRPr="004227B8">
              <w:rPr>
                <w:i/>
              </w:rPr>
              <w:t>x</w:t>
            </w:r>
            <w:r w:rsidRPr="004227B8">
              <w:t xml:space="preserve"> – 1.  </w:t>
            </w:r>
            <w:r w:rsidRPr="004227B8">
              <w:rPr>
                <w:i/>
              </w:rPr>
              <w:t>NP</w:t>
            </w:r>
            <w:r w:rsidRPr="004227B8">
              <w:t xml:space="preserve"> = ?</w:t>
            </w:r>
          </w:p>
        </w:tc>
        <w:tc>
          <w:tcPr>
            <w:tcW w:w="727" w:type="dxa"/>
          </w:tcPr>
          <w:p w14:paraId="28EDBAA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31EC7B3" w14:textId="7FEADA80" w:rsidR="006810AE" w:rsidRDefault="001A7F87" w:rsidP="0015662C">
            <w:r w:rsidRPr="002F6535">
              <w:rPr>
                <w:position w:val="-2"/>
              </w:rPr>
              <w:object w:dxaOrig="800" w:dyaOrig="180" w14:anchorId="0559B3DB">
                <v:shape id="_x0000_i9863" type="#_x0000_t75" style="width:40pt;height:9pt" o:ole="">
                  <v:imagedata r:id="rId86" o:title=""/>
                </v:shape>
                <o:OLEObject Type="Embed" ProgID="Equation.3" ShapeID="_x0000_i9863" DrawAspect="Content" ObjectID="_1351855304"/>
              </w:object>
            </w:r>
            <w:r w:rsidRPr="002F6535">
              <w:rPr>
                <w:i/>
                <w:position w:val="-2"/>
              </w:rPr>
              <w:t xml:space="preserve">, </w:t>
            </w:r>
            <w:r w:rsidRPr="002F6535">
              <w:rPr>
                <w:position w:val="-6"/>
              </w:rPr>
              <w:object w:dxaOrig="1360" w:dyaOrig="220" w14:anchorId="5D558A16">
                <v:shape id="_x0000_i9864" type="#_x0000_t75" style="width:68pt;height:11pt" o:ole="">
                  <v:imagedata r:id="rId88" o:title=""/>
                </v:shape>
                <o:OLEObject Type="Embed" ProgID="Equation.3" ShapeID="_x0000_i9864" DrawAspect="Content" ObjectID="_1351855305"/>
              </w:object>
            </w:r>
            <w:r w:rsidRPr="002F6535">
              <w:rPr>
                <w:position w:val="-2"/>
              </w:rPr>
              <w:t xml:space="preserve">, and </w:t>
            </w:r>
            <w:r w:rsidRPr="002F6535">
              <w:rPr>
                <w:position w:val="-6"/>
              </w:rPr>
              <w:object w:dxaOrig="1360" w:dyaOrig="220" w14:anchorId="359F4A4E">
                <v:shape id="_x0000_i9865" type="#_x0000_t75" style="width:68pt;height:11pt" o:ole="">
                  <v:imagedata r:id="rId90" o:title=""/>
                </v:shape>
                <o:OLEObject Type="Embed" ProgID="Equation.3" ShapeID="_x0000_i9865" DrawAspect="Content" ObjectID="_1351855306"/>
              </w:object>
            </w:r>
            <w:r w:rsidRPr="002F6535">
              <w:rPr>
                <w:position w:val="-2"/>
              </w:rPr>
              <w:t xml:space="preserve">.  </w:t>
            </w:r>
            <w:r w:rsidRPr="002F6535">
              <w:rPr>
                <w:position w:val="-2"/>
              </w:rPr>
              <w:object w:dxaOrig="760" w:dyaOrig="180" w14:anchorId="3AF263C9">
                <v:shape id="_x0000_i9866" type="#_x0000_t75" style="width:38pt;height:9pt" o:ole="">
                  <v:imagedata r:id="rId92" o:title=""/>
                </v:shape>
                <o:OLEObject Type="Embed" ProgID="Equation.3" ShapeID="_x0000_i9866" DrawAspect="Content" ObjectID="_1351855307"/>
              </w:object>
            </w:r>
          </w:p>
        </w:tc>
      </w:tr>
      <w:tr w:rsidR="00FB3790" w14:paraId="3389468F" w14:textId="77777777" w:rsidTr="001E20DB">
        <w:trPr>
          <w:cantSplit/>
        </w:trPr>
        <w:tc>
          <w:tcPr>
            <w:tcW w:w="648" w:type="dxa"/>
          </w:tcPr>
          <w:p w14:paraId="4300BCA1" w14:textId="7DC67047" w:rsidR="006810AE" w:rsidRDefault="001A7F87" w:rsidP="0015662C">
            <w:pPr>
              <w:pStyle w:val="ListParagraph"/>
              <w:numPr>
                <w:ilvl w:val="0"/>
                <w:numId w:val="1"/>
              </w:numPr>
            </w:pPr>
            <w:r>
              <w:t>*</w:t>
            </w:r>
          </w:p>
        </w:tc>
        <w:tc>
          <w:tcPr>
            <w:tcW w:w="4403" w:type="dxa"/>
          </w:tcPr>
          <w:p w14:paraId="40CE55A5" w14:textId="77777777" w:rsidR="001A7F87" w:rsidRPr="00EF49F4" w:rsidRDefault="001A7F87" w:rsidP="0015662C">
            <w:r w:rsidRPr="001A7F87">
              <w:rPr>
                <w:position w:val="-2"/>
              </w:rPr>
              <w:t>What property or postulate is shown below?</w:t>
            </w:r>
          </w:p>
          <w:p w14:paraId="0E513EB0" w14:textId="1BB65ECA" w:rsidR="006810AE" w:rsidRPr="001A7F87" w:rsidRDefault="001A7F87" w:rsidP="0015662C">
            <w:pPr>
              <w:ind w:left="1440"/>
              <w:rPr>
                <w:i/>
              </w:rPr>
            </w:pPr>
            <w:r>
              <w:rPr>
                <w:i/>
              </w:rPr>
              <w:t>x = 4, so 2x = 2(4)</w:t>
            </w:r>
          </w:p>
        </w:tc>
        <w:tc>
          <w:tcPr>
            <w:tcW w:w="727" w:type="dxa"/>
          </w:tcPr>
          <w:p w14:paraId="5DDEA36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12E97FB" w14:textId="0CEFD10C" w:rsidR="006810AE" w:rsidRDefault="00223D9E" w:rsidP="0015662C">
            <w:r w:rsidRPr="00B801EC">
              <w:rPr>
                <w:i/>
                <w:position w:val="-24"/>
              </w:rPr>
              <w:object w:dxaOrig="2700" w:dyaOrig="580" w14:anchorId="3F968818">
                <v:shape id="_x0000_i9867" type="#_x0000_t75" style="width:135pt;height:29pt" o:ole="">
                  <v:imagedata r:id="rId94" o:title=""/>
                </v:shape>
                <o:OLEObject Type="Embed" ProgID="Equation.3" ShapeID="_x0000_i9867" DrawAspect="Content" ObjectID="_1351855308"/>
              </w:object>
            </w:r>
          </w:p>
        </w:tc>
      </w:tr>
      <w:tr w:rsidR="00FB3790" w14:paraId="6CAF4FDF" w14:textId="77777777" w:rsidTr="001E20DB">
        <w:trPr>
          <w:cantSplit/>
        </w:trPr>
        <w:tc>
          <w:tcPr>
            <w:tcW w:w="648" w:type="dxa"/>
          </w:tcPr>
          <w:p w14:paraId="3464B5A4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5789603" w14:textId="77777777" w:rsidR="001F64BC" w:rsidRPr="0063701F" w:rsidRDefault="001F64BC" w:rsidP="0015662C">
            <w:pPr>
              <w:pStyle w:val="ListParagraph"/>
              <w:numPr>
                <w:ilvl w:val="0"/>
                <w:numId w:val="1"/>
              </w:numPr>
            </w:pPr>
            <w:r w:rsidRPr="0063701F">
              <w:rPr>
                <w:i/>
              </w:rPr>
              <w:t>x</w:t>
            </w:r>
            <w:r w:rsidRPr="0063701F">
              <w:t xml:space="preserve"> = ?</w:t>
            </w:r>
          </w:p>
          <w:p w14:paraId="16991851" w14:textId="0F907B6F" w:rsidR="006810AE" w:rsidRPr="001F64BC" w:rsidRDefault="001F64BC" w:rsidP="0015662C">
            <w:pPr>
              <w:pStyle w:val="ListParagraph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07E379AB" wp14:editId="5EFB8662">
                  <wp:extent cx="1148052" cy="701040"/>
                  <wp:effectExtent l="0" t="0" r="0" b="10160"/>
                  <wp:docPr id="170" name="Picture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9241" cy="7078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A4696B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85836F7" w14:textId="77777777" w:rsidR="001F64BC" w:rsidRPr="0063701F" w:rsidRDefault="001F64BC" w:rsidP="0015662C">
            <w:pPr>
              <w:pStyle w:val="ListParagraph"/>
              <w:numPr>
                <w:ilvl w:val="0"/>
                <w:numId w:val="1"/>
              </w:numPr>
            </w:pPr>
            <w:r w:rsidRPr="0063701F">
              <w:rPr>
                <w:i/>
              </w:rPr>
              <w:t>x</w:t>
            </w:r>
            <w:r w:rsidRPr="0063701F">
              <w:t xml:space="preserve"> = ?</w:t>
            </w:r>
          </w:p>
          <w:p w14:paraId="510FF824" w14:textId="37F5529D" w:rsidR="006810AE" w:rsidRPr="001F64BC" w:rsidRDefault="001F64BC" w:rsidP="0015662C">
            <w:pPr>
              <w:ind w:firstLine="720"/>
              <w:rPr>
                <w:highlight w:val="yellow"/>
              </w:rPr>
            </w:pPr>
            <w:r w:rsidRPr="00773889">
              <w:rPr>
                <w:noProof/>
              </w:rPr>
              <w:drawing>
                <wp:inline distT="0" distB="0" distL="0" distR="0" wp14:anchorId="7679CC63" wp14:editId="2F0556BD">
                  <wp:extent cx="1117600" cy="756948"/>
                  <wp:effectExtent l="0" t="0" r="0" b="5080"/>
                  <wp:docPr id="5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4276" cy="761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68B16F5B" w14:textId="77777777" w:rsidTr="001E20DB">
        <w:trPr>
          <w:cantSplit/>
        </w:trPr>
        <w:tc>
          <w:tcPr>
            <w:tcW w:w="648" w:type="dxa"/>
          </w:tcPr>
          <w:p w14:paraId="1C981334" w14:textId="78040577" w:rsidR="006810AE" w:rsidRDefault="00FE3A6F" w:rsidP="0015662C">
            <w:pPr>
              <w:pStyle w:val="ListParagraph"/>
              <w:numPr>
                <w:ilvl w:val="0"/>
                <w:numId w:val="1"/>
              </w:numPr>
            </w:pPr>
            <w:r>
              <w:t>*</w:t>
            </w:r>
          </w:p>
        </w:tc>
        <w:tc>
          <w:tcPr>
            <w:tcW w:w="4403" w:type="dxa"/>
          </w:tcPr>
          <w:p w14:paraId="5AE9CBAE" w14:textId="7DB60C84" w:rsidR="00DC4B28" w:rsidRDefault="006F73C9" w:rsidP="0015662C">
            <w:r w:rsidRPr="006F73C9">
              <w:rPr>
                <w:position w:val="-2"/>
              </w:rPr>
              <w:t>Complete the proof.</w:t>
            </w:r>
          </w:p>
          <w:tbl>
            <w:tblPr>
              <w:tblStyle w:val="TableGrid"/>
              <w:tblW w:w="0" w:type="auto"/>
              <w:tblLayout w:type="fixed"/>
              <w:tblLook w:val="00A0" w:firstRow="1" w:lastRow="0" w:firstColumn="1" w:lastColumn="0" w:noHBand="0" w:noVBand="0"/>
            </w:tblPr>
            <w:tblGrid>
              <w:gridCol w:w="936"/>
              <w:gridCol w:w="1847"/>
            </w:tblGrid>
            <w:tr w:rsidR="00DC4B28" w14:paraId="1E71CA6B" w14:textId="77777777" w:rsidTr="00E55B1B">
              <w:tc>
                <w:tcPr>
                  <w:tcW w:w="936" w:type="dxa"/>
                </w:tcPr>
                <w:p w14:paraId="3248CF74" w14:textId="77777777" w:rsidR="00DC4B28" w:rsidRDefault="00DC4B28" w:rsidP="0015662C">
                  <w:pPr>
                    <w:pStyle w:val="ListParagraph"/>
                    <w:ind w:left="0"/>
                  </w:pPr>
                  <w:r>
                    <w:t>p || q</w:t>
                  </w:r>
                </w:p>
              </w:tc>
              <w:tc>
                <w:tcPr>
                  <w:tcW w:w="1847" w:type="dxa"/>
                </w:tcPr>
                <w:p w14:paraId="2E4B6BC2" w14:textId="77777777" w:rsidR="00DC4B28" w:rsidRDefault="00DC4B28" w:rsidP="0015662C">
                  <w:pPr>
                    <w:pStyle w:val="ListParagraph"/>
                    <w:ind w:left="0"/>
                  </w:pPr>
                  <w:r>
                    <w:t xml:space="preserve"> Given</w:t>
                  </w:r>
                </w:p>
              </w:tc>
            </w:tr>
            <w:tr w:rsidR="00DC4B28" w:rsidRPr="009113E8" w14:paraId="0D6CB9C1" w14:textId="77777777" w:rsidTr="00E55B1B">
              <w:tc>
                <w:tcPr>
                  <w:tcW w:w="936" w:type="dxa"/>
                </w:tcPr>
                <w:p w14:paraId="0E6F35A7" w14:textId="77777777" w:rsidR="00DC4B28" w:rsidRDefault="00DC4B28" w:rsidP="0015662C">
                  <w:pPr>
                    <w:pStyle w:val="ListParagraph"/>
                    <w:ind w:left="0"/>
                  </w:pPr>
                  <w:r w:rsidRPr="002F6535">
                    <w:rPr>
                      <w:position w:val="-2"/>
                    </w:rPr>
                    <w:object w:dxaOrig="720" w:dyaOrig="180" w14:anchorId="5637B5DD">
                      <v:shape id="_x0000_i9868" type="#_x0000_t75" style="width:36pt;height:9pt" o:ole="">
                        <v:imagedata r:id="rId98" o:title=""/>
                      </v:shape>
                      <o:OLEObject Type="Embed" ProgID="Equation.3" ShapeID="_x0000_i9868" DrawAspect="Content" ObjectID="_1351855309"/>
                    </w:object>
                  </w:r>
                </w:p>
              </w:tc>
              <w:tc>
                <w:tcPr>
                  <w:tcW w:w="1847" w:type="dxa"/>
                </w:tcPr>
                <w:p w14:paraId="5B6A05C8" w14:textId="77777777" w:rsidR="00DC4B28" w:rsidRPr="009113E8" w:rsidRDefault="00DC4B28" w:rsidP="0015662C">
                  <w:pPr>
                    <w:pStyle w:val="ListParagraph"/>
                    <w:ind w:left="0"/>
                    <w:rPr>
                      <w:b/>
                    </w:rPr>
                  </w:pPr>
                  <w:r>
                    <w:rPr>
                      <w:b/>
                    </w:rPr>
                    <w:t>________________</w:t>
                  </w:r>
                  <w:r w:rsidRPr="009113E8">
                    <w:rPr>
                      <w:b/>
                    </w:rPr>
                    <w:t>______</w:t>
                  </w:r>
                </w:p>
              </w:tc>
            </w:tr>
          </w:tbl>
          <w:p w14:paraId="112568AB" w14:textId="0A51A753" w:rsidR="006810AE" w:rsidRDefault="00DC4B28" w:rsidP="0015662C"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63B89E10" wp14:editId="0C8EAAEE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701040" cy="422275"/>
                  <wp:effectExtent l="0" t="0" r="10160" b="9525"/>
                  <wp:wrapSquare wrapText="bothSides"/>
                  <wp:docPr id="3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45" t="3654" r="9091" b="126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422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27" w:type="dxa"/>
          </w:tcPr>
          <w:p w14:paraId="632D1321" w14:textId="4D52AE4D" w:rsidR="006810AE" w:rsidRDefault="00FE3A6F" w:rsidP="0015662C">
            <w:pPr>
              <w:pStyle w:val="ListParagraph"/>
              <w:numPr>
                <w:ilvl w:val="0"/>
                <w:numId w:val="1"/>
              </w:numPr>
            </w:pPr>
            <w:r>
              <w:t>*</w:t>
            </w:r>
          </w:p>
        </w:tc>
        <w:tc>
          <w:tcPr>
            <w:tcW w:w="4932" w:type="dxa"/>
          </w:tcPr>
          <w:p w14:paraId="4A55ECCB" w14:textId="62F55E96" w:rsidR="00DC4B28" w:rsidRDefault="006F73C9" w:rsidP="0015662C">
            <w:r w:rsidRPr="006F73C9">
              <w:rPr>
                <w:position w:val="-2"/>
              </w:rPr>
              <w:t>Complete the proof.</w:t>
            </w:r>
          </w:p>
          <w:tbl>
            <w:tblPr>
              <w:tblStyle w:val="TableGrid"/>
              <w:tblW w:w="0" w:type="auto"/>
              <w:tblLayout w:type="fixed"/>
              <w:tblLook w:val="00A0" w:firstRow="1" w:lastRow="0" w:firstColumn="1" w:lastColumn="0" w:noHBand="0" w:noVBand="0"/>
            </w:tblPr>
            <w:tblGrid>
              <w:gridCol w:w="916"/>
              <w:gridCol w:w="1817"/>
            </w:tblGrid>
            <w:tr w:rsidR="00DC4B28" w14:paraId="43C1FA0E" w14:textId="77777777" w:rsidTr="00E55B1B">
              <w:tc>
                <w:tcPr>
                  <w:tcW w:w="916" w:type="dxa"/>
                </w:tcPr>
                <w:p w14:paraId="48EDD098" w14:textId="77777777" w:rsidR="00DC4B28" w:rsidRDefault="00DC4B28" w:rsidP="0015662C">
                  <w:pPr>
                    <w:pStyle w:val="ListParagraph"/>
                    <w:ind w:left="0"/>
                  </w:pPr>
                  <w:r w:rsidRPr="002F6535">
                    <w:rPr>
                      <w:position w:val="-2"/>
                    </w:rPr>
                    <w:object w:dxaOrig="700" w:dyaOrig="180" w14:anchorId="5D6A0FD2">
                      <v:shape id="_x0000_i9869" type="#_x0000_t75" style="width:35pt;height:9pt" o:ole="">
                        <v:imagedata r:id="rId101" o:title=""/>
                      </v:shape>
                      <o:OLEObject Type="Embed" ProgID="Equation.3" ShapeID="_x0000_i9869" DrawAspect="Content" ObjectID="_1351855310"/>
                    </w:object>
                  </w:r>
                </w:p>
              </w:tc>
              <w:tc>
                <w:tcPr>
                  <w:tcW w:w="1817" w:type="dxa"/>
                  <w:tcBorders>
                    <w:right w:val="single" w:sz="4" w:space="0" w:color="auto"/>
                  </w:tcBorders>
                </w:tcPr>
                <w:p w14:paraId="666820DF" w14:textId="77777777" w:rsidR="00DC4B28" w:rsidRDefault="00DC4B28" w:rsidP="0015662C">
                  <w:pPr>
                    <w:pStyle w:val="ListParagraph"/>
                    <w:ind w:left="0"/>
                  </w:pPr>
                  <w:r>
                    <w:t xml:space="preserve"> Given</w:t>
                  </w:r>
                </w:p>
              </w:tc>
            </w:tr>
            <w:tr w:rsidR="00DC4B28" w:rsidRPr="009113E8" w14:paraId="20CBAD3E" w14:textId="77777777" w:rsidTr="00E55B1B">
              <w:tc>
                <w:tcPr>
                  <w:tcW w:w="916" w:type="dxa"/>
                </w:tcPr>
                <w:p w14:paraId="03A2CC46" w14:textId="77777777" w:rsidR="00DC4B28" w:rsidRDefault="00DC4B28" w:rsidP="0015662C">
                  <w:pPr>
                    <w:pStyle w:val="ListParagraph"/>
                    <w:ind w:left="0"/>
                  </w:pPr>
                  <w:r>
                    <w:t>p || q</w:t>
                  </w:r>
                </w:p>
              </w:tc>
              <w:tc>
                <w:tcPr>
                  <w:tcW w:w="1817" w:type="dxa"/>
                  <w:tcBorders>
                    <w:right w:val="single" w:sz="4" w:space="0" w:color="auto"/>
                  </w:tcBorders>
                </w:tcPr>
                <w:p w14:paraId="17833D19" w14:textId="77777777" w:rsidR="00DC4B28" w:rsidRPr="009113E8" w:rsidRDefault="00DC4B28" w:rsidP="0015662C">
                  <w:pPr>
                    <w:pStyle w:val="ListParagraph"/>
                    <w:ind w:left="0"/>
                    <w:rPr>
                      <w:b/>
                    </w:rPr>
                  </w:pPr>
                  <w:r>
                    <w:rPr>
                      <w:b/>
                    </w:rPr>
                    <w:t xml:space="preserve"> ___________</w:t>
                  </w:r>
                  <w:r w:rsidRPr="009113E8">
                    <w:rPr>
                      <w:b/>
                    </w:rPr>
                    <w:t>__________</w:t>
                  </w:r>
                </w:p>
              </w:tc>
            </w:tr>
          </w:tbl>
          <w:p w14:paraId="5343BCDE" w14:textId="649CA111" w:rsidR="006810AE" w:rsidRDefault="00DC4B28" w:rsidP="0015662C"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58402601" wp14:editId="74401F5E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701040" cy="422275"/>
                  <wp:effectExtent l="0" t="0" r="10160" b="9525"/>
                  <wp:wrapSquare wrapText="bothSides"/>
                  <wp:docPr id="7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45" t="3654" r="9091" b="126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422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B3790" w14:paraId="70492793" w14:textId="77777777" w:rsidTr="001E20DB">
        <w:trPr>
          <w:cantSplit/>
        </w:trPr>
        <w:tc>
          <w:tcPr>
            <w:tcW w:w="648" w:type="dxa"/>
          </w:tcPr>
          <w:p w14:paraId="7A09E6AC" w14:textId="77F5946A" w:rsidR="006810AE" w:rsidRDefault="00FE3A6F" w:rsidP="0015662C">
            <w:pPr>
              <w:pStyle w:val="ListParagraph"/>
              <w:numPr>
                <w:ilvl w:val="0"/>
                <w:numId w:val="1"/>
              </w:numPr>
            </w:pPr>
            <w:r>
              <w:lastRenderedPageBreak/>
              <w:t>*</w:t>
            </w:r>
          </w:p>
        </w:tc>
        <w:tc>
          <w:tcPr>
            <w:tcW w:w="4403" w:type="dxa"/>
          </w:tcPr>
          <w:p w14:paraId="53EB97DD" w14:textId="6A6667E5" w:rsidR="00DC4B28" w:rsidRDefault="006F73C9" w:rsidP="0015662C">
            <w:r w:rsidRPr="006F73C9">
              <w:rPr>
                <w:position w:val="-2"/>
              </w:rPr>
              <w:t>Complete the proof.</w:t>
            </w:r>
          </w:p>
          <w:tbl>
            <w:tblPr>
              <w:tblStyle w:val="TableGrid"/>
              <w:tblW w:w="0" w:type="auto"/>
              <w:tblLayout w:type="fixed"/>
              <w:tblLook w:val="00A0" w:firstRow="1" w:lastRow="0" w:firstColumn="1" w:lastColumn="0" w:noHBand="0" w:noVBand="0"/>
            </w:tblPr>
            <w:tblGrid>
              <w:gridCol w:w="1676"/>
              <w:gridCol w:w="1271"/>
            </w:tblGrid>
            <w:tr w:rsidR="00FE3A6F" w14:paraId="6CE32759" w14:textId="77777777" w:rsidTr="00E55B1B">
              <w:tc>
                <w:tcPr>
                  <w:tcW w:w="1676" w:type="dxa"/>
                  <w:tcBorders>
                    <w:left w:val="single" w:sz="4" w:space="0" w:color="auto"/>
                  </w:tcBorders>
                </w:tcPr>
                <w:p w14:paraId="727BC10E" w14:textId="77777777" w:rsidR="00FE3A6F" w:rsidRDefault="00FE3A6F" w:rsidP="0015662C">
                  <w:pPr>
                    <w:pStyle w:val="ListParagraph"/>
                    <w:ind w:left="0"/>
                  </w:pPr>
                  <w:r>
                    <w:t>p || q</w:t>
                  </w:r>
                </w:p>
              </w:tc>
              <w:tc>
                <w:tcPr>
                  <w:tcW w:w="1271" w:type="dxa"/>
                </w:tcPr>
                <w:p w14:paraId="10AA35EB" w14:textId="77777777" w:rsidR="00FE3A6F" w:rsidRDefault="00FE3A6F" w:rsidP="0015662C">
                  <w:pPr>
                    <w:pStyle w:val="ListParagraph"/>
                    <w:ind w:left="0"/>
                  </w:pPr>
                  <w:r>
                    <w:t xml:space="preserve"> Given</w:t>
                  </w:r>
                </w:p>
              </w:tc>
            </w:tr>
            <w:tr w:rsidR="00FE3A6F" w:rsidRPr="009113E8" w14:paraId="7ADC9269" w14:textId="77777777" w:rsidTr="00E55B1B">
              <w:tc>
                <w:tcPr>
                  <w:tcW w:w="1676" w:type="dxa"/>
                  <w:tcBorders>
                    <w:left w:val="single" w:sz="4" w:space="0" w:color="auto"/>
                  </w:tcBorders>
                </w:tcPr>
                <w:p w14:paraId="61697D43" w14:textId="77777777" w:rsidR="00FE3A6F" w:rsidRDefault="00FE3A6F" w:rsidP="0015662C">
                  <w:pPr>
                    <w:pStyle w:val="ListParagraph"/>
                    <w:ind w:left="0"/>
                  </w:pPr>
                  <w:r w:rsidRPr="002F6535">
                    <w:rPr>
                      <w:position w:val="-2"/>
                    </w:rPr>
                    <w:object w:dxaOrig="1460" w:dyaOrig="180" w14:anchorId="140081AF">
                      <v:shape id="_x0000_i9870" type="#_x0000_t75" style="width:73pt;height:9pt" o:ole="">
                        <v:imagedata r:id="rId103" o:title=""/>
                      </v:shape>
                      <o:OLEObject Type="Embed" ProgID="Equation.3" ShapeID="_x0000_i9870" DrawAspect="Content" ObjectID="_1351855311"/>
                    </w:object>
                  </w:r>
                </w:p>
              </w:tc>
              <w:tc>
                <w:tcPr>
                  <w:tcW w:w="1271" w:type="dxa"/>
                </w:tcPr>
                <w:p w14:paraId="26F75DF7" w14:textId="49C725DA" w:rsidR="00FE3A6F" w:rsidRPr="009113E8" w:rsidRDefault="00FE3A6F" w:rsidP="0015662C">
                  <w:pPr>
                    <w:pStyle w:val="ListParagraph"/>
                    <w:ind w:left="0"/>
                    <w:rPr>
                      <w:b/>
                    </w:rPr>
                  </w:pPr>
                  <w:r>
                    <w:rPr>
                      <w:b/>
                    </w:rPr>
                    <w:t>______________</w:t>
                  </w:r>
                </w:p>
              </w:tc>
            </w:tr>
          </w:tbl>
          <w:p w14:paraId="68E354E9" w14:textId="41971D40" w:rsidR="006810AE" w:rsidRDefault="00DC4B28" w:rsidP="0015662C"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5B005DC5" wp14:editId="2B175145">
                  <wp:simplePos x="0" y="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701040" cy="422275"/>
                  <wp:effectExtent l="0" t="0" r="10160" b="9525"/>
                  <wp:wrapSquare wrapText="bothSides"/>
                  <wp:docPr id="8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45" t="3654" r="9091" b="126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422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27" w:type="dxa"/>
          </w:tcPr>
          <w:p w14:paraId="743D555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5B07ECE" w14:textId="77777777" w:rsidR="00E50843" w:rsidRPr="00E50843" w:rsidRDefault="00E50843" w:rsidP="0015662C">
            <w:pPr>
              <w:rPr>
                <w:i/>
              </w:rPr>
            </w:pPr>
            <w:r w:rsidRPr="00E50843">
              <w:rPr>
                <w:i/>
              </w:rPr>
              <w:t>x</w:t>
            </w:r>
            <w:r>
              <w:t xml:space="preserve"> = ?  </w:t>
            </w:r>
          </w:p>
          <w:p w14:paraId="7000F879" w14:textId="6C2D8E99" w:rsidR="006810AE" w:rsidRPr="00E50843" w:rsidRDefault="00E50843" w:rsidP="0015662C">
            <w:pPr>
              <w:pStyle w:val="ListParagraph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5A7F0C39" wp14:editId="5704BF59">
                  <wp:extent cx="1143000" cy="48918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/>
                          <a:srcRect l="3571" t="10448" b="119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89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6F9CFF7A" w14:textId="77777777" w:rsidTr="001E20DB">
        <w:trPr>
          <w:cantSplit/>
        </w:trPr>
        <w:tc>
          <w:tcPr>
            <w:tcW w:w="648" w:type="dxa"/>
          </w:tcPr>
          <w:p w14:paraId="418028B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CA6C720" w14:textId="747C9FB8" w:rsidR="006810AE" w:rsidRDefault="006D1F5A" w:rsidP="0015662C">
            <w:r w:rsidRPr="00F93AD9">
              <w:rPr>
                <w:position w:val="-2"/>
              </w:rPr>
              <w:object w:dxaOrig="340" w:dyaOrig="300" w14:anchorId="40A7A895">
                <v:shape id="_x0000_i9871" type="#_x0000_t75" style="width:17pt;height:15pt" o:ole="">
                  <v:imagedata r:id="rId106" o:title=""/>
                </v:shape>
                <o:OLEObject Type="Embed" ProgID="Equation.3" ShapeID="_x0000_i9871" DrawAspect="Content" ObjectID="_1351855312"/>
              </w:object>
            </w:r>
            <w:r>
              <w:rPr>
                <w:position w:val="-4"/>
              </w:rPr>
              <w:t xml:space="preserve"> goes through </w:t>
            </w:r>
            <w:r w:rsidRPr="009D0D79">
              <w:rPr>
                <w:position w:val="-2"/>
              </w:rPr>
              <w:object w:dxaOrig="580" w:dyaOrig="180" w14:anchorId="7AFB2614">
                <v:shape id="_x0000_i9872" type="#_x0000_t75" style="width:29pt;height:9pt" o:ole="">
                  <v:imagedata r:id="rId108" o:title=""/>
                </v:shape>
                <o:OLEObject Type="Embed" ProgID="Equation.3" ShapeID="_x0000_i9872" DrawAspect="Content" ObjectID="_1351855313"/>
              </w:object>
            </w:r>
            <w:r>
              <w:rPr>
                <w:position w:val="-4"/>
              </w:rPr>
              <w:t xml:space="preserve">.  </w:t>
            </w:r>
            <w:r w:rsidRPr="009D0D79">
              <w:rPr>
                <w:position w:val="-6"/>
              </w:rPr>
              <w:object w:dxaOrig="1720" w:dyaOrig="220" w14:anchorId="0FF0D830">
                <v:shape id="_x0000_i9873" type="#_x0000_t75" style="width:86pt;height:11pt" o:ole="">
                  <v:imagedata r:id="rId110" o:title=""/>
                </v:shape>
                <o:OLEObject Type="Embed" ProgID="Equation.3" ShapeID="_x0000_i9873" DrawAspect="Content" ObjectID="_1351855314"/>
              </w:object>
            </w:r>
            <w:r>
              <w:rPr>
                <w:position w:val="-4"/>
              </w:rPr>
              <w:t xml:space="preserve">, and </w:t>
            </w:r>
            <w:r w:rsidRPr="009D0D79">
              <w:rPr>
                <w:position w:val="-6"/>
              </w:rPr>
              <w:object w:dxaOrig="1760" w:dyaOrig="220" w14:anchorId="25A253EC">
                <v:shape id="_x0000_i9874" type="#_x0000_t75" style="width:88pt;height:11pt" o:ole="">
                  <v:imagedata r:id="rId112" o:title=""/>
                </v:shape>
                <o:OLEObject Type="Embed" ProgID="Equation.3" ShapeID="_x0000_i9874" DrawAspect="Content" ObjectID="_1351855315"/>
              </w:object>
            </w:r>
            <w:r>
              <w:rPr>
                <w:position w:val="-4"/>
              </w:rPr>
              <w:t xml:space="preserve">.  </w:t>
            </w:r>
            <w:r w:rsidRPr="009D0D79">
              <w:rPr>
                <w:position w:val="-2"/>
              </w:rPr>
              <w:object w:dxaOrig="1020" w:dyaOrig="180" w14:anchorId="5F7A5E32">
                <v:shape id="_x0000_i9875" type="#_x0000_t75" style="width:51pt;height:9pt" o:ole="">
                  <v:imagedata r:id="rId114" o:title=""/>
                </v:shape>
                <o:OLEObject Type="Embed" ProgID="Equation.3" ShapeID="_x0000_i9875" DrawAspect="Content" ObjectID="_1351855316"/>
              </w:object>
            </w:r>
          </w:p>
        </w:tc>
        <w:tc>
          <w:tcPr>
            <w:tcW w:w="727" w:type="dxa"/>
          </w:tcPr>
          <w:p w14:paraId="5531FDE0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A3DCDAE" w14:textId="77777777" w:rsidR="00DA52A6" w:rsidRDefault="00DA52A6" w:rsidP="0015662C">
            <w:r>
              <w:rPr>
                <w:i/>
              </w:rPr>
              <w:t>R</w:t>
            </w:r>
            <w:r w:rsidRPr="0047074B">
              <w:t xml:space="preserve"> is the midpoint of segment </w:t>
            </w:r>
            <w:r>
              <w:rPr>
                <w:i/>
              </w:rPr>
              <w:t>QS</w:t>
            </w:r>
            <w:r w:rsidRPr="0047074B">
              <w:t xml:space="preserve">.  </w:t>
            </w:r>
            <w:r>
              <w:rPr>
                <w:i/>
              </w:rPr>
              <w:t>QR</w:t>
            </w:r>
            <w:r w:rsidRPr="0047074B">
              <w:t xml:space="preserve"> = </w:t>
            </w:r>
            <w:r>
              <w:t>2</w:t>
            </w:r>
            <w:r w:rsidRPr="00DB0AA5">
              <w:rPr>
                <w:i/>
              </w:rPr>
              <w:t>x</w:t>
            </w:r>
            <w:r w:rsidRPr="0047074B">
              <w:t xml:space="preserve"> </w:t>
            </w:r>
            <w:r>
              <w:t>+ 7</w:t>
            </w:r>
            <w:r w:rsidRPr="0047074B">
              <w:t xml:space="preserve"> &amp; </w:t>
            </w:r>
          </w:p>
          <w:p w14:paraId="79E55FE6" w14:textId="000836D9" w:rsidR="006810AE" w:rsidRDefault="00DA52A6" w:rsidP="0015662C">
            <w:r>
              <w:rPr>
                <w:i/>
              </w:rPr>
              <w:t>RS</w:t>
            </w:r>
            <w:r w:rsidRPr="0047074B">
              <w:t xml:space="preserve"> = </w:t>
            </w:r>
            <w:r>
              <w:t>5</w:t>
            </w:r>
            <w:r w:rsidRPr="00DB0AA5">
              <w:rPr>
                <w:i/>
              </w:rPr>
              <w:t>x</w:t>
            </w:r>
            <w:r w:rsidRPr="0047074B">
              <w:t xml:space="preserve"> – 1</w:t>
            </w:r>
            <w:r>
              <w:t>4</w:t>
            </w:r>
            <w:r w:rsidRPr="0047074B">
              <w:t xml:space="preserve">.  </w:t>
            </w:r>
            <w:r>
              <w:rPr>
                <w:i/>
              </w:rPr>
              <w:t>QS</w:t>
            </w:r>
            <w:r w:rsidRPr="00DB0AA5">
              <w:rPr>
                <w:i/>
              </w:rPr>
              <w:t xml:space="preserve"> </w:t>
            </w:r>
            <w:r w:rsidRPr="0047074B">
              <w:t>= ?</w:t>
            </w:r>
          </w:p>
        </w:tc>
      </w:tr>
      <w:tr w:rsidR="00FB3790" w14:paraId="7BB1728A" w14:textId="77777777" w:rsidTr="001E20DB">
        <w:trPr>
          <w:cantSplit/>
        </w:trPr>
        <w:tc>
          <w:tcPr>
            <w:tcW w:w="648" w:type="dxa"/>
          </w:tcPr>
          <w:p w14:paraId="7501CE26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14E781F" w14:textId="7DB8C4BD" w:rsidR="006810AE" w:rsidRDefault="004F5380" w:rsidP="0015662C">
            <w:r w:rsidRPr="003A165D">
              <w:rPr>
                <w:position w:val="-2"/>
              </w:rPr>
              <w:object w:dxaOrig="280" w:dyaOrig="300" w14:anchorId="65760D60">
                <v:shape id="_x0000_i9876" type="#_x0000_t75" style="width:14pt;height:15pt" o:ole="">
                  <v:imagedata r:id="rId116" o:title=""/>
                </v:shape>
                <o:OLEObject Type="Embed" ProgID="Equation.3" ShapeID="_x0000_i9876" DrawAspect="Content" ObjectID="_1351855317"/>
              </w:object>
            </w:r>
            <w:r w:rsidRPr="003A165D">
              <w:rPr>
                <w:position w:val="-4"/>
              </w:rPr>
              <w:t xml:space="preserve"> </w:t>
            </w:r>
            <w:r>
              <w:rPr>
                <w:position w:val="-4"/>
              </w:rPr>
              <w:t>goes through</w:t>
            </w:r>
            <w:r w:rsidRPr="003A165D">
              <w:rPr>
                <w:position w:val="-4"/>
              </w:rPr>
              <w:t xml:space="preserve"> </w:t>
            </w:r>
            <w:r w:rsidRPr="003A165D">
              <w:rPr>
                <w:position w:val="-2"/>
              </w:rPr>
              <w:object w:dxaOrig="580" w:dyaOrig="180" w14:anchorId="7CEC04FF">
                <v:shape id="_x0000_i9877" type="#_x0000_t75" style="width:29pt;height:9pt" o:ole="">
                  <v:imagedata r:id="rId118" o:title=""/>
                </v:shape>
                <o:OLEObject Type="Embed" ProgID="Equation.3" ShapeID="_x0000_i9877" DrawAspect="Content" ObjectID="_1351855318"/>
              </w:object>
            </w:r>
            <w:r w:rsidRPr="003A165D">
              <w:rPr>
                <w:position w:val="-4"/>
              </w:rPr>
              <w:t xml:space="preserve">.  </w:t>
            </w:r>
            <w:r w:rsidRPr="003A165D">
              <w:rPr>
                <w:position w:val="-6"/>
              </w:rPr>
              <w:object w:dxaOrig="1600" w:dyaOrig="220" w14:anchorId="0588A4C6">
                <v:shape id="_x0000_i9878" type="#_x0000_t75" style="width:80pt;height:11pt" o:ole="">
                  <v:imagedata r:id="rId120" o:title=""/>
                </v:shape>
                <o:OLEObject Type="Embed" ProgID="Equation.3" ShapeID="_x0000_i9878" DrawAspect="Content" ObjectID="_1351855319"/>
              </w:object>
            </w:r>
            <w:r w:rsidRPr="003A165D">
              <w:rPr>
                <w:position w:val="-4"/>
              </w:rPr>
              <w:t xml:space="preserve">, </w:t>
            </w:r>
            <w:r w:rsidRPr="005C61E1">
              <w:rPr>
                <w:position w:val="-8"/>
              </w:rPr>
              <w:object w:dxaOrig="1620" w:dyaOrig="280" w14:anchorId="6625F667">
                <v:shape id="_x0000_i9879" type="#_x0000_t75" style="width:81pt;height:14pt" o:ole="">
                  <v:imagedata r:id="rId122" o:title=""/>
                </v:shape>
                <o:OLEObject Type="Embed" ProgID="Equation.3" ShapeID="_x0000_i9879" DrawAspect="Content" ObjectID="_1351855320"/>
              </w:object>
            </w:r>
            <w:r>
              <w:rPr>
                <w:position w:val="-6"/>
              </w:rPr>
              <w:t xml:space="preserve"> </w:t>
            </w:r>
            <w:r w:rsidRPr="003A165D">
              <w:rPr>
                <w:position w:val="-4"/>
              </w:rPr>
              <w:t xml:space="preserve">and </w:t>
            </w:r>
            <w:r w:rsidRPr="003A165D">
              <w:rPr>
                <w:position w:val="-6"/>
              </w:rPr>
              <w:object w:dxaOrig="1560" w:dyaOrig="220" w14:anchorId="596AA947">
                <v:shape id="_x0000_i9880" type="#_x0000_t75" style="width:78pt;height:11pt" o:ole="">
                  <v:imagedata r:id="rId124" o:title=""/>
                </v:shape>
                <o:OLEObject Type="Embed" ProgID="Equation.3" ShapeID="_x0000_i9880" DrawAspect="Content" ObjectID="_1351855321"/>
              </w:object>
            </w:r>
            <w:r w:rsidRPr="003A165D">
              <w:rPr>
                <w:position w:val="-4"/>
              </w:rPr>
              <w:t xml:space="preserve">.  </w:t>
            </w:r>
            <w:r w:rsidRPr="003A165D">
              <w:rPr>
                <w:position w:val="-2"/>
              </w:rPr>
              <w:object w:dxaOrig="980" w:dyaOrig="180" w14:anchorId="6BECFD27">
                <v:shape id="_x0000_i9881" type="#_x0000_t75" style="width:49pt;height:9pt" o:ole="">
                  <v:imagedata r:id="rId126" o:title=""/>
                </v:shape>
                <o:OLEObject Type="Embed" ProgID="Equation.3" ShapeID="_x0000_i9881" DrawAspect="Content" ObjectID="_1351855322"/>
              </w:object>
            </w:r>
          </w:p>
        </w:tc>
        <w:tc>
          <w:tcPr>
            <w:tcW w:w="727" w:type="dxa"/>
          </w:tcPr>
          <w:p w14:paraId="1A6321E5" w14:textId="59C14164" w:rsidR="006810AE" w:rsidRDefault="004F5380" w:rsidP="0015662C">
            <w:pPr>
              <w:pStyle w:val="ListParagraph"/>
              <w:numPr>
                <w:ilvl w:val="0"/>
                <w:numId w:val="1"/>
              </w:numPr>
            </w:pPr>
            <w:r>
              <w:t>*</w:t>
            </w:r>
          </w:p>
        </w:tc>
        <w:tc>
          <w:tcPr>
            <w:tcW w:w="4932" w:type="dxa"/>
          </w:tcPr>
          <w:p w14:paraId="596FCA9F" w14:textId="77777777" w:rsidR="004F5380" w:rsidRPr="00EF49F4" w:rsidRDefault="004F5380" w:rsidP="0015662C">
            <w:r w:rsidRPr="004F5380">
              <w:rPr>
                <w:position w:val="-2"/>
              </w:rPr>
              <w:t>What property or postulate is shown below?</w:t>
            </w:r>
          </w:p>
          <w:p w14:paraId="30BD2E53" w14:textId="77777777" w:rsidR="004F5380" w:rsidRPr="00045635" w:rsidRDefault="004F5380" w:rsidP="0015662C">
            <w:pPr>
              <w:pStyle w:val="ListParagraph"/>
              <w:ind w:left="1440"/>
              <w:rPr>
                <w:i/>
              </w:rPr>
            </w:pPr>
            <w:r>
              <w:rPr>
                <w:i/>
              </w:rPr>
              <w:t>AB</w:t>
            </w:r>
            <w:r>
              <w:t xml:space="preserve"> + </w:t>
            </w:r>
            <w:r>
              <w:rPr>
                <w:i/>
              </w:rPr>
              <w:t>BC</w:t>
            </w:r>
            <w:r>
              <w:t xml:space="preserve"> = </w:t>
            </w:r>
            <w:r>
              <w:rPr>
                <w:i/>
              </w:rPr>
              <w:t>AC</w:t>
            </w:r>
          </w:p>
          <w:p w14:paraId="6817FF7E" w14:textId="645BD140" w:rsidR="006810AE" w:rsidRDefault="006810AE" w:rsidP="0015662C">
            <w:pPr>
              <w:ind w:firstLine="720"/>
            </w:pPr>
          </w:p>
        </w:tc>
      </w:tr>
      <w:tr w:rsidR="00FB3790" w14:paraId="08035D78" w14:textId="77777777" w:rsidTr="001E20DB">
        <w:trPr>
          <w:cantSplit/>
        </w:trPr>
        <w:tc>
          <w:tcPr>
            <w:tcW w:w="648" w:type="dxa"/>
          </w:tcPr>
          <w:p w14:paraId="61841C4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CAEDB06" w14:textId="77777777" w:rsidR="004F5380" w:rsidRDefault="004F5380" w:rsidP="0015662C">
            <w:r w:rsidRPr="003A165D">
              <w:object w:dxaOrig="980" w:dyaOrig="180" w14:anchorId="317766C8">
                <v:shape id="_x0000_i9882" type="#_x0000_t75" style="width:49pt;height:9pt" o:ole="">
                  <v:imagedata r:id="rId128" o:title=""/>
                </v:shape>
                <o:OLEObject Type="Embed" ProgID="Equation.3" ShapeID="_x0000_i9882" DrawAspect="Content" ObjectID="_1351855323"/>
              </w:object>
            </w:r>
          </w:p>
          <w:p w14:paraId="243EC610" w14:textId="6B15633F" w:rsidR="006810AE" w:rsidRDefault="004F5380" w:rsidP="0015662C">
            <w:r>
              <w:rPr>
                <w:noProof/>
              </w:rPr>
              <w:drawing>
                <wp:inline distT="0" distB="0" distL="0" distR="0" wp14:anchorId="2E8D6192" wp14:editId="00E4F748">
                  <wp:extent cx="1384934" cy="80010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5739" cy="8005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741129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7AC8184" w14:textId="77777777" w:rsidR="004F5380" w:rsidRPr="00D52C06" w:rsidRDefault="004F5380" w:rsidP="0015662C">
            <w:r w:rsidRPr="002F6535">
              <w:object w:dxaOrig="980" w:dyaOrig="180" w14:anchorId="4BCCB79B">
                <v:shape id="_x0000_i9883" type="#_x0000_t75" style="width:49pt;height:9pt" o:ole="">
                  <v:imagedata r:id="rId131" o:title=""/>
                </v:shape>
                <o:OLEObject Type="Embed" ProgID="Equation.3" ShapeID="_x0000_i9883" DrawAspect="Content" ObjectID="_1351855324"/>
              </w:object>
            </w:r>
          </w:p>
          <w:p w14:paraId="36738007" w14:textId="4EABCFE7" w:rsidR="006810AE" w:rsidRDefault="004F5380" w:rsidP="0015662C">
            <w:pPr>
              <w:pStyle w:val="ListParagraph"/>
            </w:pPr>
            <w:r>
              <w:rPr>
                <w:noProof/>
              </w:rPr>
              <w:drawing>
                <wp:inline distT="0" distB="0" distL="0" distR="0" wp14:anchorId="674AB79B" wp14:editId="3872B284">
                  <wp:extent cx="1371600" cy="772428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3727" cy="7736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18C49BDE" w14:textId="77777777" w:rsidTr="001E20DB">
        <w:trPr>
          <w:cantSplit/>
        </w:trPr>
        <w:tc>
          <w:tcPr>
            <w:tcW w:w="648" w:type="dxa"/>
          </w:tcPr>
          <w:p w14:paraId="04257EA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83A37A4" w14:textId="77777777" w:rsidR="0063535D" w:rsidRDefault="0063535D" w:rsidP="0015662C">
            <w:r w:rsidRPr="00045635">
              <w:t xml:space="preserve">Determine the measure of </w:t>
            </w:r>
            <w:r w:rsidRPr="0063535D">
              <w:rPr>
                <w:i/>
              </w:rPr>
              <w:t>x</w:t>
            </w:r>
            <w:r>
              <w:t>.</w:t>
            </w:r>
          </w:p>
          <w:p w14:paraId="2D7910D5" w14:textId="0C754401" w:rsidR="006810AE" w:rsidRDefault="0063535D" w:rsidP="0015662C">
            <w:r w:rsidRPr="006361D9">
              <w:rPr>
                <w:noProof/>
              </w:rPr>
              <w:drawing>
                <wp:inline distT="0" distB="0" distL="0" distR="0" wp14:anchorId="09BEA166" wp14:editId="71428105">
                  <wp:extent cx="889000" cy="497272"/>
                  <wp:effectExtent l="25400" t="0" r="0" b="0"/>
                  <wp:docPr id="9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00" cy="4972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8878363" w14:textId="43CDEDB7" w:rsidR="006810AE" w:rsidRDefault="002120D5" w:rsidP="0015662C">
            <w:pPr>
              <w:pStyle w:val="ListParagraph"/>
              <w:numPr>
                <w:ilvl w:val="0"/>
                <w:numId w:val="1"/>
              </w:numPr>
            </w:pPr>
            <w:r>
              <w:t>*</w:t>
            </w:r>
          </w:p>
        </w:tc>
        <w:tc>
          <w:tcPr>
            <w:tcW w:w="4932" w:type="dxa"/>
          </w:tcPr>
          <w:p w14:paraId="68FA919F" w14:textId="77777777" w:rsidR="002120D5" w:rsidRDefault="002120D5" w:rsidP="0015662C">
            <w:r>
              <w:t xml:space="preserve">Determine the value of </w:t>
            </w:r>
            <w:r w:rsidRPr="002120D5">
              <w:rPr>
                <w:i/>
              </w:rPr>
              <w:t>x</w:t>
            </w:r>
            <w:r>
              <w:t>.</w:t>
            </w:r>
          </w:p>
          <w:p w14:paraId="21C835CC" w14:textId="083D954A" w:rsidR="006810AE" w:rsidRDefault="002120D5" w:rsidP="0015662C">
            <w:pPr>
              <w:pStyle w:val="ListParagraph"/>
            </w:pPr>
            <w:r>
              <w:rPr>
                <w:noProof/>
              </w:rPr>
              <w:drawing>
                <wp:inline distT="0" distB="0" distL="0" distR="0" wp14:anchorId="07B03547" wp14:editId="0DF893C7">
                  <wp:extent cx="1143000" cy="565103"/>
                  <wp:effectExtent l="25400" t="0" r="0" b="0"/>
                  <wp:docPr id="158" name="Picture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358" cy="569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7F88EF5F" w14:textId="77777777" w:rsidTr="001E20DB">
        <w:trPr>
          <w:cantSplit/>
        </w:trPr>
        <w:tc>
          <w:tcPr>
            <w:tcW w:w="648" w:type="dxa"/>
          </w:tcPr>
          <w:p w14:paraId="499C556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5FF4D2D" w14:textId="77777777" w:rsidR="001C1C12" w:rsidRDefault="001C1C12" w:rsidP="0015662C">
            <w:r>
              <w:t xml:space="preserve">Determine the value of </w:t>
            </w:r>
            <w:r w:rsidRPr="001C1C12">
              <w:rPr>
                <w:i/>
              </w:rPr>
              <w:t>x</w:t>
            </w:r>
            <w:r>
              <w:t>.</w:t>
            </w:r>
          </w:p>
          <w:p w14:paraId="0D866F99" w14:textId="789AA22A" w:rsidR="006810AE" w:rsidRDefault="001C1C12" w:rsidP="0015662C">
            <w:pPr>
              <w:ind w:firstLine="720"/>
            </w:pPr>
            <w:r>
              <w:rPr>
                <w:noProof/>
              </w:rPr>
              <w:drawing>
                <wp:inline distT="0" distB="0" distL="0" distR="0" wp14:anchorId="0B70EE3F" wp14:editId="06575C47">
                  <wp:extent cx="1417320" cy="612316"/>
                  <wp:effectExtent l="0" t="0" r="0" b="0"/>
                  <wp:docPr id="159" name="Picture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900" cy="6173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7974061D" w14:textId="566A1A7B" w:rsidR="006810AE" w:rsidRDefault="00CC61E2" w:rsidP="0015662C">
            <w:pPr>
              <w:pStyle w:val="ListParagraph"/>
              <w:numPr>
                <w:ilvl w:val="0"/>
                <w:numId w:val="1"/>
              </w:numPr>
            </w:pPr>
            <w:r>
              <w:t>*</w:t>
            </w:r>
          </w:p>
        </w:tc>
        <w:tc>
          <w:tcPr>
            <w:tcW w:w="4932" w:type="dxa"/>
          </w:tcPr>
          <w:p w14:paraId="672EC302" w14:textId="77777777" w:rsidR="006F73C9" w:rsidRPr="00DF493F" w:rsidRDefault="006F73C9" w:rsidP="0015662C">
            <w:r w:rsidRPr="006F73C9">
              <w:rPr>
                <w:position w:val="-2"/>
              </w:rPr>
              <w:t>Complete the proof.</w:t>
            </w:r>
          </w:p>
          <w:p w14:paraId="11FC6F7A" w14:textId="77777777" w:rsidR="00125476" w:rsidRPr="00125476" w:rsidRDefault="00125476" w:rsidP="0015662C">
            <w:pPr>
              <w:rPr>
                <w:sz w:val="2"/>
                <w:szCs w:val="2"/>
              </w:rPr>
            </w:pPr>
          </w:p>
          <w:tbl>
            <w:tblPr>
              <w:tblStyle w:val="TableGrid"/>
              <w:tblW w:w="4194" w:type="dxa"/>
              <w:tblLayout w:type="fixed"/>
              <w:tblLook w:val="00A0" w:firstRow="1" w:lastRow="0" w:firstColumn="1" w:lastColumn="0" w:noHBand="0" w:noVBand="0"/>
            </w:tblPr>
            <w:tblGrid>
              <w:gridCol w:w="2097"/>
              <w:gridCol w:w="2097"/>
            </w:tblGrid>
            <w:tr w:rsidR="00125476" w14:paraId="51C84D62" w14:textId="77777777" w:rsidTr="00E55B1B">
              <w:tc>
                <w:tcPr>
                  <w:tcW w:w="2097" w:type="dxa"/>
                </w:tcPr>
                <w:p w14:paraId="75D3D506" w14:textId="77777777" w:rsidR="00125476" w:rsidRDefault="00125476" w:rsidP="0015662C">
                  <w:pPr>
                    <w:pStyle w:val="ListParagraph"/>
                    <w:ind w:left="0"/>
                  </w:pPr>
                  <w:r>
                    <w:t>Statements</w:t>
                  </w:r>
                </w:p>
              </w:tc>
              <w:tc>
                <w:tcPr>
                  <w:tcW w:w="2097" w:type="dxa"/>
                </w:tcPr>
                <w:p w14:paraId="5AA046C8" w14:textId="77777777" w:rsidR="00125476" w:rsidRDefault="00125476" w:rsidP="0015662C">
                  <w:pPr>
                    <w:pStyle w:val="ListParagraph"/>
                    <w:ind w:left="0"/>
                  </w:pPr>
                  <w:r>
                    <w:t>Reasons</w:t>
                  </w:r>
                </w:p>
              </w:tc>
            </w:tr>
            <w:tr w:rsidR="00125476" w14:paraId="5D23E27C" w14:textId="77777777" w:rsidTr="00E55B1B">
              <w:tc>
                <w:tcPr>
                  <w:tcW w:w="2097" w:type="dxa"/>
                </w:tcPr>
                <w:p w14:paraId="356C98F5" w14:textId="77777777" w:rsidR="00125476" w:rsidRDefault="00125476" w:rsidP="0015662C">
                  <w:pPr>
                    <w:pStyle w:val="ListParagraph"/>
                    <w:ind w:left="0"/>
                  </w:pPr>
                  <w:r w:rsidRPr="008B548D">
                    <w:rPr>
                      <w:position w:val="-2"/>
                    </w:rPr>
                    <w:object w:dxaOrig="200" w:dyaOrig="180" w14:anchorId="009819FF">
                      <v:shape id="_x0000_i9884" type="#_x0000_t75" style="width:10pt;height:9pt" o:ole="">
                        <v:imagedata r:id="rId137" o:title=""/>
                      </v:shape>
                      <o:OLEObject Type="Embed" ProgID="Equation.3" ShapeID="_x0000_i9884" DrawAspect="Content" ObjectID="_1351855325"/>
                    </w:object>
                  </w:r>
                  <w:r>
                    <w:t xml:space="preserve">1 and </w:t>
                  </w:r>
                  <w:r w:rsidRPr="008B548D">
                    <w:rPr>
                      <w:position w:val="-2"/>
                    </w:rPr>
                    <w:object w:dxaOrig="200" w:dyaOrig="180" w14:anchorId="662A0C73">
                      <v:shape id="_x0000_i9885" type="#_x0000_t75" style="width:10pt;height:9pt" o:ole="">
                        <v:imagedata r:id="rId139" o:title=""/>
                      </v:shape>
                      <o:OLEObject Type="Embed" ProgID="Equation.3" ShapeID="_x0000_i9885" DrawAspect="Content" ObjectID="_1351855326"/>
                    </w:object>
                  </w:r>
                  <w:r>
                    <w:t>2 are corresponding angles</w:t>
                  </w:r>
                </w:p>
              </w:tc>
              <w:tc>
                <w:tcPr>
                  <w:tcW w:w="2097" w:type="dxa"/>
                </w:tcPr>
                <w:p w14:paraId="2234C2DA" w14:textId="77777777" w:rsidR="00125476" w:rsidRDefault="00125476" w:rsidP="0015662C">
                  <w:pPr>
                    <w:pStyle w:val="ListParagraph"/>
                    <w:ind w:left="0"/>
                  </w:pPr>
                  <w:r>
                    <w:t>Given</w:t>
                  </w:r>
                </w:p>
              </w:tc>
            </w:tr>
            <w:tr w:rsidR="00125476" w14:paraId="67E61921" w14:textId="77777777" w:rsidTr="00E55B1B">
              <w:tc>
                <w:tcPr>
                  <w:tcW w:w="2097" w:type="dxa"/>
                </w:tcPr>
                <w:p w14:paraId="7EF7E185" w14:textId="77777777" w:rsidR="00125476" w:rsidRDefault="00125476" w:rsidP="0015662C">
                  <w:pPr>
                    <w:pStyle w:val="ListParagraph"/>
                    <w:ind w:left="0"/>
                  </w:pPr>
                  <w:r w:rsidRPr="008B548D">
                    <w:rPr>
                      <w:position w:val="-2"/>
                    </w:rPr>
                    <w:object w:dxaOrig="200" w:dyaOrig="180" w14:anchorId="762C762F">
                      <v:shape id="_x0000_i9886" type="#_x0000_t75" style="width:10pt;height:9pt" o:ole="">
                        <v:imagedata r:id="rId141" o:title=""/>
                      </v:shape>
                      <o:OLEObject Type="Embed" ProgID="Equation.3" ShapeID="_x0000_i9886" DrawAspect="Content" ObjectID="_1351855327"/>
                    </w:object>
                  </w:r>
                  <w:r>
                    <w:t>1</w:t>
                  </w:r>
                  <w:r w:rsidRPr="008B548D">
                    <w:rPr>
                      <w:position w:val="-2"/>
                    </w:rPr>
                    <w:object w:dxaOrig="340" w:dyaOrig="180" w14:anchorId="22BEEFA6">
                      <v:shape id="_x0000_i9887" type="#_x0000_t75" style="width:17pt;height:9pt" o:ole="">
                        <v:imagedata r:id="rId143" o:title=""/>
                      </v:shape>
                      <o:OLEObject Type="Embed" ProgID="Equation.3" ShapeID="_x0000_i9887" DrawAspect="Content" ObjectID="_1351855328"/>
                    </w:object>
                  </w:r>
                  <w:r>
                    <w:t>2</w:t>
                  </w:r>
                </w:p>
              </w:tc>
              <w:tc>
                <w:tcPr>
                  <w:tcW w:w="2097" w:type="dxa"/>
                </w:tcPr>
                <w:p w14:paraId="06939C76" w14:textId="77777777" w:rsidR="00125476" w:rsidRDefault="00125476" w:rsidP="0015662C">
                  <w:pPr>
                    <w:pStyle w:val="ListParagraph"/>
                    <w:ind w:left="0"/>
                  </w:pPr>
                  <w:r>
                    <w:t>Given</w:t>
                  </w:r>
                </w:p>
              </w:tc>
            </w:tr>
            <w:tr w:rsidR="00125476" w14:paraId="52EEBB30" w14:textId="77777777" w:rsidTr="00E55B1B">
              <w:tc>
                <w:tcPr>
                  <w:tcW w:w="2097" w:type="dxa"/>
                </w:tcPr>
                <w:p w14:paraId="66556084" w14:textId="77777777" w:rsidR="00125476" w:rsidRPr="008B548D" w:rsidRDefault="00125476" w:rsidP="0015662C">
                  <w:pPr>
                    <w:pStyle w:val="ListParagraph"/>
                    <w:ind w:left="0"/>
                  </w:pPr>
                  <w:r>
                    <w:rPr>
                      <w:i/>
                    </w:rPr>
                    <w:t>r</w:t>
                  </w:r>
                  <w:r>
                    <w:t xml:space="preserve"> || </w:t>
                  </w:r>
                  <w:r>
                    <w:rPr>
                      <w:i/>
                    </w:rPr>
                    <w:t>s</w:t>
                  </w:r>
                </w:p>
              </w:tc>
              <w:tc>
                <w:tcPr>
                  <w:tcW w:w="2097" w:type="dxa"/>
                </w:tcPr>
                <w:p w14:paraId="74649D2D" w14:textId="77777777" w:rsidR="00125476" w:rsidRPr="008B548D" w:rsidRDefault="00125476" w:rsidP="0015662C">
                  <w:pPr>
                    <w:pStyle w:val="ListParagraph"/>
                    <w:ind w:left="0"/>
                    <w:rPr>
                      <w:u w:val="single"/>
                    </w:rPr>
                  </w:pPr>
                  <w:r>
                    <w:t>___________?</w:t>
                  </w:r>
                  <w:r w:rsidRPr="008B548D">
                    <w:t>_</w:t>
                  </w:r>
                  <w:r>
                    <w:t>______</w:t>
                  </w:r>
                  <w:r w:rsidRPr="008B548D">
                    <w:t>______</w:t>
                  </w:r>
                </w:p>
              </w:tc>
            </w:tr>
          </w:tbl>
          <w:p w14:paraId="731B75F3" w14:textId="77777777" w:rsidR="00125476" w:rsidRDefault="00125476" w:rsidP="0015662C"/>
        </w:tc>
      </w:tr>
      <w:tr w:rsidR="00FB3790" w14:paraId="03590896" w14:textId="77777777" w:rsidTr="001E20DB">
        <w:trPr>
          <w:cantSplit/>
        </w:trPr>
        <w:tc>
          <w:tcPr>
            <w:tcW w:w="648" w:type="dxa"/>
          </w:tcPr>
          <w:p w14:paraId="435418B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66B63D2" w14:textId="77777777" w:rsidR="002A7568" w:rsidRPr="002A7568" w:rsidRDefault="002A7568" w:rsidP="0015662C">
            <w:pPr>
              <w:rPr>
                <w:i/>
              </w:rPr>
            </w:pPr>
            <w:r w:rsidRPr="00AF5F5B">
              <w:rPr>
                <w:noProof/>
              </w:rPr>
              <w:object w:dxaOrig="320" w:dyaOrig="300" w14:anchorId="2769A55D">
                <v:shape id="_x0000_i9888" type="#_x0000_t75" style="width:16pt;height:15pt" o:ole="">
                  <v:imagedata r:id="rId145" o:title=""/>
                </v:shape>
                <o:OLEObject Type="Embed" ProgID="Equation.3" ShapeID="_x0000_i9888" DrawAspect="Content" ObjectID="_1351855329"/>
              </w:object>
            </w:r>
            <w:r>
              <w:rPr>
                <w:noProof/>
              </w:rPr>
              <w:t xml:space="preserve"> bisects </w:t>
            </w:r>
            <w:r w:rsidRPr="00AF5F5B">
              <w:rPr>
                <w:noProof/>
              </w:rPr>
              <w:object w:dxaOrig="560" w:dyaOrig="180" w14:anchorId="1AF9A978">
                <v:shape id="_x0000_i9889" type="#_x0000_t75" style="width:28pt;height:9pt" o:ole="">
                  <v:imagedata r:id="rId147" o:title=""/>
                </v:shape>
                <o:OLEObject Type="Embed" ProgID="Equation.3" ShapeID="_x0000_i9889" DrawAspect="Content" ObjectID="_1351855330"/>
              </w:object>
            </w:r>
            <w:r>
              <w:rPr>
                <w:noProof/>
              </w:rPr>
              <w:t xml:space="preserve">.    </w:t>
            </w:r>
            <w:r w:rsidRPr="00AF5F5B">
              <w:rPr>
                <w:noProof/>
              </w:rPr>
              <w:object w:dxaOrig="720" w:dyaOrig="180" w14:anchorId="76E71B69">
                <v:shape id="_x0000_i9890" type="#_x0000_t75" style="width:36pt;height:9pt" o:ole="">
                  <v:imagedata r:id="rId149" o:title=""/>
                </v:shape>
                <o:OLEObject Type="Embed" ProgID="Equation.3" ShapeID="_x0000_i9890" DrawAspect="Content" ObjectID="_1351855331"/>
              </w:object>
            </w:r>
            <w:r>
              <w:rPr>
                <w:noProof/>
              </w:rPr>
              <w:t xml:space="preserve"> = 3</w:t>
            </w:r>
            <w:r w:rsidRPr="002A7568">
              <w:rPr>
                <w:i/>
                <w:noProof/>
              </w:rPr>
              <w:t>x</w:t>
            </w:r>
            <w:r>
              <w:rPr>
                <w:noProof/>
              </w:rPr>
              <w:t xml:space="preserve"> + 1 and</w:t>
            </w:r>
          </w:p>
          <w:p w14:paraId="0C44A1B6" w14:textId="03D84C6D" w:rsidR="006810AE" w:rsidRDefault="002A7568" w:rsidP="0015662C">
            <w:r w:rsidRPr="00AF5F5B">
              <w:rPr>
                <w:noProof/>
              </w:rPr>
              <w:object w:dxaOrig="720" w:dyaOrig="180" w14:anchorId="1B137B8A">
                <v:shape id="_x0000_i9891" type="#_x0000_t75" style="width:36pt;height:9pt" o:ole="">
                  <v:imagedata r:id="rId151" o:title=""/>
                </v:shape>
                <o:OLEObject Type="Embed" ProgID="Equation.3" ShapeID="_x0000_i9891" DrawAspect="Content" ObjectID="_1351855332"/>
              </w:object>
            </w:r>
            <w:r>
              <w:rPr>
                <w:noProof/>
              </w:rPr>
              <w:t xml:space="preserve"> = 7</w:t>
            </w:r>
            <w:r w:rsidRPr="002A7568">
              <w:rPr>
                <w:i/>
                <w:noProof/>
              </w:rPr>
              <w:t>x</w:t>
            </w:r>
            <w:r>
              <w:rPr>
                <w:noProof/>
              </w:rPr>
              <w:t xml:space="preserve"> – 15.  </w:t>
            </w:r>
            <w:r w:rsidRPr="00AF5F5B">
              <w:rPr>
                <w:noProof/>
              </w:rPr>
              <w:object w:dxaOrig="720" w:dyaOrig="180" w14:anchorId="5577224A">
                <v:shape id="_x0000_i9892" type="#_x0000_t75" style="width:36pt;height:9pt" o:ole="">
                  <v:imagedata r:id="rId153" o:title=""/>
                </v:shape>
                <o:OLEObject Type="Embed" ProgID="Equation.3" ShapeID="_x0000_i9892" DrawAspect="Content" ObjectID="_1351855333"/>
              </w:object>
            </w:r>
            <w:r>
              <w:rPr>
                <w:noProof/>
              </w:rPr>
              <w:t xml:space="preserve"> = ?</w:t>
            </w:r>
          </w:p>
        </w:tc>
        <w:tc>
          <w:tcPr>
            <w:tcW w:w="727" w:type="dxa"/>
          </w:tcPr>
          <w:p w14:paraId="3FFC814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BFFC608" w14:textId="77777777" w:rsidR="00125476" w:rsidRDefault="00125476" w:rsidP="0015662C">
            <w:r w:rsidRPr="0065471C">
              <w:rPr>
                <w:i/>
              </w:rPr>
              <w:t>R</w:t>
            </w:r>
            <w:r>
              <w:t xml:space="preserve"> is between </w:t>
            </w:r>
            <w:r w:rsidRPr="0065471C">
              <w:rPr>
                <w:i/>
              </w:rPr>
              <w:t>Q</w:t>
            </w:r>
            <w:r>
              <w:t xml:space="preserve"> and </w:t>
            </w:r>
            <w:r w:rsidRPr="0065471C">
              <w:rPr>
                <w:i/>
              </w:rPr>
              <w:t>S</w:t>
            </w:r>
            <w:r>
              <w:t xml:space="preserve">.  </w:t>
            </w:r>
            <w:r w:rsidRPr="0065471C">
              <w:rPr>
                <w:i/>
              </w:rPr>
              <w:t>QS</w:t>
            </w:r>
            <w:r>
              <w:t xml:space="preserve"> = 9</w:t>
            </w:r>
            <w:r w:rsidRPr="0065471C">
              <w:rPr>
                <w:i/>
              </w:rPr>
              <w:t xml:space="preserve">x </w:t>
            </w:r>
            <w:r w:rsidRPr="00C037F2">
              <w:t>– 4</w:t>
            </w:r>
            <w:r>
              <w:t xml:space="preserve">, </w:t>
            </w:r>
            <w:r w:rsidRPr="0065471C">
              <w:rPr>
                <w:i/>
              </w:rPr>
              <w:t>QR</w:t>
            </w:r>
            <w:r>
              <w:t xml:space="preserve"> = 2</w:t>
            </w:r>
            <w:r w:rsidRPr="0065471C">
              <w:rPr>
                <w:i/>
              </w:rPr>
              <w:t>x</w:t>
            </w:r>
            <w:r>
              <w:t xml:space="preserve"> + 3, and</w:t>
            </w:r>
          </w:p>
          <w:p w14:paraId="2E5CFA99" w14:textId="77777777" w:rsidR="00125476" w:rsidRPr="00C037F2" w:rsidRDefault="00125476" w:rsidP="0015662C">
            <w:r w:rsidRPr="0065471C">
              <w:rPr>
                <w:i/>
                <w:noProof/>
              </w:rPr>
              <w:t>RS</w:t>
            </w:r>
            <w:r>
              <w:rPr>
                <w:noProof/>
              </w:rPr>
              <w:t xml:space="preserve"> = 5</w:t>
            </w:r>
            <w:r w:rsidRPr="0065471C">
              <w:rPr>
                <w:i/>
                <w:noProof/>
              </w:rPr>
              <w:t>x</w:t>
            </w:r>
            <w:r>
              <w:rPr>
                <w:noProof/>
              </w:rPr>
              <w:t xml:space="preserve"> + 5.  </w:t>
            </w:r>
            <w:r w:rsidRPr="0065471C">
              <w:rPr>
                <w:i/>
                <w:noProof/>
              </w:rPr>
              <w:t>QS</w:t>
            </w:r>
            <w:r>
              <w:rPr>
                <w:noProof/>
              </w:rPr>
              <w:t xml:space="preserve"> = ?</w:t>
            </w:r>
          </w:p>
          <w:p w14:paraId="54F98465" w14:textId="77777777" w:rsidR="006810AE" w:rsidRDefault="006810AE" w:rsidP="0015662C"/>
        </w:tc>
      </w:tr>
      <w:tr w:rsidR="00FB3790" w14:paraId="140067E2" w14:textId="77777777" w:rsidTr="001E20DB">
        <w:trPr>
          <w:cantSplit/>
        </w:trPr>
        <w:tc>
          <w:tcPr>
            <w:tcW w:w="648" w:type="dxa"/>
          </w:tcPr>
          <w:p w14:paraId="09AB199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BB61F9B" w14:textId="77777777" w:rsidR="009C1D04" w:rsidRDefault="009C1D04" w:rsidP="0015662C">
            <w:r w:rsidRPr="00045635">
              <w:t xml:space="preserve">Determine the measure of </w:t>
            </w:r>
            <w:r w:rsidRPr="009C1D04">
              <w:rPr>
                <w:i/>
              </w:rPr>
              <w:t>x</w:t>
            </w:r>
            <w:r>
              <w:t>.</w:t>
            </w:r>
          </w:p>
          <w:p w14:paraId="04009690" w14:textId="44E77CC3" w:rsidR="006810AE" w:rsidRDefault="009C1D04" w:rsidP="0015662C">
            <w:r>
              <w:rPr>
                <w:noProof/>
              </w:rPr>
              <w:drawing>
                <wp:inline distT="0" distB="0" distL="0" distR="0" wp14:anchorId="7FAA1DA0" wp14:editId="3C3F8CB2">
                  <wp:extent cx="1600200" cy="665979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6659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59CBF59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E990D2E" w14:textId="77777777" w:rsidR="00146E39" w:rsidRDefault="00146E39" w:rsidP="0015662C">
            <w:r>
              <w:t xml:space="preserve">Determine the value of </w:t>
            </w:r>
            <w:r w:rsidRPr="00146E39">
              <w:rPr>
                <w:i/>
              </w:rPr>
              <w:t>x</w:t>
            </w:r>
            <w:r>
              <w:t>.</w:t>
            </w:r>
            <w:r>
              <w:rPr>
                <w:noProof/>
              </w:rPr>
              <w:t xml:space="preserve">      </w:t>
            </w:r>
          </w:p>
          <w:p w14:paraId="0965732E" w14:textId="509B87A9" w:rsidR="006810AE" w:rsidRDefault="00146E39" w:rsidP="0015662C">
            <w:r>
              <w:t xml:space="preserve">                </w:t>
            </w:r>
            <w:r>
              <w:rPr>
                <w:noProof/>
              </w:rPr>
              <w:drawing>
                <wp:inline distT="0" distB="0" distL="0" distR="0" wp14:anchorId="79B0323C" wp14:editId="778431D0">
                  <wp:extent cx="1600200" cy="630981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1189" cy="6313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6D80F7B" w14:textId="77777777" w:rsidTr="001E20DB">
        <w:trPr>
          <w:cantSplit/>
        </w:trPr>
        <w:tc>
          <w:tcPr>
            <w:tcW w:w="648" w:type="dxa"/>
          </w:tcPr>
          <w:p w14:paraId="6E9DF71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F2A3882" w14:textId="77777777" w:rsidR="00F11549" w:rsidRPr="00EF49F4" w:rsidRDefault="00F11549" w:rsidP="0015662C">
            <w:r w:rsidRPr="00F11549">
              <w:rPr>
                <w:position w:val="-2"/>
              </w:rPr>
              <w:t xml:space="preserve">Determine the value of </w:t>
            </w:r>
            <w:r w:rsidRPr="00F11549">
              <w:rPr>
                <w:i/>
                <w:position w:val="-2"/>
              </w:rPr>
              <w:t>x</w:t>
            </w:r>
            <w:r w:rsidRPr="00F11549">
              <w:rPr>
                <w:position w:val="-2"/>
              </w:rPr>
              <w:t>.</w:t>
            </w:r>
          </w:p>
          <w:p w14:paraId="3D1DB4E1" w14:textId="51C6AAF8" w:rsidR="006810AE" w:rsidRDefault="00F11549" w:rsidP="0015662C">
            <w:r>
              <w:rPr>
                <w:position w:val="-2"/>
              </w:rPr>
              <w:t xml:space="preserve">   </w:t>
            </w:r>
            <w:r>
              <w:rPr>
                <w:noProof/>
                <w:position w:val="-2"/>
              </w:rPr>
              <w:drawing>
                <wp:inline distT="0" distB="0" distL="0" distR="0" wp14:anchorId="4D99BA78" wp14:editId="1D936749">
                  <wp:extent cx="1475232" cy="80264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232" cy="802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37B0EF2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9D2CB90" w14:textId="3529A7C1" w:rsidR="006810AE" w:rsidRDefault="000D5E15" w:rsidP="0015662C">
            <w:r w:rsidRPr="0054543F">
              <w:t xml:space="preserve">Determine the value of </w:t>
            </w:r>
            <w:r w:rsidRPr="0054543F">
              <w:rPr>
                <w:i/>
              </w:rPr>
              <w:t>x</w:t>
            </w:r>
            <w:r w:rsidRPr="0054543F">
              <w:t>.</w:t>
            </w:r>
            <w:r w:rsidRPr="0054543F">
              <w:rPr>
                <w:noProof/>
              </w:rPr>
              <w:t xml:space="preserve"> </w:t>
            </w:r>
            <w:r w:rsidRPr="0054543F">
              <w:rPr>
                <w:noProof/>
              </w:rPr>
              <w:drawing>
                <wp:inline distT="0" distB="0" distL="0" distR="0" wp14:anchorId="1A1574DA" wp14:editId="44308B96">
                  <wp:extent cx="1371600" cy="82296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DF8E729" w14:textId="77777777" w:rsidTr="001E20DB">
        <w:trPr>
          <w:cantSplit/>
        </w:trPr>
        <w:tc>
          <w:tcPr>
            <w:tcW w:w="648" w:type="dxa"/>
          </w:tcPr>
          <w:p w14:paraId="69D6B60D" w14:textId="57369DBD" w:rsidR="006810AE" w:rsidRDefault="00F11549" w:rsidP="0015662C">
            <w:pPr>
              <w:pStyle w:val="ListParagraph"/>
              <w:numPr>
                <w:ilvl w:val="0"/>
                <w:numId w:val="1"/>
              </w:numPr>
            </w:pPr>
            <w:r>
              <w:t>*</w:t>
            </w:r>
          </w:p>
        </w:tc>
        <w:tc>
          <w:tcPr>
            <w:tcW w:w="4403" w:type="dxa"/>
          </w:tcPr>
          <w:p w14:paraId="2B5D8750" w14:textId="78B8CA97" w:rsidR="006810AE" w:rsidRDefault="00F11549" w:rsidP="0015662C">
            <w:r>
              <w:t>W</w:t>
            </w:r>
            <w:r w:rsidRPr="00F11549">
              <w:t>hat pr</w:t>
            </w:r>
            <w:r w:rsidR="00E25B96">
              <w:t xml:space="preserve">operty proves the triangles are </w:t>
            </w:r>
            <w:r w:rsidRPr="00F11549">
              <w:t>congruent?</w:t>
            </w:r>
          </w:p>
          <w:p w14:paraId="6D12FECA" w14:textId="2C087872" w:rsidR="00F11549" w:rsidRPr="00F11549" w:rsidRDefault="00F11549" w:rsidP="0015662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C016D54" wp14:editId="3DCC0708">
                  <wp:extent cx="1178120" cy="425716"/>
                  <wp:effectExtent l="0" t="0" r="0" b="0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/>
                          <a:srcRect t="3483" r="7086" b="1237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8120" cy="4257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CC58512" w14:textId="654E41B6" w:rsidR="006810AE" w:rsidRPr="00F11549" w:rsidRDefault="00F11549" w:rsidP="0015662C">
            <w:pPr>
              <w:pStyle w:val="ListParagraph"/>
              <w:numPr>
                <w:ilvl w:val="0"/>
                <w:numId w:val="1"/>
              </w:numPr>
            </w:pPr>
            <w:r>
              <w:t>*</w:t>
            </w:r>
          </w:p>
        </w:tc>
        <w:tc>
          <w:tcPr>
            <w:tcW w:w="4932" w:type="dxa"/>
          </w:tcPr>
          <w:p w14:paraId="0C2A1642" w14:textId="2DBA6137" w:rsidR="006810AE" w:rsidRDefault="00F11549" w:rsidP="0015662C">
            <w:r>
              <w:t>W</w:t>
            </w:r>
            <w:r w:rsidRPr="00F11549">
              <w:t>hat pr</w:t>
            </w:r>
            <w:r w:rsidR="00E25B96">
              <w:t xml:space="preserve">operty proves the triangles are </w:t>
            </w:r>
            <w:r w:rsidRPr="00F11549">
              <w:t>congruent?</w:t>
            </w:r>
          </w:p>
          <w:p w14:paraId="108EB66B" w14:textId="45A49AFF" w:rsidR="00F11549" w:rsidRPr="00F11549" w:rsidRDefault="00F11549" w:rsidP="0015662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6DB0B3E" wp14:editId="2C4B24DD">
                  <wp:extent cx="552705" cy="475488"/>
                  <wp:effectExtent l="0" t="0" r="6095" b="0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/>
                          <a:srcRect l="-676" t="6250" r="8784" b="125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705" cy="4754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2AE42667" w14:textId="77777777" w:rsidTr="001E20DB">
        <w:trPr>
          <w:cantSplit/>
        </w:trPr>
        <w:tc>
          <w:tcPr>
            <w:tcW w:w="648" w:type="dxa"/>
          </w:tcPr>
          <w:p w14:paraId="60C8E3E3" w14:textId="12400FB4" w:rsidR="006810AE" w:rsidRDefault="00E25B96" w:rsidP="0015662C">
            <w:pPr>
              <w:pStyle w:val="ListParagraph"/>
              <w:numPr>
                <w:ilvl w:val="0"/>
                <w:numId w:val="1"/>
              </w:numPr>
            </w:pPr>
            <w:r>
              <w:t>*</w:t>
            </w:r>
          </w:p>
        </w:tc>
        <w:tc>
          <w:tcPr>
            <w:tcW w:w="4403" w:type="dxa"/>
          </w:tcPr>
          <w:p w14:paraId="358E7135" w14:textId="77777777" w:rsidR="006810AE" w:rsidRDefault="00E25B96" w:rsidP="0015662C">
            <w:r>
              <w:t>W</w:t>
            </w:r>
            <w:r w:rsidRPr="00F11549">
              <w:t>hat property proves the triangles are</w:t>
            </w:r>
            <w:r>
              <w:t xml:space="preserve"> similar?</w:t>
            </w:r>
          </w:p>
          <w:p w14:paraId="15DB6D0F" w14:textId="10AA3A28" w:rsidR="00E25B96" w:rsidRDefault="00E25B96" w:rsidP="0015662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D85D47D" wp14:editId="4235B5F2">
                  <wp:extent cx="1143337" cy="547820"/>
                  <wp:effectExtent l="0" t="0" r="0" b="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/>
                          <a:srcRect l="3571" t="7271" r="6975" b="54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337" cy="547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DF39A04" w14:textId="3EA71C6C" w:rsidR="006810AE" w:rsidRDefault="00E25B96" w:rsidP="0015662C">
            <w:pPr>
              <w:pStyle w:val="ListParagraph"/>
              <w:numPr>
                <w:ilvl w:val="0"/>
                <w:numId w:val="1"/>
              </w:numPr>
            </w:pPr>
            <w:r>
              <w:t>*</w:t>
            </w:r>
          </w:p>
        </w:tc>
        <w:tc>
          <w:tcPr>
            <w:tcW w:w="4932" w:type="dxa"/>
          </w:tcPr>
          <w:p w14:paraId="2BFA1F45" w14:textId="77777777" w:rsidR="006810AE" w:rsidRDefault="00E25B96" w:rsidP="0015662C">
            <w:r>
              <w:t>W</w:t>
            </w:r>
            <w:r w:rsidRPr="00F11549">
              <w:t>hat property proves the triangles are</w:t>
            </w:r>
            <w:r>
              <w:t xml:space="preserve"> similar?</w:t>
            </w:r>
          </w:p>
          <w:p w14:paraId="25683C75" w14:textId="4D487D08" w:rsidR="00E25B96" w:rsidRDefault="00E25B96" w:rsidP="0015662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0F16A5A" wp14:editId="788A05B7">
                  <wp:extent cx="768100" cy="475486"/>
                  <wp:effectExtent l="0" t="0" r="0" b="0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/>
                          <a:srcRect r="13103" b="110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8100" cy="4754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021BC865" w14:textId="77777777" w:rsidTr="001E20DB">
        <w:trPr>
          <w:cantSplit/>
        </w:trPr>
        <w:tc>
          <w:tcPr>
            <w:tcW w:w="648" w:type="dxa"/>
          </w:tcPr>
          <w:p w14:paraId="0DA2055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6ABCB07" w14:textId="77777777" w:rsidR="004453AC" w:rsidRDefault="00907A9B" w:rsidP="0015662C">
            <w:r>
              <w:rPr>
                <w:i/>
              </w:rPr>
              <w:t>B</w:t>
            </w:r>
            <w:r>
              <w:t xml:space="preserve"> is the midpoint of </w:t>
            </w:r>
            <w:r>
              <w:rPr>
                <w:i/>
              </w:rPr>
              <w:t xml:space="preserve">A </w:t>
            </w:r>
            <w:r>
              <w:t xml:space="preserve">and </w:t>
            </w:r>
            <w:r>
              <w:rPr>
                <w:i/>
              </w:rPr>
              <w:t>C</w:t>
            </w:r>
            <w:r>
              <w:t xml:space="preserve">.  </w:t>
            </w:r>
            <w:r>
              <w:rPr>
                <w:i/>
              </w:rPr>
              <w:t>AB</w:t>
            </w:r>
            <w:r>
              <w:t>= 5</w:t>
            </w:r>
            <w:r>
              <w:rPr>
                <w:i/>
              </w:rPr>
              <w:t xml:space="preserve">x </w:t>
            </w:r>
            <w:r w:rsidRPr="00C037F2">
              <w:t xml:space="preserve">– </w:t>
            </w:r>
            <w:r>
              <w:t xml:space="preserve">3, and </w:t>
            </w:r>
          </w:p>
          <w:p w14:paraId="1BB40F8F" w14:textId="77989D49" w:rsidR="006810AE" w:rsidRDefault="00907A9B" w:rsidP="0015662C">
            <w:r w:rsidRPr="009521CD">
              <w:rPr>
                <w:i/>
              </w:rPr>
              <w:t>AC</w:t>
            </w:r>
            <w:r>
              <w:t xml:space="preserve"> = 8</w:t>
            </w:r>
            <w:r w:rsidRPr="009521CD">
              <w:rPr>
                <w:i/>
              </w:rPr>
              <w:t>x</w:t>
            </w:r>
            <w:r>
              <w:t xml:space="preserve"> + 4, and </w:t>
            </w:r>
            <w:r w:rsidRPr="009521CD">
              <w:rPr>
                <w:i/>
                <w:noProof/>
              </w:rPr>
              <w:t>BC</w:t>
            </w:r>
            <w:r>
              <w:rPr>
                <w:noProof/>
              </w:rPr>
              <w:t xml:space="preserve"> = ?</w:t>
            </w:r>
          </w:p>
        </w:tc>
        <w:tc>
          <w:tcPr>
            <w:tcW w:w="727" w:type="dxa"/>
          </w:tcPr>
          <w:p w14:paraId="65C5ADD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E0D5B4F" w14:textId="77777777" w:rsidR="00907A9B" w:rsidRDefault="00907A9B" w:rsidP="0015662C">
            <w:pPr>
              <w:rPr>
                <w:noProof/>
                <w:position w:val="-2"/>
              </w:rPr>
            </w:pPr>
            <w:r w:rsidRPr="006303BF">
              <w:rPr>
                <w:noProof/>
                <w:position w:val="-2"/>
              </w:rPr>
              <w:t>N is the midpoint o</w:t>
            </w:r>
            <w:r>
              <w:rPr>
                <w:noProof/>
                <w:position w:val="-2"/>
              </w:rPr>
              <w:t xml:space="preserve">f segment </w:t>
            </w:r>
            <w:r>
              <w:rPr>
                <w:i/>
                <w:noProof/>
                <w:position w:val="-2"/>
              </w:rPr>
              <w:t>MP</w:t>
            </w:r>
            <w:r>
              <w:rPr>
                <w:noProof/>
                <w:position w:val="-2"/>
              </w:rPr>
              <w:t xml:space="preserve">.  </w:t>
            </w:r>
            <w:r w:rsidRPr="001B001F">
              <w:rPr>
                <w:i/>
                <w:noProof/>
                <w:position w:val="-2"/>
              </w:rPr>
              <w:t>M</w:t>
            </w:r>
            <w:r>
              <w:rPr>
                <w:noProof/>
                <w:position w:val="-2"/>
              </w:rPr>
              <w:t xml:space="preserve">(2, 7) and </w:t>
            </w:r>
          </w:p>
          <w:p w14:paraId="6BAA5F6D" w14:textId="1174C922" w:rsidR="006810AE" w:rsidRDefault="00907A9B" w:rsidP="0015662C">
            <w:r w:rsidRPr="009521CD">
              <w:rPr>
                <w:i/>
                <w:noProof/>
                <w:position w:val="-2"/>
              </w:rPr>
              <w:t>P</w:t>
            </w:r>
            <w:r w:rsidRPr="009521CD">
              <w:rPr>
                <w:noProof/>
                <w:position w:val="-2"/>
              </w:rPr>
              <w:t xml:space="preserve">(8, 11).  What are the coordinates of </w:t>
            </w:r>
            <w:r w:rsidRPr="009521CD">
              <w:rPr>
                <w:i/>
                <w:noProof/>
                <w:position w:val="-2"/>
              </w:rPr>
              <w:t>N</w:t>
            </w:r>
            <w:r w:rsidRPr="009521CD">
              <w:rPr>
                <w:noProof/>
                <w:position w:val="-2"/>
              </w:rPr>
              <w:t>?</w:t>
            </w:r>
          </w:p>
        </w:tc>
      </w:tr>
      <w:tr w:rsidR="00FB3790" w14:paraId="69EF4079" w14:textId="77777777" w:rsidTr="001E20DB">
        <w:trPr>
          <w:cantSplit/>
        </w:trPr>
        <w:tc>
          <w:tcPr>
            <w:tcW w:w="648" w:type="dxa"/>
          </w:tcPr>
          <w:p w14:paraId="7EE37E77" w14:textId="63D32C90" w:rsidR="006810AE" w:rsidRDefault="00F64C6F" w:rsidP="0015662C">
            <w:pPr>
              <w:pStyle w:val="ListParagraph"/>
              <w:numPr>
                <w:ilvl w:val="0"/>
                <w:numId w:val="1"/>
              </w:numPr>
            </w:pPr>
            <w:r>
              <w:t>*</w:t>
            </w:r>
          </w:p>
        </w:tc>
        <w:tc>
          <w:tcPr>
            <w:tcW w:w="4403" w:type="dxa"/>
          </w:tcPr>
          <w:p w14:paraId="5945F5B2" w14:textId="77777777" w:rsidR="00F64C6F" w:rsidRPr="00DF493F" w:rsidRDefault="00F64C6F" w:rsidP="0015662C">
            <w:r w:rsidRPr="006F73C9">
              <w:rPr>
                <w:position w:val="-2"/>
              </w:rPr>
              <w:t>Complete the proof.</w:t>
            </w:r>
          </w:p>
          <w:tbl>
            <w:tblPr>
              <w:tblStyle w:val="TableGrid"/>
              <w:tblW w:w="0" w:type="auto"/>
              <w:tblLayout w:type="fixed"/>
              <w:tblLook w:val="00A0" w:firstRow="1" w:lastRow="0" w:firstColumn="1" w:lastColumn="0" w:noHBand="0" w:noVBand="0"/>
            </w:tblPr>
            <w:tblGrid>
              <w:gridCol w:w="1175"/>
              <w:gridCol w:w="1487"/>
            </w:tblGrid>
            <w:tr w:rsidR="00F64C6F" w14:paraId="6B26DDFD" w14:textId="77777777" w:rsidTr="00E55B1B">
              <w:tc>
                <w:tcPr>
                  <w:tcW w:w="1175" w:type="dxa"/>
                </w:tcPr>
                <w:p w14:paraId="2BBB7651" w14:textId="77777777" w:rsidR="00F64C6F" w:rsidRDefault="00F64C6F" w:rsidP="0015662C">
                  <w:pPr>
                    <w:pStyle w:val="ListParagraph"/>
                    <w:ind w:left="0"/>
                    <w:jc w:val="center"/>
                  </w:pPr>
                  <w:r>
                    <w:t>Statements</w:t>
                  </w:r>
                </w:p>
              </w:tc>
              <w:tc>
                <w:tcPr>
                  <w:tcW w:w="1487" w:type="dxa"/>
                </w:tcPr>
                <w:p w14:paraId="51B6C16A" w14:textId="77777777" w:rsidR="00F64C6F" w:rsidRDefault="00F64C6F" w:rsidP="0015662C">
                  <w:pPr>
                    <w:pStyle w:val="ListParagraph"/>
                    <w:ind w:left="0"/>
                    <w:jc w:val="center"/>
                  </w:pPr>
                  <w:r>
                    <w:t>Reasons</w:t>
                  </w:r>
                </w:p>
              </w:tc>
            </w:tr>
            <w:tr w:rsidR="00F64C6F" w14:paraId="7432BC98" w14:textId="77777777" w:rsidTr="00E55B1B">
              <w:tc>
                <w:tcPr>
                  <w:tcW w:w="1175" w:type="dxa"/>
                </w:tcPr>
                <w:p w14:paraId="64936EE8" w14:textId="77777777" w:rsidR="00F64C6F" w:rsidRDefault="00F64C6F" w:rsidP="0015662C">
                  <w:pPr>
                    <w:pStyle w:val="ListParagraph"/>
                    <w:ind w:left="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∠1≅∠2</m:t>
                      </m:r>
                    </m:oMath>
                  </m:oMathPara>
                </w:p>
              </w:tc>
              <w:tc>
                <w:tcPr>
                  <w:tcW w:w="1487" w:type="dxa"/>
                </w:tcPr>
                <w:p w14:paraId="0712B83D" w14:textId="77777777" w:rsidR="00F64C6F" w:rsidRDefault="00F64C6F" w:rsidP="0015662C">
                  <w:pPr>
                    <w:pStyle w:val="ListParagraph"/>
                    <w:ind w:left="0"/>
                  </w:pPr>
                  <w:r>
                    <w:t>Given</w:t>
                  </w:r>
                </w:p>
              </w:tc>
            </w:tr>
            <w:tr w:rsidR="00F64C6F" w14:paraId="5D75C9EC" w14:textId="77777777" w:rsidTr="00E55B1B">
              <w:tc>
                <w:tcPr>
                  <w:tcW w:w="1175" w:type="dxa"/>
                </w:tcPr>
                <w:p w14:paraId="565014BB" w14:textId="77777777" w:rsidR="00F64C6F" w:rsidRPr="008B548D" w:rsidRDefault="00F64C6F" w:rsidP="0015662C">
                  <w:pPr>
                    <w:pStyle w:val="ListParagraph"/>
                    <w:ind w:left="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∠2≅∠1</m:t>
                      </m:r>
                    </m:oMath>
                  </m:oMathPara>
                </w:p>
              </w:tc>
              <w:tc>
                <w:tcPr>
                  <w:tcW w:w="1487" w:type="dxa"/>
                </w:tcPr>
                <w:p w14:paraId="59383C7F" w14:textId="53C26616" w:rsidR="00F64C6F" w:rsidRPr="008B548D" w:rsidRDefault="00F64C6F" w:rsidP="0015662C">
                  <w:pPr>
                    <w:pStyle w:val="ListParagraph"/>
                    <w:ind w:left="0"/>
                    <w:rPr>
                      <w:u w:val="single"/>
                    </w:rPr>
                  </w:pPr>
                  <w:r>
                    <w:t>_______?</w:t>
                  </w:r>
                  <w:r w:rsidRPr="008B548D">
                    <w:t>_</w:t>
                  </w:r>
                  <w:r>
                    <w:t>__</w:t>
                  </w:r>
                  <w:r w:rsidRPr="008B548D">
                    <w:t>______</w:t>
                  </w:r>
                </w:p>
              </w:tc>
            </w:tr>
          </w:tbl>
          <w:p w14:paraId="787788C6" w14:textId="77777777" w:rsidR="006810AE" w:rsidRDefault="006810AE" w:rsidP="0015662C"/>
        </w:tc>
        <w:tc>
          <w:tcPr>
            <w:tcW w:w="727" w:type="dxa"/>
          </w:tcPr>
          <w:p w14:paraId="1CC71A4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6CF6A03" w14:textId="77777777" w:rsidR="001A42CA" w:rsidRDefault="001A42CA" w:rsidP="0015662C">
            <w:r>
              <w:t xml:space="preserve">Sean folded the triangular piece of paper below.  Determine the value of </w:t>
            </w:r>
            <w:r w:rsidRPr="001A42CA">
              <w:rPr>
                <w:i/>
              </w:rPr>
              <w:t>x</w:t>
            </w:r>
            <w:r>
              <w:t>.</w:t>
            </w:r>
          </w:p>
          <w:p w14:paraId="1D47E37F" w14:textId="2CA6F9CE" w:rsidR="006810AE" w:rsidRDefault="001A42CA" w:rsidP="0015662C">
            <w:pPr>
              <w:pStyle w:val="ListParagraph"/>
              <w:ind w:left="360"/>
            </w:pPr>
            <w:r>
              <w:rPr>
                <w:noProof/>
              </w:rPr>
              <w:drawing>
                <wp:inline distT="0" distB="0" distL="0" distR="0" wp14:anchorId="701751F6" wp14:editId="20CE37D2">
                  <wp:extent cx="1351280" cy="499021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65" t="5962" b="12385"/>
                          <a:stretch/>
                        </pic:blipFill>
                        <pic:spPr bwMode="auto">
                          <a:xfrm>
                            <a:off x="0" y="0"/>
                            <a:ext cx="1354383" cy="500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2E95760C" w14:textId="77777777" w:rsidTr="001E20DB">
        <w:trPr>
          <w:cantSplit/>
        </w:trPr>
        <w:tc>
          <w:tcPr>
            <w:tcW w:w="648" w:type="dxa"/>
          </w:tcPr>
          <w:p w14:paraId="1A894AC9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2FBF7D7" w14:textId="77777777" w:rsidR="000D56AB" w:rsidRPr="00EF49F4" w:rsidRDefault="000D56AB" w:rsidP="0015662C">
            <m:oMath>
              <m:r>
                <w:rPr>
                  <w:rFonts w:ascii="Cambria Math" w:hAnsi="Cambria Math"/>
                </w:rPr>
                <m:t>△</m:t>
              </m:r>
            </m:oMath>
            <w:r w:rsidRPr="00421FEA">
              <w:rPr>
                <w:i/>
              </w:rPr>
              <w:t xml:space="preserve">ACD </w:t>
            </w:r>
            <m:oMath>
              <m:r>
                <w:rPr>
                  <w:rFonts w:ascii="Cambria Math" w:hAnsi="Cambria Math"/>
                </w:rPr>
                <m:t>≅ △</m:t>
              </m:r>
            </m:oMath>
            <w:r w:rsidRPr="00421FEA">
              <w:rPr>
                <w:i/>
              </w:rPr>
              <w:t>KMN.</w:t>
            </w:r>
            <w:r>
              <w:t xml:space="preserve">  </w:t>
            </w:r>
            <w:r w:rsidRPr="00421FEA">
              <w:rPr>
                <w:position w:val="-2"/>
              </w:rPr>
              <w:t xml:space="preserve">Determine the value of </w:t>
            </w:r>
            <w:r w:rsidRPr="00421FEA">
              <w:rPr>
                <w:i/>
                <w:position w:val="-2"/>
              </w:rPr>
              <w:t>x</w:t>
            </w:r>
            <w:r w:rsidRPr="00421FEA">
              <w:rPr>
                <w:position w:val="-2"/>
              </w:rPr>
              <w:t>.</w:t>
            </w:r>
          </w:p>
          <w:p w14:paraId="2006B8EB" w14:textId="675FB9E9" w:rsidR="006810AE" w:rsidRDefault="000D56AB" w:rsidP="0015662C">
            <w:pPr>
              <w:jc w:val="center"/>
            </w:pPr>
            <w:r>
              <w:rPr>
                <w:noProof/>
                <w:position w:val="-2"/>
              </w:rPr>
              <w:drawing>
                <wp:inline distT="0" distB="0" distL="0" distR="0" wp14:anchorId="5E6C126F" wp14:editId="730C10A7">
                  <wp:extent cx="1816100" cy="743736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100" cy="7437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3CF0D62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56E86B6" w14:textId="77777777" w:rsidR="000D56AB" w:rsidRPr="00EF49F4" w:rsidRDefault="000D56AB" w:rsidP="0015662C">
            <m:oMath>
              <m:r>
                <w:rPr>
                  <w:rFonts w:ascii="Cambria Math" w:hAnsi="Cambria Math"/>
                </w:rPr>
                <m:t>△</m:t>
              </m:r>
            </m:oMath>
            <w:r w:rsidRPr="000D56AB">
              <w:rPr>
                <w:i/>
              </w:rPr>
              <w:t xml:space="preserve">LMN </w:t>
            </w:r>
            <m:oMath>
              <m:r>
                <w:rPr>
                  <w:rFonts w:ascii="Cambria Math" w:hAnsi="Cambria Math"/>
                </w:rPr>
                <m:t>~△</m:t>
              </m:r>
            </m:oMath>
            <w:r w:rsidRPr="000D56AB">
              <w:rPr>
                <w:i/>
              </w:rPr>
              <w:t>PQR.</w:t>
            </w:r>
            <w:r>
              <w:t xml:space="preserve"> The similarity ratio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den>
              </m:f>
            </m:oMath>
            <w:r>
              <w:t xml:space="preserve">.  </w:t>
            </w:r>
            <w:r w:rsidRPr="000D56AB">
              <w:rPr>
                <w:i/>
                <w:position w:val="-2"/>
              </w:rPr>
              <w:t>x</w:t>
            </w:r>
            <w:r w:rsidRPr="000D56AB">
              <w:rPr>
                <w:position w:val="-2"/>
              </w:rPr>
              <w:t xml:space="preserve"> = ?</w:t>
            </w:r>
          </w:p>
          <w:p w14:paraId="7E556F22" w14:textId="2849087F" w:rsidR="006810AE" w:rsidRDefault="000D56AB" w:rsidP="0015662C">
            <w:pPr>
              <w:jc w:val="center"/>
            </w:pPr>
            <w:r>
              <w:rPr>
                <w:noProof/>
                <w:position w:val="-2"/>
              </w:rPr>
              <w:drawing>
                <wp:inline distT="0" distB="0" distL="0" distR="0" wp14:anchorId="715F40D7" wp14:editId="5A9BDBB8">
                  <wp:extent cx="1544320" cy="712763"/>
                  <wp:effectExtent l="0" t="0" r="508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94" t="5344" r="4546" b="7633"/>
                          <a:stretch/>
                        </pic:blipFill>
                        <pic:spPr bwMode="auto">
                          <a:xfrm>
                            <a:off x="0" y="0"/>
                            <a:ext cx="1544687" cy="712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7FBE3DBC" w14:textId="77777777" w:rsidTr="001E20DB">
        <w:trPr>
          <w:cantSplit/>
        </w:trPr>
        <w:tc>
          <w:tcPr>
            <w:tcW w:w="648" w:type="dxa"/>
          </w:tcPr>
          <w:p w14:paraId="36DE663A" w14:textId="5C1F941B" w:rsidR="006810AE" w:rsidRDefault="007003FD" w:rsidP="0015662C">
            <w:pPr>
              <w:pStyle w:val="ListParagraph"/>
              <w:numPr>
                <w:ilvl w:val="0"/>
                <w:numId w:val="1"/>
              </w:numPr>
            </w:pPr>
            <w:r>
              <w:t>*</w:t>
            </w:r>
          </w:p>
        </w:tc>
        <w:tc>
          <w:tcPr>
            <w:tcW w:w="4403" w:type="dxa"/>
          </w:tcPr>
          <w:p w14:paraId="727A9C79" w14:textId="77777777" w:rsidR="007003FD" w:rsidRDefault="007003FD" w:rsidP="0015662C">
            <w:r>
              <w:t>What property, if any, proves the triangles congruent?</w:t>
            </w:r>
          </w:p>
          <w:p w14:paraId="0D049DEF" w14:textId="4281C55F" w:rsidR="006810AE" w:rsidRDefault="007003FD" w:rsidP="0015662C">
            <w:pPr>
              <w:pStyle w:val="ListParagraph"/>
            </w:pPr>
            <w:r>
              <w:rPr>
                <w:noProof/>
              </w:rPr>
              <w:drawing>
                <wp:inline distT="0" distB="0" distL="0" distR="0" wp14:anchorId="607A05A8" wp14:editId="3ACA9681">
                  <wp:extent cx="1148714" cy="375920"/>
                  <wp:effectExtent l="0" t="0" r="0" b="508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" b="15417"/>
                          <a:stretch/>
                        </pic:blipFill>
                        <pic:spPr bwMode="auto">
                          <a:xfrm>
                            <a:off x="0" y="0"/>
                            <a:ext cx="1148862" cy="3759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52B8BA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299577D" w14:textId="44B2A387" w:rsidR="006810AE" w:rsidRDefault="00011FD4" w:rsidP="0015662C">
            <w:r>
              <w:rPr>
                <w:noProof/>
              </w:rPr>
              <w:drawing>
                <wp:inline distT="0" distB="0" distL="0" distR="0" wp14:anchorId="1438540D" wp14:editId="4FFD40AD">
                  <wp:extent cx="759460" cy="59182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9460" cy="591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931D30F" w14:textId="77777777" w:rsidTr="001E20DB">
        <w:trPr>
          <w:cantSplit/>
        </w:trPr>
        <w:tc>
          <w:tcPr>
            <w:tcW w:w="648" w:type="dxa"/>
          </w:tcPr>
          <w:p w14:paraId="405341B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50D0363" w14:textId="5A322FD9" w:rsidR="006810AE" w:rsidRDefault="0038756E" w:rsidP="0015662C">
            <w:r>
              <w:rPr>
                <w:noProof/>
                <w:position w:val="-4"/>
              </w:rPr>
              <w:drawing>
                <wp:inline distT="0" distB="0" distL="0" distR="0" wp14:anchorId="52626B9A" wp14:editId="24C6CFA2">
                  <wp:extent cx="829818" cy="299466"/>
                  <wp:effectExtent l="25400" t="0" r="8382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9818" cy="2994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F47DB1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2AD9B76" w14:textId="4EDD7F6C" w:rsidR="006810AE" w:rsidRDefault="0038756E" w:rsidP="0015662C">
            <w:r>
              <w:rPr>
                <w:noProof/>
              </w:rPr>
              <w:drawing>
                <wp:inline distT="0" distB="0" distL="0" distR="0" wp14:anchorId="226E2E06" wp14:editId="77E86335">
                  <wp:extent cx="993648" cy="377952"/>
                  <wp:effectExtent l="2540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3648" cy="3779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42B5F5F" w14:textId="77777777" w:rsidTr="001E20DB">
        <w:trPr>
          <w:cantSplit/>
        </w:trPr>
        <w:tc>
          <w:tcPr>
            <w:tcW w:w="648" w:type="dxa"/>
          </w:tcPr>
          <w:p w14:paraId="177AD47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74C0F55" w14:textId="77777777" w:rsidR="0038756E" w:rsidRDefault="0038756E" w:rsidP="0015662C">
            <w:r>
              <w:rPr>
                <w:i/>
              </w:rPr>
              <w:t>R</w:t>
            </w:r>
            <w:r>
              <w:t xml:space="preserve"> is the midpoint of </w:t>
            </w:r>
            <w:r w:rsidRPr="002957F4">
              <w:rPr>
                <w:position w:val="-6"/>
              </w:rPr>
              <w:object w:dxaOrig="300" w:dyaOrig="320" w14:anchorId="364BEC0E">
                <v:shape id="_x0000_i9893" type="#_x0000_t75" style="width:15pt;height:16pt" o:ole="">
                  <v:imagedata r:id="rId170" o:title=""/>
                </v:shape>
                <o:OLEObject Type="Embed" ProgID="Equation.3" ShapeID="_x0000_i9893" DrawAspect="Content" ObjectID="_1351855334"/>
              </w:object>
            </w:r>
            <w:r>
              <w:t xml:space="preserve">.  </w:t>
            </w:r>
            <w:r>
              <w:rPr>
                <w:i/>
              </w:rPr>
              <w:t>QR</w:t>
            </w:r>
            <w:r>
              <w:t xml:space="preserve"> = 6</w:t>
            </w:r>
            <w:r>
              <w:rPr>
                <w:i/>
              </w:rPr>
              <w:t>x</w:t>
            </w:r>
            <w:r>
              <w:t xml:space="preserve"> – 2 and </w:t>
            </w:r>
          </w:p>
          <w:p w14:paraId="5E34E5C4" w14:textId="6BF51E05" w:rsidR="006810AE" w:rsidRDefault="0038756E" w:rsidP="0015662C">
            <w:r>
              <w:rPr>
                <w:i/>
              </w:rPr>
              <w:t>RS</w:t>
            </w:r>
            <w:r>
              <w:t xml:space="preserve"> = 4</w:t>
            </w:r>
            <w:r>
              <w:rPr>
                <w:i/>
              </w:rPr>
              <w:t>x</w:t>
            </w:r>
            <w:r>
              <w:t xml:space="preserve"> + 8.  </w:t>
            </w:r>
            <w:r>
              <w:rPr>
                <w:i/>
              </w:rPr>
              <w:t>QS</w:t>
            </w:r>
            <w:r>
              <w:t xml:space="preserve"> = ?</w:t>
            </w:r>
          </w:p>
        </w:tc>
        <w:tc>
          <w:tcPr>
            <w:tcW w:w="727" w:type="dxa"/>
          </w:tcPr>
          <w:p w14:paraId="2E5F6D9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DFB1398" w14:textId="4F39E227" w:rsidR="006810AE" w:rsidRDefault="00011FD4" w:rsidP="0015662C">
            <w:r>
              <w:rPr>
                <w:noProof/>
              </w:rPr>
              <w:drawing>
                <wp:inline distT="0" distB="0" distL="0" distR="0" wp14:anchorId="7AA5C58F" wp14:editId="44990585">
                  <wp:extent cx="673100" cy="513080"/>
                  <wp:effectExtent l="0" t="0" r="0" b="0"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3100" cy="513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29DE04B2" w14:textId="77777777" w:rsidTr="001E20DB">
        <w:trPr>
          <w:cantSplit/>
        </w:trPr>
        <w:tc>
          <w:tcPr>
            <w:tcW w:w="648" w:type="dxa"/>
          </w:tcPr>
          <w:p w14:paraId="4EF69F5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64BD905" w14:textId="17D70729" w:rsidR="006810AE" w:rsidRDefault="00011FD4" w:rsidP="0015662C">
            <w:r>
              <w:rPr>
                <w:noProof/>
              </w:rPr>
              <w:drawing>
                <wp:inline distT="0" distB="0" distL="0" distR="0" wp14:anchorId="2F3A702F" wp14:editId="6FEE8F11">
                  <wp:extent cx="533400" cy="828318"/>
                  <wp:effectExtent l="0" t="0" r="0" b="0"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/>
                          <a:srcRect b="99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8283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6D17DC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AD2B016" w14:textId="77777777" w:rsidR="00CA7D43" w:rsidRPr="007B5A11" w:rsidRDefault="00CA7D43" w:rsidP="0015662C">
            <w:r w:rsidRPr="00CA7D43">
              <w:rPr>
                <w:iCs/>
              </w:rPr>
              <w:t xml:space="preserve">What fraction does </w:t>
            </w:r>
            <m:oMath>
              <m:r>
                <w:rPr>
                  <w:rFonts w:ascii="Cambria Math" w:hAnsi="Cambria Math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R</m:t>
              </m:r>
            </m:oMath>
            <w:r>
              <w:t xml:space="preserve"> equal?</w:t>
            </w:r>
          </w:p>
          <w:p w14:paraId="2DD39A95" w14:textId="37B46E90" w:rsidR="006810AE" w:rsidRDefault="00CA7D43" w:rsidP="0015662C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7DA61E9" wp14:editId="1FEB06F5">
                  <wp:extent cx="822960" cy="711200"/>
                  <wp:effectExtent l="0" t="0" r="0" b="0"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2960" cy="711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00A28BBC" w14:textId="77777777" w:rsidTr="001E20DB">
        <w:trPr>
          <w:cantSplit/>
        </w:trPr>
        <w:tc>
          <w:tcPr>
            <w:tcW w:w="648" w:type="dxa"/>
          </w:tcPr>
          <w:p w14:paraId="4566EDD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8BF2E65" w14:textId="616A6322" w:rsidR="006810AE" w:rsidRDefault="00DA42C4" w:rsidP="0015662C">
            <w:r>
              <w:rPr>
                <w:noProof/>
              </w:rPr>
              <w:drawing>
                <wp:inline distT="0" distB="0" distL="0" distR="0" wp14:anchorId="4969F8C7" wp14:editId="0179B394">
                  <wp:extent cx="697630" cy="692511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66" t="5828" r="13471" b="10411"/>
                          <a:stretch/>
                        </pic:blipFill>
                        <pic:spPr bwMode="auto">
                          <a:xfrm>
                            <a:off x="0" y="0"/>
                            <a:ext cx="697630" cy="692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796391A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BD6F5D9" w14:textId="372C3C57" w:rsidR="006810AE" w:rsidRDefault="00DA42C4" w:rsidP="0015662C">
            <w:r>
              <w:rPr>
                <w:noProof/>
              </w:rPr>
              <w:drawing>
                <wp:inline distT="0" distB="0" distL="0" distR="0" wp14:anchorId="3713949F" wp14:editId="41E7890A">
                  <wp:extent cx="891540" cy="7112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756" b="8607"/>
                          <a:stretch/>
                        </pic:blipFill>
                        <pic:spPr bwMode="auto">
                          <a:xfrm>
                            <a:off x="0" y="0"/>
                            <a:ext cx="891540" cy="71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0CB70EC3" w14:textId="77777777" w:rsidTr="001E20DB">
        <w:trPr>
          <w:cantSplit/>
        </w:trPr>
        <w:tc>
          <w:tcPr>
            <w:tcW w:w="648" w:type="dxa"/>
          </w:tcPr>
          <w:p w14:paraId="76D74F2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D05BE81" w14:textId="7B23DE43" w:rsidR="006810AE" w:rsidRDefault="00DA42C4" w:rsidP="0015662C">
            <w:r>
              <w:rPr>
                <w:noProof/>
              </w:rPr>
              <w:drawing>
                <wp:inline distT="0" distB="0" distL="0" distR="0" wp14:anchorId="2A12B723" wp14:editId="22B82838">
                  <wp:extent cx="1082040" cy="528320"/>
                  <wp:effectExtent l="0" t="0" r="0" b="508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0537"/>
                          <a:stretch/>
                        </pic:blipFill>
                        <pic:spPr bwMode="auto">
                          <a:xfrm>
                            <a:off x="0" y="0"/>
                            <a:ext cx="1082040" cy="528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06A269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3584761" w14:textId="7D96ED38" w:rsidR="006810AE" w:rsidRDefault="00143D90" w:rsidP="0015662C">
            <w:r>
              <w:rPr>
                <w:i/>
              </w:rPr>
              <w:t>S</w:t>
            </w:r>
            <w:r w:rsidRPr="005040AD">
              <w:t xml:space="preserve"> is the midpoint of segment </w:t>
            </w:r>
            <w:r>
              <w:rPr>
                <w:i/>
              </w:rPr>
              <w:t>RT</w:t>
            </w:r>
            <w:r w:rsidRPr="005040AD">
              <w:t xml:space="preserve">.  </w:t>
            </w:r>
            <w:r>
              <w:rPr>
                <w:i/>
              </w:rPr>
              <w:t>RT</w:t>
            </w:r>
            <w:r w:rsidRPr="005040AD">
              <w:rPr>
                <w:i/>
              </w:rPr>
              <w:t xml:space="preserve"> </w:t>
            </w:r>
            <w:r w:rsidRPr="005040AD">
              <w:t xml:space="preserve">= </w:t>
            </w:r>
            <w:r>
              <w:t>9</w:t>
            </w:r>
            <w:r w:rsidRPr="005040AD">
              <w:rPr>
                <w:i/>
              </w:rPr>
              <w:t>x</w:t>
            </w:r>
            <w:r w:rsidRPr="005040AD">
              <w:t xml:space="preserve"> </w:t>
            </w:r>
            <w:r>
              <w:t>– 3</w:t>
            </w:r>
            <w:r w:rsidRPr="005040AD">
              <w:t xml:space="preserve"> and </w:t>
            </w:r>
            <w:r>
              <w:rPr>
                <w:i/>
              </w:rPr>
              <w:t>ST</w:t>
            </w:r>
            <w:r w:rsidRPr="005040AD">
              <w:t xml:space="preserve">= </w:t>
            </w:r>
            <w:r>
              <w:t>3</w:t>
            </w:r>
            <w:r w:rsidRPr="005040AD">
              <w:t xml:space="preserve">x </w:t>
            </w:r>
            <w:r>
              <w:t>+ 6</w:t>
            </w:r>
            <w:r w:rsidRPr="005040AD">
              <w:t xml:space="preserve">.  </w:t>
            </w:r>
            <w:r>
              <w:rPr>
                <w:i/>
              </w:rPr>
              <w:t xml:space="preserve">RS </w:t>
            </w:r>
            <w:r w:rsidRPr="005040AD">
              <w:t>= ?</w:t>
            </w:r>
          </w:p>
        </w:tc>
      </w:tr>
      <w:tr w:rsidR="00FB3790" w14:paraId="57670EA0" w14:textId="77777777" w:rsidTr="001E20DB">
        <w:trPr>
          <w:cantSplit/>
        </w:trPr>
        <w:tc>
          <w:tcPr>
            <w:tcW w:w="648" w:type="dxa"/>
          </w:tcPr>
          <w:p w14:paraId="65BDFCF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49F9848" w14:textId="2FF59423" w:rsidR="006810AE" w:rsidRDefault="00E362E8" w:rsidP="0015662C">
            <w:r>
              <w:rPr>
                <w:noProof/>
              </w:rPr>
              <w:drawing>
                <wp:inline distT="0" distB="0" distL="0" distR="0" wp14:anchorId="7B40D8A8" wp14:editId="01C48BFD">
                  <wp:extent cx="878840" cy="4826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8"/>
                          <a:srcRect r="7680" b="8159"/>
                          <a:stretch/>
                        </pic:blipFill>
                        <pic:spPr bwMode="auto">
                          <a:xfrm>
                            <a:off x="0" y="0"/>
                            <a:ext cx="879348" cy="4828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39A1CD3C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F4B50CA" w14:textId="5FE3FF24" w:rsidR="006810AE" w:rsidRDefault="00E362E8" w:rsidP="0015662C">
            <w:r>
              <w:rPr>
                <w:noProof/>
              </w:rPr>
              <w:drawing>
                <wp:inline distT="0" distB="0" distL="0" distR="0" wp14:anchorId="48BFFB51" wp14:editId="08193A35">
                  <wp:extent cx="620086" cy="457200"/>
                  <wp:effectExtent l="2540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/>
                          <a:srcRect r="12811" b="106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0086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1A8AD87A" w14:textId="77777777" w:rsidTr="001E20DB">
        <w:trPr>
          <w:cantSplit/>
        </w:trPr>
        <w:tc>
          <w:tcPr>
            <w:tcW w:w="648" w:type="dxa"/>
          </w:tcPr>
          <w:p w14:paraId="27A907A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6A7379E" w14:textId="70D47476" w:rsidR="00E362E8" w:rsidRDefault="00E362E8" w:rsidP="0015662C">
            <m:oMath>
              <m:r>
                <w:rPr>
                  <w:rFonts w:ascii="Cambria Math" w:hAnsi="Cambria Math"/>
                </w:rPr>
                <m:t>m∠C=</m:t>
              </m:r>
            </m:oMath>
            <w:r>
              <w:t xml:space="preserve"> ?</w:t>
            </w:r>
          </w:p>
          <w:p w14:paraId="1A96C731" w14:textId="479EF880" w:rsidR="006810AE" w:rsidRDefault="00E362E8" w:rsidP="0015662C">
            <w:pPr>
              <w:ind w:firstLine="720"/>
            </w:pPr>
            <w:r>
              <w:rPr>
                <w:noProof/>
              </w:rPr>
              <w:drawing>
                <wp:inline distT="0" distB="0" distL="0" distR="0" wp14:anchorId="165BF197" wp14:editId="604FE24E">
                  <wp:extent cx="1100667" cy="470735"/>
                  <wp:effectExtent l="0" t="0" r="0" b="0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/>
                          <a:srcRect t="9076" b="121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0667" cy="470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564678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265621E" w14:textId="3C313A86" w:rsidR="00234424" w:rsidRDefault="00234424" w:rsidP="0015662C">
            <m:oMath>
              <m:r>
                <w:rPr>
                  <w:rFonts w:ascii="Cambria Math" w:hAnsi="Cambria Math"/>
                </w:rPr>
                <m:t xml:space="preserve">m∠F </m:t>
              </m:r>
            </m:oMath>
            <w:r>
              <w:t>= ?</w:t>
            </w:r>
          </w:p>
          <w:p w14:paraId="17E3D5B9" w14:textId="38B02DD4" w:rsidR="006810AE" w:rsidRDefault="00234424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0974D120" wp14:editId="618767C1">
                  <wp:extent cx="1134533" cy="402999"/>
                  <wp:effectExtent l="0" t="0" r="0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/>
                          <a:srcRect t="10237" b="136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4533" cy="402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5460868B" w14:textId="77777777" w:rsidTr="001E20DB">
        <w:trPr>
          <w:cantSplit/>
        </w:trPr>
        <w:tc>
          <w:tcPr>
            <w:tcW w:w="648" w:type="dxa"/>
          </w:tcPr>
          <w:p w14:paraId="5B9F719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3F2C9EE" w14:textId="77777777" w:rsidR="003F4C98" w:rsidRDefault="003F4C98" w:rsidP="0015662C">
            <w:r w:rsidRPr="00891DB3">
              <w:rPr>
                <w:i/>
              </w:rPr>
              <w:t xml:space="preserve">MN </w:t>
            </w:r>
            <w:r>
              <w:t>= ?</w:t>
            </w:r>
          </w:p>
          <w:p w14:paraId="0ED6CE89" w14:textId="4139B818" w:rsidR="006810AE" w:rsidRDefault="003F4C98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7A3BEFD8" wp14:editId="7CFD386F">
                  <wp:extent cx="913963" cy="609600"/>
                  <wp:effectExtent l="0" t="0" r="0" b="0"/>
                  <wp:docPr id="2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4514"/>
                          <a:stretch/>
                        </pic:blipFill>
                        <pic:spPr bwMode="auto">
                          <a:xfrm>
                            <a:off x="0" y="0"/>
                            <a:ext cx="914504" cy="6099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1BE153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60961AD" w14:textId="77777777" w:rsidR="003F4C98" w:rsidRDefault="003F4C98" w:rsidP="0015662C">
            <w:r w:rsidRPr="00891DB3">
              <w:rPr>
                <w:i/>
              </w:rPr>
              <w:t>QS</w:t>
            </w:r>
            <w:r>
              <w:t xml:space="preserve"> = ?</w:t>
            </w:r>
          </w:p>
          <w:p w14:paraId="5440C8B4" w14:textId="414AE4BF" w:rsidR="006810AE" w:rsidRDefault="003F4C98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13DD3A21" wp14:editId="290BB5D1">
                  <wp:extent cx="728133" cy="478796"/>
                  <wp:effectExtent l="0" t="0" r="0" b="0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/>
                          <a:srcRect t="8745" b="145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8133" cy="4787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69BB55E" w14:textId="77777777" w:rsidTr="001E20DB">
        <w:trPr>
          <w:cantSplit/>
        </w:trPr>
        <w:tc>
          <w:tcPr>
            <w:tcW w:w="648" w:type="dxa"/>
          </w:tcPr>
          <w:p w14:paraId="1616649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E3BBDF5" w14:textId="36E693D6" w:rsidR="000A1C45" w:rsidRPr="00CE642A" w:rsidRDefault="000A1C45" w:rsidP="0015662C">
            <w:r>
              <w:rPr>
                <w:i/>
              </w:rPr>
              <w:t>x</w:t>
            </w:r>
            <w:r>
              <w:t xml:space="preserve"> = ?</w:t>
            </w:r>
          </w:p>
          <w:p w14:paraId="741D52AF" w14:textId="54F36DFE" w:rsidR="006810AE" w:rsidRDefault="000A1C45" w:rsidP="0015662C">
            <w:pPr>
              <w:tabs>
                <w:tab w:val="left" w:pos="1568"/>
              </w:tabs>
            </w:pPr>
            <w:r>
              <w:rPr>
                <w:b/>
                <w:noProof/>
              </w:rPr>
              <w:drawing>
                <wp:inline distT="0" distB="0" distL="0" distR="0" wp14:anchorId="19CF8B35" wp14:editId="4A1C333D">
                  <wp:extent cx="1327404" cy="584454"/>
                  <wp:effectExtent l="0" t="0" r="0" b="0"/>
                  <wp:docPr id="488" name="Picture 4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7404" cy="5844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3FA0A5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A162566" w14:textId="77777777" w:rsidR="000A1C45" w:rsidRDefault="000A1C45" w:rsidP="0015662C">
            <w:r w:rsidRPr="009F78EC">
              <w:rPr>
                <w:position w:val="-6"/>
              </w:rPr>
              <w:object w:dxaOrig="740" w:dyaOrig="320" w14:anchorId="0C03D52F">
                <v:shape id="_x0000_i9894" type="#_x0000_t75" style="width:37pt;height:16pt" o:ole="">
                  <v:imagedata r:id="rId185" o:title=""/>
                </v:shape>
                <o:OLEObject Type="Embed" ProgID="Equation.3" ShapeID="_x0000_i9894" DrawAspect="Content" ObjectID="_1351855335"/>
              </w:object>
            </w:r>
            <w:r>
              <w:t>;  AB = ?</w:t>
            </w:r>
          </w:p>
          <w:p w14:paraId="4A6CAFA9" w14:textId="0EA56BCF" w:rsidR="006810AE" w:rsidRDefault="000A1C45" w:rsidP="0015662C">
            <w:r>
              <w:rPr>
                <w:noProof/>
              </w:rPr>
              <w:drawing>
                <wp:inline distT="0" distB="0" distL="0" distR="0" wp14:anchorId="7B25AF0D" wp14:editId="6FB9712B">
                  <wp:extent cx="1397000" cy="550288"/>
                  <wp:effectExtent l="0" t="0" r="0" b="0"/>
                  <wp:docPr id="540" name="Picture 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/>
                          <a:srcRect b="97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0" cy="550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7F95171D" w14:textId="77777777" w:rsidTr="001E20DB">
        <w:trPr>
          <w:cantSplit/>
        </w:trPr>
        <w:tc>
          <w:tcPr>
            <w:tcW w:w="648" w:type="dxa"/>
          </w:tcPr>
          <w:p w14:paraId="5E89C23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BCC0E94" w14:textId="77777777" w:rsidR="00633264" w:rsidRDefault="00633264" w:rsidP="0015662C">
            <w:r>
              <w:rPr>
                <w:i/>
              </w:rPr>
              <w:t>x</w:t>
            </w:r>
            <w:r w:rsidRPr="006E1890">
              <w:t xml:space="preserve"> = ?</w:t>
            </w:r>
          </w:p>
          <w:p w14:paraId="65ECCDD6" w14:textId="3E581BBB" w:rsidR="006810AE" w:rsidRDefault="00633264" w:rsidP="0015662C">
            <w:r>
              <w:rPr>
                <w:noProof/>
              </w:rPr>
              <w:drawing>
                <wp:inline distT="0" distB="0" distL="0" distR="0" wp14:anchorId="552CB836" wp14:editId="2FA3E34F">
                  <wp:extent cx="952627" cy="698373"/>
                  <wp:effectExtent l="0" t="0" r="0" b="0"/>
                  <wp:docPr id="21" name="Picture 6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627" cy="6983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48A16F5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FEB9F00" w14:textId="77777777" w:rsidR="00633264" w:rsidRDefault="00633264" w:rsidP="0015662C">
            <w:pPr>
              <w:rPr>
                <w:position w:val="-4"/>
              </w:rPr>
            </w:pPr>
            <w:r w:rsidRPr="00F300E8">
              <w:rPr>
                <w:position w:val="-6"/>
              </w:rPr>
              <w:object w:dxaOrig="1680" w:dyaOrig="220" w14:anchorId="6D2AD99F">
                <v:shape id="_x0000_i9895" type="#_x0000_t75" style="width:84pt;height:11pt" o:ole="">
                  <v:imagedata r:id="rId189" o:title=""/>
                </v:shape>
                <o:OLEObject Type="Embed" ProgID="Equation.3" ShapeID="_x0000_i9895" DrawAspect="Content" ObjectID="_1351855336"/>
              </w:object>
            </w:r>
          </w:p>
          <w:p w14:paraId="743A672D" w14:textId="2D3F8EC1" w:rsidR="006810AE" w:rsidRDefault="00633264" w:rsidP="0015662C">
            <w:r>
              <w:rPr>
                <w:noProof/>
              </w:rPr>
              <w:drawing>
                <wp:inline distT="0" distB="0" distL="0" distR="0" wp14:anchorId="7A544E16" wp14:editId="732F1DD0">
                  <wp:extent cx="1510665" cy="579120"/>
                  <wp:effectExtent l="0" t="0" r="0" b="5080"/>
                  <wp:docPr id="23" name="Picture 7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1"/>
                          <a:srcRect t="4615" b="7693"/>
                          <a:stretch/>
                        </pic:blipFill>
                        <pic:spPr bwMode="auto">
                          <a:xfrm>
                            <a:off x="0" y="0"/>
                            <a:ext cx="1510665" cy="579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0775D535" w14:textId="77777777" w:rsidTr="001E20DB">
        <w:trPr>
          <w:cantSplit/>
        </w:trPr>
        <w:tc>
          <w:tcPr>
            <w:tcW w:w="648" w:type="dxa"/>
          </w:tcPr>
          <w:p w14:paraId="15A4B7C9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5E862DA" w14:textId="77777777" w:rsidR="008F113D" w:rsidRDefault="008F113D" w:rsidP="0015662C">
            <w:r>
              <w:rPr>
                <w:i/>
              </w:rPr>
              <w:t>AB</w:t>
            </w:r>
            <w:r>
              <w:t xml:space="preserve"> = ?</w:t>
            </w:r>
          </w:p>
          <w:p w14:paraId="6B2B646C" w14:textId="0F24F59A" w:rsidR="006810AE" w:rsidRDefault="008F113D" w:rsidP="0015662C">
            <w:r>
              <w:rPr>
                <w:noProof/>
              </w:rPr>
              <w:drawing>
                <wp:inline distT="0" distB="0" distL="0" distR="0" wp14:anchorId="17EEE0F6" wp14:editId="42390E8D">
                  <wp:extent cx="1007534" cy="421289"/>
                  <wp:effectExtent l="0" t="0" r="0" b="0"/>
                  <wp:docPr id="793" name="Picture 7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/>
                          <a:srcRect t="6945" b="115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7534" cy="4212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7AB86B3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7330EA9" w14:textId="77777777" w:rsidR="008F113D" w:rsidRDefault="008F113D" w:rsidP="0015662C">
            <w:pPr>
              <w:rPr>
                <w:position w:val="-4"/>
              </w:rPr>
            </w:pPr>
            <w:r w:rsidRPr="0090004F">
              <w:rPr>
                <w:position w:val="-2"/>
              </w:rPr>
              <w:object w:dxaOrig="1020" w:dyaOrig="180" w14:anchorId="4ED39CCC">
                <v:shape id="_x0000_i9896" type="#_x0000_t75" style="width:51pt;height:9pt" o:ole="">
                  <v:imagedata r:id="rId193" o:title=""/>
                </v:shape>
                <o:OLEObject Type="Embed" ProgID="Equation.3" ShapeID="_x0000_i9896" DrawAspect="Content" ObjectID="_1351855337"/>
              </w:object>
            </w:r>
          </w:p>
          <w:p w14:paraId="0FF6BB23" w14:textId="6CC626FC" w:rsidR="006810AE" w:rsidRDefault="008F113D" w:rsidP="0015662C">
            <w:r>
              <w:rPr>
                <w:noProof/>
              </w:rPr>
              <w:drawing>
                <wp:inline distT="0" distB="0" distL="0" distR="0" wp14:anchorId="08D2773A" wp14:editId="04279677">
                  <wp:extent cx="1346200" cy="690359"/>
                  <wp:effectExtent l="0" t="0" r="0" b="0"/>
                  <wp:docPr id="831" name="Picture 8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315" cy="6904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17419A6A" w14:textId="77777777" w:rsidTr="001E20DB">
        <w:trPr>
          <w:cantSplit/>
        </w:trPr>
        <w:tc>
          <w:tcPr>
            <w:tcW w:w="648" w:type="dxa"/>
          </w:tcPr>
          <w:p w14:paraId="4E80FB2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5305AD7" w14:textId="6980DE35" w:rsidR="006810AE" w:rsidRDefault="008F113D" w:rsidP="0015662C">
            <w:r>
              <w:rPr>
                <w:i/>
              </w:rPr>
              <w:t>F</w:t>
            </w:r>
            <w:r>
              <w:t xml:space="preserve"> is on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G</m:t>
                  </m:r>
                </m:e>
              </m:acc>
            </m:oMath>
            <w:r>
              <w:rPr>
                <w:position w:val="-4"/>
              </w:rPr>
              <w:t xml:space="preserve">.  </w:t>
            </w:r>
            <w:r>
              <w:rPr>
                <w:i/>
                <w:position w:val="-4"/>
              </w:rPr>
              <w:t>EF</w:t>
            </w:r>
            <w:r>
              <w:rPr>
                <w:position w:val="-4"/>
              </w:rPr>
              <w:t xml:space="preserve"> = 9, </w:t>
            </w:r>
            <w:r>
              <w:rPr>
                <w:i/>
                <w:position w:val="-4"/>
              </w:rPr>
              <w:t xml:space="preserve">FG </w:t>
            </w:r>
            <w:r>
              <w:rPr>
                <w:position w:val="-4"/>
              </w:rPr>
              <w:t xml:space="preserve">=  12.  </w:t>
            </w:r>
            <w:r>
              <w:rPr>
                <w:i/>
                <w:position w:val="-4"/>
              </w:rPr>
              <w:t xml:space="preserve">EG </w:t>
            </w:r>
            <w:r>
              <w:rPr>
                <w:position w:val="-4"/>
              </w:rPr>
              <w:t>= ?</w:t>
            </w:r>
          </w:p>
        </w:tc>
        <w:tc>
          <w:tcPr>
            <w:tcW w:w="727" w:type="dxa"/>
          </w:tcPr>
          <w:p w14:paraId="6B19C91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74543A9" w14:textId="3375D476" w:rsidR="006810AE" w:rsidRDefault="008F113D" w:rsidP="0015662C">
            <w:r>
              <w:rPr>
                <w:i/>
              </w:rPr>
              <w:t>D</w:t>
            </w:r>
            <w:r>
              <w:t xml:space="preserve"> is between </w:t>
            </w:r>
            <w:r>
              <w:rPr>
                <w:i/>
              </w:rPr>
              <w:t xml:space="preserve">C </w:t>
            </w:r>
            <w:r>
              <w:t xml:space="preserve">and </w:t>
            </w:r>
            <w:r>
              <w:rPr>
                <w:i/>
              </w:rPr>
              <w:t>E</w:t>
            </w:r>
            <w:r>
              <w:t xml:space="preserve">.  </w:t>
            </w:r>
            <w:r>
              <w:rPr>
                <w:i/>
              </w:rPr>
              <w:t xml:space="preserve">CE </w:t>
            </w:r>
            <w:r>
              <w:t>= 5</w:t>
            </w:r>
            <w:r>
              <w:rPr>
                <w:i/>
              </w:rPr>
              <w:t>x</w:t>
            </w:r>
            <w:r>
              <w:t xml:space="preserve"> – 4, </w:t>
            </w:r>
            <w:r>
              <w:rPr>
                <w:i/>
              </w:rPr>
              <w:t xml:space="preserve">CD </w:t>
            </w:r>
            <w:r>
              <w:t>= 2</w:t>
            </w:r>
            <w:r>
              <w:rPr>
                <w:i/>
              </w:rPr>
              <w:t>x</w:t>
            </w:r>
            <w:r>
              <w:t xml:space="preserve"> + 3, and </w:t>
            </w:r>
            <w:r>
              <w:rPr>
                <w:i/>
              </w:rPr>
              <w:t>DE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+ 5.  </w:t>
            </w:r>
            <w:r>
              <w:rPr>
                <w:i/>
              </w:rPr>
              <w:t>CE</w:t>
            </w:r>
            <w:r>
              <w:t xml:space="preserve"> = ?</w:t>
            </w:r>
          </w:p>
        </w:tc>
      </w:tr>
      <w:tr w:rsidR="00FB3790" w14:paraId="5524CCDB" w14:textId="77777777" w:rsidTr="001E20DB">
        <w:trPr>
          <w:cantSplit/>
        </w:trPr>
        <w:tc>
          <w:tcPr>
            <w:tcW w:w="648" w:type="dxa"/>
          </w:tcPr>
          <w:p w14:paraId="4ACD9D30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D141B9E" w14:textId="7621F536" w:rsidR="006810AE" w:rsidRDefault="008F113D" w:rsidP="0015662C">
            <w:r>
              <w:rPr>
                <w:i/>
              </w:rPr>
              <w:t>M</w:t>
            </w:r>
            <w:r>
              <w:t xml:space="preserve"> is on </w:t>
            </w:r>
            <w:r w:rsidRPr="0090004F">
              <w:rPr>
                <w:position w:val="-2"/>
              </w:rPr>
              <w:object w:dxaOrig="300" w:dyaOrig="280" w14:anchorId="0293AB5E">
                <v:shape id="_x0000_i9897" type="#_x0000_t75" style="width:15pt;height:14pt" o:ole="">
                  <v:imagedata r:id="rId196" o:title=""/>
                </v:shape>
                <o:OLEObject Type="Embed" ProgID="Equation.3" ShapeID="_x0000_i9897" DrawAspect="Content" ObjectID="_1351855338"/>
              </w:object>
            </w:r>
            <w:r>
              <w:t xml:space="preserve">.  </w:t>
            </w:r>
            <w:r>
              <w:rPr>
                <w:i/>
              </w:rPr>
              <w:t>LN</w:t>
            </w:r>
            <w:r>
              <w:t xml:space="preserve"> = 19</w:t>
            </w:r>
            <w:r>
              <w:rPr>
                <w:i/>
              </w:rPr>
              <w:t>x</w:t>
            </w:r>
            <w:r>
              <w:t xml:space="preserve"> + 6, </w:t>
            </w:r>
            <w:r>
              <w:rPr>
                <w:i/>
              </w:rPr>
              <w:t>MN</w:t>
            </w:r>
            <w:r>
              <w:t xml:space="preserve"> = 12</w:t>
            </w:r>
            <w:r>
              <w:rPr>
                <w:i/>
              </w:rPr>
              <w:t>x</w:t>
            </w:r>
            <w:r>
              <w:t xml:space="preserve"> + 8, and            </w:t>
            </w:r>
            <w:r>
              <w:rPr>
                <w:i/>
              </w:rPr>
              <w:t>LM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+ 3.  </w:t>
            </w:r>
            <w:r>
              <w:rPr>
                <w:i/>
              </w:rPr>
              <w:t>MN</w:t>
            </w:r>
            <w:r>
              <w:t xml:space="preserve"> = ?</w:t>
            </w:r>
          </w:p>
        </w:tc>
        <w:tc>
          <w:tcPr>
            <w:tcW w:w="727" w:type="dxa"/>
          </w:tcPr>
          <w:p w14:paraId="17746CC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87E6CE7" w14:textId="44FEF98C" w:rsidR="006810AE" w:rsidRDefault="00425D9A" w:rsidP="0015662C">
            <w:r w:rsidRPr="000E462A">
              <w:rPr>
                <w:position w:val="-6"/>
              </w:rPr>
              <w:object w:dxaOrig="300" w:dyaOrig="340" w14:anchorId="260D0484">
                <v:shape id="_x0000_i9898" type="#_x0000_t75" style="width:15pt;height:17pt" o:ole="">
                  <v:imagedata r:id="rId198" o:title=""/>
                </v:shape>
                <o:OLEObject Type="Embed" ProgID="Equation.3" ShapeID="_x0000_i9898" DrawAspect="Content" ObjectID="_1351855339"/>
              </w:object>
            </w:r>
            <w:r>
              <w:rPr>
                <w:position w:val="-4"/>
              </w:rPr>
              <w:t xml:space="preserve"> goes through </w:t>
            </w:r>
            <w:r w:rsidRPr="0090004F">
              <w:rPr>
                <w:position w:val="-2"/>
              </w:rPr>
              <w:object w:dxaOrig="580" w:dyaOrig="180" w14:anchorId="5C72F51F">
                <v:shape id="_x0000_i9899" type="#_x0000_t75" style="width:29pt;height:9pt" o:ole="">
                  <v:imagedata r:id="rId200" o:title=""/>
                </v:shape>
                <o:OLEObject Type="Embed" ProgID="Equation.3" ShapeID="_x0000_i9899" DrawAspect="Content" ObjectID="_1351855340"/>
              </w:object>
            </w:r>
            <w:r>
              <w:rPr>
                <w:position w:val="-4"/>
              </w:rPr>
              <w:t xml:space="preserve">.  </w:t>
            </w:r>
            <w:r w:rsidRPr="000E462A">
              <w:rPr>
                <w:position w:val="-2"/>
              </w:rPr>
              <w:object w:dxaOrig="1200" w:dyaOrig="180" w14:anchorId="413296CE">
                <v:shape id="_x0000_i9900" type="#_x0000_t75" style="width:60pt;height:9pt" o:ole="">
                  <v:imagedata r:id="rId202" o:title=""/>
                </v:shape>
                <o:OLEObject Type="Embed" ProgID="Equation.3" ShapeID="_x0000_i9900" DrawAspect="Content" ObjectID="_1351855341"/>
              </w:object>
            </w:r>
            <w:r>
              <w:rPr>
                <w:position w:val="-4"/>
              </w:rPr>
              <w:t xml:space="preserve"> and </w:t>
            </w:r>
            <w:r w:rsidRPr="000E462A">
              <w:rPr>
                <w:position w:val="-6"/>
              </w:rPr>
              <w:object w:dxaOrig="1180" w:dyaOrig="220" w14:anchorId="4CD02FEE">
                <v:shape id="_x0000_i9901" type="#_x0000_t75" style="width:59pt;height:11pt" o:ole="">
                  <v:imagedata r:id="rId204" o:title=""/>
                </v:shape>
                <o:OLEObject Type="Embed" ProgID="Equation.3" ShapeID="_x0000_i9901" DrawAspect="Content" ObjectID="_1351855342"/>
              </w:object>
            </w:r>
            <w:r>
              <w:rPr>
                <w:position w:val="-4"/>
              </w:rPr>
              <w:t xml:space="preserve">.  </w:t>
            </w:r>
            <w:r w:rsidRPr="000E462A">
              <w:rPr>
                <w:position w:val="-6"/>
              </w:rPr>
              <w:object w:dxaOrig="980" w:dyaOrig="220" w14:anchorId="69CBA828">
                <v:shape id="_x0000_i9902" type="#_x0000_t75" style="width:49pt;height:11pt" o:ole="">
                  <v:imagedata r:id="rId206" o:title=""/>
                </v:shape>
                <o:OLEObject Type="Embed" ProgID="Equation.3" ShapeID="_x0000_i9902" DrawAspect="Content" ObjectID="_1351855343"/>
              </w:object>
            </w:r>
          </w:p>
        </w:tc>
      </w:tr>
      <w:tr w:rsidR="00FB3790" w14:paraId="52094522" w14:textId="77777777" w:rsidTr="001E20DB">
        <w:trPr>
          <w:cantSplit/>
        </w:trPr>
        <w:tc>
          <w:tcPr>
            <w:tcW w:w="648" w:type="dxa"/>
          </w:tcPr>
          <w:p w14:paraId="7FD3DFD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E3E7B90" w14:textId="0578BD60" w:rsidR="006810AE" w:rsidRDefault="00425D9A" w:rsidP="0015662C">
            <w:r w:rsidRPr="0090004F">
              <w:rPr>
                <w:position w:val="-2"/>
              </w:rPr>
              <w:object w:dxaOrig="300" w:dyaOrig="300" w14:anchorId="569BAACD">
                <v:shape id="_x0000_i9903" type="#_x0000_t75" style="width:15pt;height:15pt" o:ole="">
                  <v:imagedata r:id="rId208" o:title=""/>
                </v:shape>
                <o:OLEObject Type="Embed" ProgID="Equation.3" ShapeID="_x0000_i9903" DrawAspect="Content" ObjectID="_1351855344"/>
              </w:object>
            </w:r>
            <w:r>
              <w:rPr>
                <w:position w:val="-4"/>
              </w:rPr>
              <w:t xml:space="preserve"> goes through </w:t>
            </w:r>
            <w:r w:rsidRPr="0090004F">
              <w:rPr>
                <w:position w:val="-2"/>
              </w:rPr>
              <w:object w:dxaOrig="560" w:dyaOrig="180" w14:anchorId="2CF450DE">
                <v:shape id="_x0000_i9904" type="#_x0000_t75" style="width:28pt;height:9pt" o:ole="">
                  <v:imagedata r:id="rId210" o:title=""/>
                </v:shape>
                <o:OLEObject Type="Embed" ProgID="Equation.3" ShapeID="_x0000_i9904" DrawAspect="Content" ObjectID="_1351855345"/>
              </w:object>
            </w:r>
            <w:r>
              <w:rPr>
                <w:position w:val="-4"/>
              </w:rPr>
              <w:t xml:space="preserve">.  </w:t>
            </w:r>
            <w:r w:rsidRPr="00446D5A">
              <w:rPr>
                <w:position w:val="-6"/>
              </w:rPr>
              <w:object w:dxaOrig="1680" w:dyaOrig="220" w14:anchorId="33CF18AF">
                <v:shape id="_x0000_i9905" type="#_x0000_t75" style="width:84pt;height:11pt" o:ole="">
                  <v:imagedata r:id="rId212" o:title=""/>
                </v:shape>
                <o:OLEObject Type="Embed" ProgID="Equation.3" ShapeID="_x0000_i9905" DrawAspect="Content" ObjectID="_1351855346"/>
              </w:object>
            </w:r>
            <w:r>
              <w:rPr>
                <w:position w:val="-4"/>
              </w:rPr>
              <w:t xml:space="preserve">, </w:t>
            </w:r>
            <w:r w:rsidRPr="00446D5A">
              <w:rPr>
                <w:position w:val="-6"/>
              </w:rPr>
              <w:object w:dxaOrig="1680" w:dyaOrig="220" w14:anchorId="2AF2C8B8">
                <v:shape id="_x0000_i9906" type="#_x0000_t75" style="width:84pt;height:11pt" o:ole="">
                  <v:imagedata r:id="rId214" o:title=""/>
                </v:shape>
                <o:OLEObject Type="Embed" ProgID="Equation.3" ShapeID="_x0000_i9906" DrawAspect="Content" ObjectID="_1351855347"/>
              </w:object>
            </w:r>
            <w:r>
              <w:rPr>
                <w:position w:val="-4"/>
              </w:rPr>
              <w:t xml:space="preserve">and </w:t>
            </w:r>
            <w:r w:rsidRPr="00446D5A">
              <w:rPr>
                <w:position w:val="-6"/>
              </w:rPr>
              <w:object w:dxaOrig="1580" w:dyaOrig="220" w14:anchorId="3F0AF7D6">
                <v:shape id="_x0000_i9907" type="#_x0000_t75" style="width:79pt;height:11pt" o:ole="">
                  <v:imagedata r:id="rId216" o:title=""/>
                </v:shape>
                <o:OLEObject Type="Embed" ProgID="Equation.3" ShapeID="_x0000_i9907" DrawAspect="Content" ObjectID="_1351855348"/>
              </w:object>
            </w:r>
            <w:r>
              <w:rPr>
                <w:position w:val="-4"/>
              </w:rPr>
              <w:t xml:space="preserve">.  </w:t>
            </w:r>
            <w:r w:rsidRPr="006949DE">
              <w:rPr>
                <w:position w:val="-2"/>
              </w:rPr>
              <w:object w:dxaOrig="980" w:dyaOrig="180" w14:anchorId="22D2A10A">
                <v:shape id="_x0000_i9908" type="#_x0000_t75" style="width:49pt;height:9pt" o:ole="">
                  <v:imagedata r:id="rId218" o:title=""/>
                </v:shape>
                <o:OLEObject Type="Embed" ProgID="Equation.3" ShapeID="_x0000_i9908" DrawAspect="Content" ObjectID="_1351855349"/>
              </w:object>
            </w:r>
          </w:p>
        </w:tc>
        <w:tc>
          <w:tcPr>
            <w:tcW w:w="727" w:type="dxa"/>
          </w:tcPr>
          <w:p w14:paraId="3E17425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579989C" w14:textId="77777777" w:rsidR="00425D9A" w:rsidRDefault="00425D9A" w:rsidP="0015662C">
            <w:r>
              <w:rPr>
                <w:i/>
              </w:rPr>
              <w:t xml:space="preserve">M </w:t>
            </w:r>
            <w:r>
              <w:t xml:space="preserve">is the midpoint of the segment.  </w:t>
            </w:r>
            <w:r>
              <w:rPr>
                <w:i/>
              </w:rPr>
              <w:t>MY</w:t>
            </w:r>
            <w:r>
              <w:t xml:space="preserve"> = ?</w:t>
            </w:r>
          </w:p>
          <w:p w14:paraId="1D57F2C6" w14:textId="34E07ECD" w:rsidR="006810AE" w:rsidRDefault="00425D9A" w:rsidP="0015662C">
            <w:r>
              <w:rPr>
                <w:noProof/>
              </w:rPr>
              <w:drawing>
                <wp:inline distT="0" distB="0" distL="0" distR="0" wp14:anchorId="236D480E" wp14:editId="327202CD">
                  <wp:extent cx="995553" cy="515112"/>
                  <wp:effectExtent l="0" t="0" r="0" b="0"/>
                  <wp:docPr id="900" name="Picture 9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5553" cy="5151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FC8649E" w14:textId="77777777" w:rsidTr="001E20DB">
        <w:trPr>
          <w:cantSplit/>
        </w:trPr>
        <w:tc>
          <w:tcPr>
            <w:tcW w:w="648" w:type="dxa"/>
          </w:tcPr>
          <w:p w14:paraId="48AE13D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93B63C3" w14:textId="2DD83991" w:rsidR="006810AE" w:rsidRDefault="00425D9A" w:rsidP="0015662C">
            <w:r>
              <w:rPr>
                <w:i/>
              </w:rPr>
              <w:t>L</w:t>
            </w:r>
            <w:r>
              <w:t xml:space="preserve"> is the midpoint of </w:t>
            </w:r>
            <w:r w:rsidRPr="0090004F">
              <w:rPr>
                <w:position w:val="-2"/>
              </w:rPr>
              <w:object w:dxaOrig="340" w:dyaOrig="280" w14:anchorId="0A3BA93D">
                <v:shape id="_x0000_i9909" type="#_x0000_t75" style="width:17pt;height:14pt" o:ole="">
                  <v:imagedata r:id="rId221" o:title=""/>
                </v:shape>
                <o:OLEObject Type="Embed" ProgID="Equation.3" ShapeID="_x0000_i9909" DrawAspect="Content" ObjectID="_1351855350"/>
              </w:object>
            </w:r>
            <w:r>
              <w:t xml:space="preserve">.  </w:t>
            </w:r>
            <w:r>
              <w:rPr>
                <w:i/>
              </w:rPr>
              <w:t>KL</w:t>
            </w:r>
            <w:r>
              <w:t xml:space="preserve"> = 3</w:t>
            </w:r>
            <w:r>
              <w:rPr>
                <w:i/>
              </w:rPr>
              <w:t>x</w:t>
            </w:r>
            <w:r>
              <w:t xml:space="preserve"> + 1 and                 </w:t>
            </w:r>
            <w:r>
              <w:rPr>
                <w:i/>
              </w:rPr>
              <w:t>LM</w:t>
            </w:r>
            <w:r>
              <w:t xml:space="preserve"> = 5</w:t>
            </w:r>
            <w:r>
              <w:rPr>
                <w:i/>
              </w:rPr>
              <w:t>x</w:t>
            </w:r>
            <w:r>
              <w:t xml:space="preserve"> – 5.  </w:t>
            </w:r>
            <w:r>
              <w:rPr>
                <w:i/>
              </w:rPr>
              <w:t xml:space="preserve">KM </w:t>
            </w:r>
            <w:r>
              <w:t>= ?</w:t>
            </w:r>
          </w:p>
        </w:tc>
        <w:tc>
          <w:tcPr>
            <w:tcW w:w="727" w:type="dxa"/>
          </w:tcPr>
          <w:p w14:paraId="566F0F1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DA22091" w14:textId="1C7D14BF" w:rsidR="006810AE" w:rsidRDefault="00425D9A" w:rsidP="0015662C">
            <w:r>
              <w:rPr>
                <w:i/>
              </w:rPr>
              <w:t>S</w:t>
            </w:r>
            <w:r>
              <w:t xml:space="preserve"> is the midpoint of </w:t>
            </w:r>
            <w:r w:rsidRPr="0090004F">
              <w:rPr>
                <w:position w:val="-2"/>
              </w:rPr>
              <w:object w:dxaOrig="300" w:dyaOrig="280" w14:anchorId="2C60E6A5">
                <v:shape id="_x0000_i9910" type="#_x0000_t75" style="width:15pt;height:14pt" o:ole="">
                  <v:imagedata r:id="rId223" o:title=""/>
                </v:shape>
                <o:OLEObject Type="Embed" ProgID="Equation.3" ShapeID="_x0000_i9910" DrawAspect="Content" ObjectID="_1351855351"/>
              </w:object>
            </w:r>
            <w:r>
              <w:t xml:space="preserve">. </w:t>
            </w:r>
            <w:r>
              <w:rPr>
                <w:i/>
              </w:rPr>
              <w:t>RS</w:t>
            </w:r>
            <w:r>
              <w:t xml:space="preserve"> = 5</w:t>
            </w:r>
            <w:r>
              <w:rPr>
                <w:i/>
              </w:rPr>
              <w:t>x</w:t>
            </w:r>
            <w:r>
              <w:t xml:space="preserve"> – 3 and                    </w:t>
            </w:r>
            <w:r>
              <w:rPr>
                <w:i/>
              </w:rPr>
              <w:t>RT</w:t>
            </w:r>
            <w:r>
              <w:t xml:space="preserve"> = 12</w:t>
            </w:r>
            <w:r>
              <w:rPr>
                <w:i/>
              </w:rPr>
              <w:t>x</w:t>
            </w:r>
            <w:r>
              <w:t xml:space="preserve"> – 10.  </w:t>
            </w:r>
            <w:r>
              <w:rPr>
                <w:i/>
              </w:rPr>
              <w:t>RT</w:t>
            </w:r>
            <w:r>
              <w:t xml:space="preserve"> = ?</w:t>
            </w:r>
          </w:p>
        </w:tc>
      </w:tr>
      <w:tr w:rsidR="00FB3790" w14:paraId="0D1224AA" w14:textId="77777777" w:rsidTr="001E20DB">
        <w:trPr>
          <w:cantSplit/>
        </w:trPr>
        <w:tc>
          <w:tcPr>
            <w:tcW w:w="648" w:type="dxa"/>
          </w:tcPr>
          <w:p w14:paraId="55C8EAAC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2936337" w14:textId="77777777" w:rsidR="00337DC8" w:rsidRDefault="00337DC8" w:rsidP="0015662C">
            <w:pPr>
              <w:rPr>
                <w:position w:val="-4"/>
              </w:rPr>
            </w:pPr>
            <w:r w:rsidRPr="00946CF2">
              <w:rPr>
                <w:position w:val="-6"/>
              </w:rPr>
              <w:object w:dxaOrig="300" w:dyaOrig="340" w14:anchorId="19F8BB17">
                <v:shape id="_x0000_i9911" type="#_x0000_t75" style="width:15pt;height:17pt" o:ole="">
                  <v:imagedata r:id="rId225" o:title=""/>
                </v:shape>
                <o:OLEObject Type="Embed" ProgID="Equation.3" ShapeID="_x0000_i9911" DrawAspect="Content" ObjectID="_1351855352"/>
              </w:object>
            </w:r>
            <w:r>
              <w:rPr>
                <w:position w:val="-4"/>
              </w:rPr>
              <w:t xml:space="preserve"> bisects</w:t>
            </w:r>
            <w:r w:rsidRPr="00946CF2">
              <w:rPr>
                <w:position w:val="-6"/>
              </w:rPr>
              <w:object w:dxaOrig="560" w:dyaOrig="220" w14:anchorId="762E2C0E">
                <v:shape id="_x0000_i9912" type="#_x0000_t75" style="width:28pt;height:11pt" o:ole="">
                  <v:imagedata r:id="rId227" o:title=""/>
                </v:shape>
                <o:OLEObject Type="Embed" ProgID="Equation.3" ShapeID="_x0000_i9912" DrawAspect="Content" ObjectID="_1351855353"/>
              </w:object>
            </w:r>
            <w:r>
              <w:rPr>
                <w:position w:val="-4"/>
              </w:rPr>
              <w:t xml:space="preserve">.   </w:t>
            </w:r>
            <w:r w:rsidRPr="00946CF2">
              <w:rPr>
                <w:position w:val="-6"/>
              </w:rPr>
              <w:object w:dxaOrig="980" w:dyaOrig="220" w14:anchorId="645D18F5">
                <v:shape id="_x0000_i9913" type="#_x0000_t75" style="width:49pt;height:11pt" o:ole="">
                  <v:imagedata r:id="rId229" o:title=""/>
                </v:shape>
                <o:OLEObject Type="Embed" ProgID="Equation.3" ShapeID="_x0000_i9913" DrawAspect="Content" ObjectID="_1351855354"/>
              </w:object>
            </w:r>
          </w:p>
          <w:p w14:paraId="17DFAA32" w14:textId="4B522A9E" w:rsidR="006810AE" w:rsidRDefault="00337DC8" w:rsidP="0015662C">
            <w:r>
              <w:rPr>
                <w:noProof/>
              </w:rPr>
              <w:drawing>
                <wp:inline distT="0" distB="0" distL="0" distR="0" wp14:anchorId="2A39CFFC" wp14:editId="1ADB0C5E">
                  <wp:extent cx="961713" cy="594360"/>
                  <wp:effectExtent l="0" t="0" r="0" b="0"/>
                  <wp:docPr id="22" name="Picture 9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/>
                          <a:srcRect l="10256" t="23841" b="119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1713" cy="594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7A90EE3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7094881" w14:textId="77777777" w:rsidR="002366B3" w:rsidRPr="00FC5F9D" w:rsidRDefault="002366B3" w:rsidP="0015662C">
            <w:r w:rsidRPr="00FC5F9D">
              <w:rPr>
                <w:position w:val="-2"/>
              </w:rPr>
              <w:object w:dxaOrig="740" w:dyaOrig="280" w14:anchorId="6F1EAE15">
                <v:shape id="_x0000_i9914" type="#_x0000_t75" style="width:37pt;height:14pt" o:ole="">
                  <v:imagedata r:id="rId232" o:title=""/>
                </v:shape>
                <o:OLEObject Type="Embed" ProgID="Equation.3" ShapeID="_x0000_i9914" DrawAspect="Content" ObjectID="_1351855355"/>
              </w:object>
            </w:r>
            <w:r>
              <w:t xml:space="preserve">  </w:t>
            </w:r>
            <w:r>
              <w:rPr>
                <w:i/>
              </w:rPr>
              <w:t xml:space="preserve">EF </w:t>
            </w:r>
            <w:r>
              <w:t>= ?</w:t>
            </w:r>
          </w:p>
          <w:p w14:paraId="2510B590" w14:textId="0A2F2D7F" w:rsidR="006810AE" w:rsidRDefault="002366B3" w:rsidP="0015662C">
            <w:r>
              <w:rPr>
                <w:noProof/>
              </w:rPr>
              <w:drawing>
                <wp:inline distT="0" distB="0" distL="0" distR="0" wp14:anchorId="4EF11031" wp14:editId="11070457">
                  <wp:extent cx="1752600" cy="393726"/>
                  <wp:effectExtent l="0" t="0" r="0" b="0"/>
                  <wp:docPr id="24" name="Picture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4161" cy="3940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2D67A936" w14:textId="77777777" w:rsidTr="001E20DB">
        <w:trPr>
          <w:cantSplit/>
        </w:trPr>
        <w:tc>
          <w:tcPr>
            <w:tcW w:w="648" w:type="dxa"/>
          </w:tcPr>
          <w:p w14:paraId="0C154EF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88274CE" w14:textId="461FBE9D" w:rsidR="006810AE" w:rsidRDefault="00337DC8" w:rsidP="0015662C">
            <w:r w:rsidRPr="0090004F">
              <w:rPr>
                <w:position w:val="-2"/>
              </w:rPr>
              <w:object w:dxaOrig="320" w:dyaOrig="300" w14:anchorId="5F76B252">
                <v:shape id="_x0000_i9915" type="#_x0000_t75" style="width:16pt;height:15pt" o:ole="">
                  <v:imagedata r:id="rId235" o:title=""/>
                </v:shape>
                <o:OLEObject Type="Embed" ProgID="Equation.3" ShapeID="_x0000_i9915" DrawAspect="Content" ObjectID="_1351855356"/>
              </w:object>
            </w:r>
            <w:r>
              <w:rPr>
                <w:position w:val="-4"/>
              </w:rPr>
              <w:t xml:space="preserve"> bisects </w:t>
            </w:r>
            <w:r w:rsidRPr="0090004F">
              <w:rPr>
                <w:position w:val="-2"/>
              </w:rPr>
              <w:object w:dxaOrig="600" w:dyaOrig="180" w14:anchorId="67A3E647">
                <v:shape id="_x0000_i9916" type="#_x0000_t75" style="width:30pt;height:9pt" o:ole="">
                  <v:imagedata r:id="rId237" o:title=""/>
                </v:shape>
                <o:OLEObject Type="Embed" ProgID="Equation.3" ShapeID="_x0000_i9916" DrawAspect="Content" ObjectID="_1351855357"/>
              </w:object>
            </w:r>
            <w:r>
              <w:rPr>
                <w:position w:val="-4"/>
              </w:rPr>
              <w:t xml:space="preserve">.  </w:t>
            </w:r>
            <w:r w:rsidRPr="00446D5A">
              <w:rPr>
                <w:position w:val="-6"/>
              </w:rPr>
              <w:object w:dxaOrig="1640" w:dyaOrig="220" w14:anchorId="15C6209D">
                <v:shape id="_x0000_i9917" type="#_x0000_t75" style="width:82pt;height:11pt" o:ole="">
                  <v:imagedata r:id="rId239" o:title=""/>
                </v:shape>
                <o:OLEObject Type="Embed" ProgID="Equation.3" ShapeID="_x0000_i9917" DrawAspect="Content" ObjectID="_1351855358"/>
              </w:object>
            </w:r>
            <w:r>
              <w:rPr>
                <w:position w:val="-4"/>
              </w:rPr>
              <w:t xml:space="preserve"> and </w:t>
            </w:r>
            <w:r w:rsidRPr="00446D5A">
              <w:rPr>
                <w:position w:val="-6"/>
              </w:rPr>
              <w:object w:dxaOrig="1600" w:dyaOrig="220" w14:anchorId="6CDDF34F">
                <v:shape id="_x0000_i9918" type="#_x0000_t75" style="width:80pt;height:11pt" o:ole="">
                  <v:imagedata r:id="rId241" o:title=""/>
                </v:shape>
                <o:OLEObject Type="Embed" ProgID="Equation.3" ShapeID="_x0000_i9918" DrawAspect="Content" ObjectID="_1351855359"/>
              </w:object>
            </w:r>
            <w:r>
              <w:rPr>
                <w:position w:val="-4"/>
              </w:rPr>
              <w:t xml:space="preserve">.  </w:t>
            </w:r>
            <w:r w:rsidRPr="006949DE">
              <w:rPr>
                <w:position w:val="-2"/>
              </w:rPr>
              <w:object w:dxaOrig="980" w:dyaOrig="180" w14:anchorId="19CC1A75">
                <v:shape id="_x0000_i9919" type="#_x0000_t75" style="width:49pt;height:9pt" o:ole="">
                  <v:imagedata r:id="rId243" o:title=""/>
                </v:shape>
                <o:OLEObject Type="Embed" ProgID="Equation.3" ShapeID="_x0000_i9919" DrawAspect="Content" ObjectID="_1351855360"/>
              </w:object>
            </w:r>
          </w:p>
        </w:tc>
        <w:tc>
          <w:tcPr>
            <w:tcW w:w="727" w:type="dxa"/>
          </w:tcPr>
          <w:p w14:paraId="2FC7C2F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D8FB6E1" w14:textId="39D64E8C" w:rsidR="006810AE" w:rsidRDefault="00337DC8" w:rsidP="0015662C">
            <w:r w:rsidRPr="0090004F">
              <w:rPr>
                <w:position w:val="-2"/>
              </w:rPr>
              <w:object w:dxaOrig="280" w:dyaOrig="300" w14:anchorId="47E18E9A">
                <v:shape id="_x0000_i9920" type="#_x0000_t75" style="width:14pt;height:15pt" o:ole="">
                  <v:imagedata r:id="rId245" o:title=""/>
                </v:shape>
                <o:OLEObject Type="Embed" ProgID="Equation.3" ShapeID="_x0000_i9920" DrawAspect="Content" ObjectID="_1351855361"/>
              </w:object>
            </w:r>
            <w:r>
              <w:rPr>
                <w:position w:val="-4"/>
              </w:rPr>
              <w:t xml:space="preserve"> bisects </w:t>
            </w:r>
            <w:r w:rsidRPr="0090004F">
              <w:rPr>
                <w:position w:val="-2"/>
              </w:rPr>
              <w:object w:dxaOrig="560" w:dyaOrig="180" w14:anchorId="33287925">
                <v:shape id="_x0000_i9921" type="#_x0000_t75" style="width:28pt;height:9pt" o:ole="">
                  <v:imagedata r:id="rId247" o:title=""/>
                </v:shape>
                <o:OLEObject Type="Embed" ProgID="Equation.3" ShapeID="_x0000_i9921" DrawAspect="Content" ObjectID="_1351855362"/>
              </w:object>
            </w:r>
            <w:r>
              <w:rPr>
                <w:position w:val="-4"/>
              </w:rPr>
              <w:t xml:space="preserve">.  </w:t>
            </w:r>
            <w:r w:rsidRPr="00446D5A">
              <w:rPr>
                <w:position w:val="-6"/>
              </w:rPr>
              <w:object w:dxaOrig="1660" w:dyaOrig="220" w14:anchorId="32BC5A0F">
                <v:shape id="_x0000_i9922" type="#_x0000_t75" style="width:83pt;height:11pt" o:ole="">
                  <v:imagedata r:id="rId249" o:title=""/>
                </v:shape>
                <o:OLEObject Type="Embed" ProgID="Equation.3" ShapeID="_x0000_i9922" DrawAspect="Content" ObjectID="_1351855363"/>
              </w:object>
            </w:r>
            <w:r>
              <w:rPr>
                <w:position w:val="-4"/>
              </w:rPr>
              <w:t xml:space="preserve"> and </w:t>
            </w:r>
            <w:r w:rsidRPr="00446D5A">
              <w:rPr>
                <w:position w:val="-6"/>
              </w:rPr>
              <w:object w:dxaOrig="1640" w:dyaOrig="220" w14:anchorId="7ED7AE36">
                <v:shape id="_x0000_i9923" type="#_x0000_t75" style="width:82pt;height:11pt" o:ole="">
                  <v:imagedata r:id="rId251" o:title=""/>
                </v:shape>
                <o:OLEObject Type="Embed" ProgID="Equation.3" ShapeID="_x0000_i9923" DrawAspect="Content" ObjectID="_1351855364"/>
              </w:object>
            </w:r>
            <w:r>
              <w:rPr>
                <w:position w:val="-4"/>
              </w:rPr>
              <w:t xml:space="preserve">.  </w:t>
            </w:r>
            <w:r w:rsidRPr="006949DE">
              <w:rPr>
                <w:position w:val="-2"/>
              </w:rPr>
              <w:object w:dxaOrig="960" w:dyaOrig="180" w14:anchorId="334359BC">
                <v:shape id="_x0000_i9924" type="#_x0000_t75" style="width:48pt;height:9pt" o:ole="">
                  <v:imagedata r:id="rId253" o:title=""/>
                </v:shape>
                <o:OLEObject Type="Embed" ProgID="Equation.3" ShapeID="_x0000_i9924" DrawAspect="Content" ObjectID="_1351855365"/>
              </w:object>
            </w:r>
          </w:p>
        </w:tc>
      </w:tr>
      <w:tr w:rsidR="00FB3790" w14:paraId="6BEDF9F8" w14:textId="77777777" w:rsidTr="001E20DB">
        <w:trPr>
          <w:cantSplit/>
        </w:trPr>
        <w:tc>
          <w:tcPr>
            <w:tcW w:w="648" w:type="dxa"/>
          </w:tcPr>
          <w:p w14:paraId="7CD33D6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EE8835F" w14:textId="0D393D18" w:rsidR="006810AE" w:rsidRDefault="007F2DD3" w:rsidP="0015662C">
            <w:r>
              <w:rPr>
                <w:i/>
              </w:rPr>
              <w:t>A</w:t>
            </w:r>
            <w:r>
              <w:t xml:space="preserve"> is between </w:t>
            </w:r>
            <w:r>
              <w:rPr>
                <w:i/>
              </w:rPr>
              <w:t xml:space="preserve">C </w:t>
            </w:r>
            <w:r>
              <w:t xml:space="preserve">and </w:t>
            </w:r>
            <w:r>
              <w:rPr>
                <w:i/>
              </w:rPr>
              <w:t>M</w:t>
            </w:r>
            <w:r>
              <w:t xml:space="preserve">  </w:t>
            </w:r>
            <w:r>
              <w:rPr>
                <w:i/>
              </w:rPr>
              <w:t>CA</w:t>
            </w:r>
            <w:r>
              <w:t xml:space="preserve"> = 3</w:t>
            </w:r>
            <w:r w:rsidRPr="00F768E6">
              <w:rPr>
                <w:i/>
              </w:rPr>
              <w:t>x</w:t>
            </w:r>
            <w:r>
              <w:t xml:space="preserve"> + 4, </w:t>
            </w:r>
            <w:r>
              <w:rPr>
                <w:i/>
              </w:rPr>
              <w:t>AM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– 2, and </w:t>
            </w:r>
            <w:r>
              <w:rPr>
                <w:i/>
              </w:rPr>
              <w:t xml:space="preserve">CM </w:t>
            </w:r>
            <w:r>
              <w:t>= 6</w:t>
            </w:r>
            <w:r>
              <w:rPr>
                <w:i/>
              </w:rPr>
              <w:t>x</w:t>
            </w:r>
            <w:r>
              <w:t xml:space="preserve"> – 8.  </w:t>
            </w:r>
            <w:r>
              <w:rPr>
                <w:i/>
              </w:rPr>
              <w:t>AM</w:t>
            </w:r>
            <w:r>
              <w:t xml:space="preserve"> = ?</w:t>
            </w:r>
          </w:p>
        </w:tc>
        <w:tc>
          <w:tcPr>
            <w:tcW w:w="727" w:type="dxa"/>
          </w:tcPr>
          <w:p w14:paraId="4904A84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2B7B029" w14:textId="5D94D452" w:rsidR="006810AE" w:rsidRDefault="007F2DD3" w:rsidP="0015662C">
            <w:r w:rsidRPr="00EA2807">
              <w:rPr>
                <w:i/>
                <w:position w:val="-2"/>
              </w:rPr>
              <w:object w:dxaOrig="320" w:dyaOrig="300" w14:anchorId="30DE2C34">
                <v:shape id="_x0000_i9925" type="#_x0000_t75" style="width:16pt;height:15pt" o:ole="">
                  <v:imagedata r:id="rId255" o:title=""/>
                </v:shape>
                <o:OLEObject Type="Embed" ProgID="Equation.3" ShapeID="_x0000_i9925" DrawAspect="Content" ObjectID="_1351855366"/>
              </w:object>
            </w:r>
            <w:r>
              <w:rPr>
                <w:i/>
              </w:rPr>
              <w:t xml:space="preserve"> </w:t>
            </w:r>
            <w:r w:rsidRPr="00EA2807">
              <w:t>bis</w:t>
            </w:r>
            <w:r>
              <w:t xml:space="preserve">ects </w:t>
            </w:r>
            <w:r w:rsidRPr="00EA2807">
              <w:rPr>
                <w:i/>
                <w:position w:val="-2"/>
              </w:rPr>
              <w:object w:dxaOrig="560" w:dyaOrig="180" w14:anchorId="56529B09">
                <v:shape id="_x0000_i9926" type="#_x0000_t75" style="width:28pt;height:9pt" o:ole="">
                  <v:imagedata r:id="rId257" o:title=""/>
                </v:shape>
                <o:OLEObject Type="Embed" ProgID="Equation.3" ShapeID="_x0000_i9926" DrawAspect="Content" ObjectID="_1351855367"/>
              </w:object>
            </w:r>
            <w:r>
              <w:rPr>
                <w:i/>
              </w:rPr>
              <w:t xml:space="preserve">.  </w:t>
            </w:r>
            <w:r w:rsidRPr="00EA2807">
              <w:rPr>
                <w:i/>
                <w:position w:val="-6"/>
              </w:rPr>
              <w:object w:dxaOrig="1660" w:dyaOrig="220" w14:anchorId="3A12816F">
                <v:shape id="_x0000_i9927" type="#_x0000_t75" style="width:83pt;height:11pt" o:ole="">
                  <v:imagedata r:id="rId259" o:title=""/>
                </v:shape>
                <o:OLEObject Type="Embed" ProgID="Equation.3" ShapeID="_x0000_i9927" DrawAspect="Content" ObjectID="_1351855368"/>
              </w:object>
            </w:r>
            <w:r>
              <w:rPr>
                <w:i/>
              </w:rPr>
              <w:t xml:space="preserve">, </w:t>
            </w:r>
            <w:r>
              <w:t xml:space="preserve">and </w:t>
            </w:r>
            <w:r w:rsidRPr="00EA2807">
              <w:rPr>
                <w:i/>
                <w:position w:val="-6"/>
              </w:rPr>
              <w:object w:dxaOrig="1660" w:dyaOrig="220" w14:anchorId="72FC5F01">
                <v:shape id="_x0000_i9928" type="#_x0000_t75" style="width:83pt;height:11pt" o:ole="">
                  <v:imagedata r:id="rId261" o:title=""/>
                </v:shape>
                <o:OLEObject Type="Embed" ProgID="Equation.3" ShapeID="_x0000_i9928" DrawAspect="Content" ObjectID="_1351855369"/>
              </w:object>
            </w:r>
            <w:r>
              <w:rPr>
                <w:i/>
              </w:rPr>
              <w:t xml:space="preserve">.  </w:t>
            </w:r>
            <w:r w:rsidRPr="00EA2807">
              <w:rPr>
                <w:i/>
                <w:position w:val="-2"/>
              </w:rPr>
              <w:object w:dxaOrig="960" w:dyaOrig="180" w14:anchorId="56D5A7D7">
                <v:shape id="_x0000_i9929" type="#_x0000_t75" style="width:48pt;height:9pt" o:ole="">
                  <v:imagedata r:id="rId263" o:title=""/>
                </v:shape>
                <o:OLEObject Type="Embed" ProgID="Equation.3" ShapeID="_x0000_i9929" DrawAspect="Content" ObjectID="_1351855370"/>
              </w:object>
            </w:r>
          </w:p>
        </w:tc>
      </w:tr>
      <w:tr w:rsidR="00FB3790" w14:paraId="6FA73D04" w14:textId="77777777" w:rsidTr="001E20DB">
        <w:trPr>
          <w:cantSplit/>
          <w:trHeight w:val="3716"/>
        </w:trPr>
        <w:tc>
          <w:tcPr>
            <w:tcW w:w="648" w:type="dxa"/>
          </w:tcPr>
          <w:p w14:paraId="55722DCE" w14:textId="02C713C5" w:rsidR="006530C6" w:rsidRDefault="00D80B4E" w:rsidP="0015662C">
            <w:pPr>
              <w:jc w:val="center"/>
            </w:pPr>
            <w:r>
              <w:t>99</w:t>
            </w:r>
          </w:p>
          <w:p w14:paraId="700DFF4A" w14:textId="77777777" w:rsidR="006530C6" w:rsidRDefault="007F2DD3" w:rsidP="0015662C">
            <w:pPr>
              <w:jc w:val="center"/>
            </w:pPr>
            <w:r>
              <w:t>–</w:t>
            </w:r>
          </w:p>
          <w:p w14:paraId="24D91F08" w14:textId="107B2B55" w:rsidR="007F2DD3" w:rsidRDefault="007F2DD3" w:rsidP="0015662C">
            <w:pPr>
              <w:jc w:val="center"/>
            </w:pPr>
            <w:r>
              <w:t>1</w:t>
            </w:r>
            <w:r w:rsidR="00D80B4E">
              <w:t>03</w:t>
            </w:r>
            <w:r>
              <w:t>.</w:t>
            </w:r>
          </w:p>
          <w:p w14:paraId="239BA092" w14:textId="38883AD7" w:rsidR="007F2DD3" w:rsidRDefault="007F2DD3" w:rsidP="0015662C">
            <w:pPr>
              <w:jc w:val="center"/>
            </w:pPr>
            <w:r>
              <w:t>*</w:t>
            </w:r>
          </w:p>
        </w:tc>
        <w:tc>
          <w:tcPr>
            <w:tcW w:w="4403" w:type="dxa"/>
          </w:tcPr>
          <w:p w14:paraId="6EB3DF81" w14:textId="77777777" w:rsidR="007F2DD3" w:rsidRDefault="007F2DD3" w:rsidP="0015662C">
            <w:r>
              <w:t xml:space="preserve">Given:  </w:t>
            </w:r>
            <w:r w:rsidRPr="00781938">
              <w:rPr>
                <w:position w:val="-2"/>
              </w:rPr>
              <w:object w:dxaOrig="320" w:dyaOrig="180" w14:anchorId="39FF4AF3">
                <v:shape id="_x0000_i9930" type="#_x0000_t75" style="width:16pt;height:9pt" o:ole="">
                  <v:imagedata r:id="rId265" o:title=""/>
                </v:shape>
                <o:OLEObject Type="Embed" ProgID="Equation.3" ShapeID="_x0000_i9930" DrawAspect="Content" ObjectID="_1351855371"/>
              </w:object>
            </w:r>
            <w:r>
              <w:t xml:space="preserve"> and </w:t>
            </w:r>
            <w:r w:rsidRPr="00781938">
              <w:rPr>
                <w:position w:val="-2"/>
              </w:rPr>
              <w:object w:dxaOrig="340" w:dyaOrig="180" w14:anchorId="11EB2D9D">
                <v:shape id="_x0000_i9931" type="#_x0000_t75" style="width:17pt;height:9pt" o:ole="">
                  <v:imagedata r:id="rId267" o:title=""/>
                </v:shape>
                <o:OLEObject Type="Embed" ProgID="Equation.3" ShapeID="_x0000_i9931" DrawAspect="Content" ObjectID="_1351855372"/>
              </w:object>
            </w:r>
            <w:r>
              <w:t xml:space="preserve">  are vertical angles.  </w:t>
            </w:r>
          </w:p>
          <w:p w14:paraId="059259F1" w14:textId="77777777" w:rsidR="007F2DD3" w:rsidRDefault="007F2DD3" w:rsidP="0015662C">
            <w:pPr>
              <w:ind w:firstLine="720"/>
            </w:pPr>
            <w:r w:rsidRPr="00781938">
              <w:rPr>
                <w:position w:val="-6"/>
              </w:rPr>
              <w:object w:dxaOrig="1340" w:dyaOrig="220" w14:anchorId="064191A4">
                <v:shape id="_x0000_i9932" type="#_x0000_t75" style="width:67pt;height:11pt" o:ole="">
                  <v:imagedata r:id="rId269" o:title=""/>
                </v:shape>
                <o:OLEObject Type="Embed" ProgID="Equation.3" ShapeID="_x0000_i9932" DrawAspect="Content" ObjectID="_1351855373"/>
              </w:object>
            </w:r>
            <w:r>
              <w:t xml:space="preserve"> and </w:t>
            </w:r>
            <w:r w:rsidRPr="00781938">
              <w:rPr>
                <w:position w:val="-6"/>
              </w:rPr>
              <w:object w:dxaOrig="1360" w:dyaOrig="220" w14:anchorId="1C7CFD7F">
                <v:shape id="_x0000_i9933" type="#_x0000_t75" style="width:68pt;height:11pt" o:ole="">
                  <v:imagedata r:id="rId271" o:title=""/>
                </v:shape>
                <o:OLEObject Type="Embed" ProgID="Equation.3" ShapeID="_x0000_i9933" DrawAspect="Content" ObjectID="_1351855374"/>
              </w:object>
            </w:r>
          </w:p>
          <w:p w14:paraId="5A91329D" w14:textId="77777777" w:rsidR="007F2DD3" w:rsidRDefault="007F2DD3" w:rsidP="0015662C">
            <w:r>
              <w:t xml:space="preserve">Prove:  </w:t>
            </w:r>
            <w:r w:rsidRPr="001A5327">
              <w:rPr>
                <w:position w:val="-4"/>
              </w:rPr>
              <w:object w:dxaOrig="960" w:dyaOrig="200" w14:anchorId="0215BE78">
                <v:shape id="_x0000_i9934" type="#_x0000_t75" style="width:48pt;height:10pt" o:ole="">
                  <v:imagedata r:id="rId273" o:title=""/>
                </v:shape>
                <o:OLEObject Type="Embed" ProgID="Equation.3" ShapeID="_x0000_i9934" DrawAspect="Content" ObjectID="_1351855375"/>
              </w:object>
            </w:r>
          </w:p>
          <w:p w14:paraId="0F4F967E" w14:textId="77777777" w:rsidR="007F2DD3" w:rsidRPr="007F2DD3" w:rsidRDefault="007F2DD3" w:rsidP="0015662C">
            <w:pPr>
              <w:rPr>
                <w:sz w:val="10"/>
                <w:szCs w:val="10"/>
              </w:rPr>
            </w:pPr>
          </w:p>
          <w:tbl>
            <w:tblPr>
              <w:tblStyle w:val="TableGrid"/>
              <w:tblW w:w="0" w:type="auto"/>
              <w:tblLayout w:type="fixed"/>
              <w:tblLook w:val="00A0" w:firstRow="1" w:lastRow="0" w:firstColumn="1" w:lastColumn="0" w:noHBand="0" w:noVBand="0"/>
            </w:tblPr>
            <w:tblGrid>
              <w:gridCol w:w="1943"/>
              <w:gridCol w:w="1945"/>
            </w:tblGrid>
            <w:tr w:rsidR="00421FEA" w14:paraId="3D0E8168" w14:textId="77777777" w:rsidTr="00E55B1B">
              <w:tc>
                <w:tcPr>
                  <w:tcW w:w="1943" w:type="dxa"/>
                </w:tcPr>
                <w:p w14:paraId="7B4D10FF" w14:textId="4DFBA1A1" w:rsidR="007F2DD3" w:rsidRDefault="007F2DD3" w:rsidP="0015662C">
                  <w:r w:rsidRPr="00781938">
                    <w:rPr>
                      <w:position w:val="-6"/>
                    </w:rPr>
                    <w:object w:dxaOrig="1340" w:dyaOrig="220" w14:anchorId="1738A018">
                      <v:shape id="_x0000_i9938" type="#_x0000_t75" style="width:67pt;height:11pt" o:ole="">
                        <v:imagedata r:id="rId275" o:title=""/>
                      </v:shape>
                      <o:OLEObject Type="Embed" ProgID="Equation.3" ShapeID="_x0000_i9938" DrawAspect="Content" ObjectID="_1351855376"/>
                    </w:object>
                  </w:r>
                  <w:r>
                    <w:t xml:space="preserve"> </w:t>
                  </w:r>
                  <w:r w:rsidR="00421FEA">
                    <w:t>&amp;</w:t>
                  </w:r>
                  <w:r w:rsidRPr="00781938">
                    <w:rPr>
                      <w:position w:val="-6"/>
                    </w:rPr>
                    <w:object w:dxaOrig="1360" w:dyaOrig="220" w14:anchorId="7262696C">
                      <v:shape id="_x0000_i9939" type="#_x0000_t75" style="width:68pt;height:11pt" o:ole="">
                        <v:imagedata r:id="rId277" o:title=""/>
                      </v:shape>
                      <o:OLEObject Type="Embed" ProgID="Equation.3" ShapeID="_x0000_i9939" DrawAspect="Content" ObjectID="_1351855377"/>
                    </w:object>
                  </w:r>
                </w:p>
              </w:tc>
              <w:tc>
                <w:tcPr>
                  <w:tcW w:w="1945" w:type="dxa"/>
                </w:tcPr>
                <w:p w14:paraId="569213CD" w14:textId="77777777" w:rsidR="007F2DD3" w:rsidRPr="009418E9" w:rsidRDefault="007F2DD3" w:rsidP="0015662C">
                  <w:r w:rsidRPr="009418E9">
                    <w:t>Given</w:t>
                  </w:r>
                </w:p>
              </w:tc>
            </w:tr>
            <w:tr w:rsidR="00421FEA" w14:paraId="775DF022" w14:textId="77777777" w:rsidTr="00E55B1B">
              <w:tc>
                <w:tcPr>
                  <w:tcW w:w="1943" w:type="dxa"/>
                </w:tcPr>
                <w:p w14:paraId="708735C4" w14:textId="5642C12A" w:rsidR="007F2DD3" w:rsidRDefault="007F2DD3" w:rsidP="0015662C">
                  <w:r w:rsidRPr="00781938">
                    <w:rPr>
                      <w:position w:val="-2"/>
                    </w:rPr>
                    <w:object w:dxaOrig="320" w:dyaOrig="180" w14:anchorId="447347A0">
                      <v:shape id="_x0000_i9940" type="#_x0000_t75" style="width:16pt;height:9pt" o:ole="">
                        <v:imagedata r:id="rId279" o:title=""/>
                      </v:shape>
                      <o:OLEObject Type="Embed" ProgID="Equation.3" ShapeID="_x0000_i9940" DrawAspect="Content" ObjectID="_1351855378"/>
                    </w:object>
                  </w:r>
                  <w:r>
                    <w:t xml:space="preserve"> and </w:t>
                  </w:r>
                  <w:r w:rsidRPr="00781938">
                    <w:rPr>
                      <w:position w:val="-2"/>
                    </w:rPr>
                    <w:object w:dxaOrig="340" w:dyaOrig="180" w14:anchorId="158F947A">
                      <v:shape id="_x0000_i9941" type="#_x0000_t75" style="width:17pt;height:9pt" o:ole="">
                        <v:imagedata r:id="rId281" o:title=""/>
                      </v:shape>
                      <o:OLEObject Type="Embed" ProgID="Equation.3" ShapeID="_x0000_i9941" DrawAspect="Content" ObjectID="_1351855379"/>
                    </w:object>
                  </w:r>
                  <w:r>
                    <w:t xml:space="preserve">  are vertical </w:t>
                  </w:r>
                </w:p>
              </w:tc>
              <w:tc>
                <w:tcPr>
                  <w:tcW w:w="1945" w:type="dxa"/>
                </w:tcPr>
                <w:p w14:paraId="0E2688E2" w14:textId="552CC6FC" w:rsidR="007F2DD3" w:rsidRPr="00421FEA" w:rsidRDefault="00421FEA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421FEA">
                    <w:rPr>
                      <w:b/>
                    </w:rPr>
                    <w:t>______</w:t>
                  </w:r>
                  <w:r>
                    <w:rPr>
                      <w:b/>
                    </w:rPr>
                    <w:t>___</w:t>
                  </w:r>
                  <w:r w:rsidR="007F2DD3" w:rsidRPr="00421FEA">
                    <w:rPr>
                      <w:b/>
                    </w:rPr>
                    <w:t>____</w:t>
                  </w:r>
                </w:p>
              </w:tc>
            </w:tr>
            <w:tr w:rsidR="00421FEA" w14:paraId="1B6B41F2" w14:textId="77777777" w:rsidTr="00E55B1B">
              <w:tc>
                <w:tcPr>
                  <w:tcW w:w="1943" w:type="dxa"/>
                </w:tcPr>
                <w:p w14:paraId="69D244BB" w14:textId="77777777" w:rsidR="007F2DD3" w:rsidRDefault="007F2DD3" w:rsidP="0015662C">
                  <w:r w:rsidRPr="00781938">
                    <w:rPr>
                      <w:position w:val="-2"/>
                    </w:rPr>
                    <w:object w:dxaOrig="460" w:dyaOrig="180" w14:anchorId="403FCD82">
                      <v:shape id="_x0000_i9942" type="#_x0000_t75" style="width:23pt;height:9pt" o:ole="">
                        <v:imagedata r:id="rId283" o:title=""/>
                      </v:shape>
                      <o:OLEObject Type="Embed" ProgID="Equation.3" ShapeID="_x0000_i9942" DrawAspect="Content" ObjectID="_1351855380"/>
                    </w:object>
                  </w:r>
                  <w:r w:rsidRPr="00781938">
                    <w:rPr>
                      <w:position w:val="-2"/>
                    </w:rPr>
                    <w:object w:dxaOrig="340" w:dyaOrig="180" w14:anchorId="6ABBCF1D">
                      <v:shape id="_x0000_i9943" type="#_x0000_t75" style="width:17pt;height:9pt" o:ole="">
                        <v:imagedata r:id="rId285" o:title=""/>
                      </v:shape>
                      <o:OLEObject Type="Embed" ProgID="Equation.3" ShapeID="_x0000_i9943" DrawAspect="Content" ObjectID="_1351855381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1945" w:type="dxa"/>
                </w:tcPr>
                <w:p w14:paraId="42A3A7DB" w14:textId="77777777" w:rsidR="007F2DD3" w:rsidRDefault="007F2DD3" w:rsidP="0015662C">
                  <w:r>
                    <w:t>Def. Vertical Angles</w:t>
                  </w:r>
                </w:p>
              </w:tc>
            </w:tr>
            <w:tr w:rsidR="00421FEA" w14:paraId="3476143D" w14:textId="77777777" w:rsidTr="00E55B1B">
              <w:tc>
                <w:tcPr>
                  <w:tcW w:w="1943" w:type="dxa"/>
                </w:tcPr>
                <w:p w14:paraId="7CCD9C07" w14:textId="77777777" w:rsidR="007F2DD3" w:rsidRDefault="007F2DD3" w:rsidP="0015662C">
                  <w:r w:rsidRPr="00781938">
                    <w:rPr>
                      <w:position w:val="-2"/>
                    </w:rPr>
                    <w:object w:dxaOrig="1100" w:dyaOrig="180" w14:anchorId="4205720A">
                      <v:shape id="_x0000_i9944" type="#_x0000_t75" style="width:55pt;height:9pt" o:ole="">
                        <v:imagedata r:id="rId287" o:title=""/>
                      </v:shape>
                      <o:OLEObject Type="Embed" ProgID="Equation.3" ShapeID="_x0000_i9944" DrawAspect="Content" ObjectID="_1351855382"/>
                    </w:object>
                  </w:r>
                </w:p>
              </w:tc>
              <w:tc>
                <w:tcPr>
                  <w:tcW w:w="1945" w:type="dxa"/>
                </w:tcPr>
                <w:p w14:paraId="76E7C4CE" w14:textId="31DA88D7" w:rsidR="007F2DD3" w:rsidRPr="00421FEA" w:rsidRDefault="007F2DD3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421FEA">
                    <w:rPr>
                      <w:b/>
                    </w:rPr>
                    <w:t>___</w:t>
                  </w:r>
                  <w:r w:rsidR="00421FEA">
                    <w:rPr>
                      <w:b/>
                    </w:rPr>
                    <w:t>______</w:t>
                  </w:r>
                  <w:r w:rsidRPr="00421FEA">
                    <w:rPr>
                      <w:b/>
                    </w:rPr>
                    <w:t>____</w:t>
                  </w:r>
                </w:p>
              </w:tc>
            </w:tr>
            <w:tr w:rsidR="00421FEA" w14:paraId="67A4D7EE" w14:textId="77777777" w:rsidTr="00E55B1B">
              <w:tc>
                <w:tcPr>
                  <w:tcW w:w="1943" w:type="dxa"/>
                </w:tcPr>
                <w:p w14:paraId="30F33650" w14:textId="77777777" w:rsidR="007F2DD3" w:rsidRDefault="007F2DD3" w:rsidP="0015662C">
                  <w:r w:rsidRPr="00781938">
                    <w:rPr>
                      <w:position w:val="-2"/>
                    </w:rPr>
                    <w:object w:dxaOrig="1160" w:dyaOrig="180" w14:anchorId="65F4AFB0">
                      <v:shape id="_x0000_i9945" type="#_x0000_t75" style="width:58pt;height:9pt" o:ole="">
                        <v:imagedata r:id="rId289" o:title=""/>
                      </v:shape>
                      <o:OLEObject Type="Embed" ProgID="Equation.3" ShapeID="_x0000_i9945" DrawAspect="Content" ObjectID="_1351855383"/>
                    </w:object>
                  </w:r>
                </w:p>
              </w:tc>
              <w:tc>
                <w:tcPr>
                  <w:tcW w:w="1945" w:type="dxa"/>
                </w:tcPr>
                <w:p w14:paraId="7D775FD8" w14:textId="77777777" w:rsidR="007F2DD3" w:rsidRDefault="007F2DD3" w:rsidP="0015662C">
                  <w:r>
                    <w:t>Substitution Prop. =</w:t>
                  </w:r>
                </w:p>
              </w:tc>
            </w:tr>
            <w:tr w:rsidR="00421FEA" w14:paraId="7EFDB37D" w14:textId="77777777" w:rsidTr="00E55B1B">
              <w:tc>
                <w:tcPr>
                  <w:tcW w:w="1943" w:type="dxa"/>
                </w:tcPr>
                <w:p w14:paraId="39FCA60B" w14:textId="77777777" w:rsidR="007F2DD3" w:rsidRPr="001A5327" w:rsidRDefault="007F2DD3" w:rsidP="0015662C">
                  <w:r w:rsidRPr="009418E9">
                    <w:rPr>
                      <w:i/>
                    </w:rPr>
                    <w:t>x</w:t>
                  </w:r>
                  <w:r>
                    <w:t xml:space="preserve"> – 5 = 2</w:t>
                  </w:r>
                </w:p>
              </w:tc>
              <w:tc>
                <w:tcPr>
                  <w:tcW w:w="1945" w:type="dxa"/>
                </w:tcPr>
                <w:p w14:paraId="2C7AD302" w14:textId="27C06B09" w:rsidR="007F2DD3" w:rsidRPr="00421FEA" w:rsidRDefault="007F2DD3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421FEA">
                    <w:rPr>
                      <w:b/>
                    </w:rPr>
                    <w:t>_</w:t>
                  </w:r>
                  <w:r w:rsidR="00421FEA">
                    <w:rPr>
                      <w:b/>
                    </w:rPr>
                    <w:t>____</w:t>
                  </w:r>
                  <w:r w:rsidR="00421FEA" w:rsidRPr="00421FEA">
                    <w:rPr>
                      <w:b/>
                    </w:rPr>
                    <w:t>___</w:t>
                  </w:r>
                  <w:r w:rsidRPr="00421FEA">
                    <w:rPr>
                      <w:b/>
                    </w:rPr>
                    <w:t>_____</w:t>
                  </w:r>
                </w:p>
              </w:tc>
            </w:tr>
            <w:tr w:rsidR="00421FEA" w14:paraId="5887409C" w14:textId="77777777" w:rsidTr="00E55B1B">
              <w:tc>
                <w:tcPr>
                  <w:tcW w:w="1943" w:type="dxa"/>
                </w:tcPr>
                <w:p w14:paraId="65DBB25A" w14:textId="77777777" w:rsidR="007F2DD3" w:rsidRPr="001A5327" w:rsidRDefault="007F2DD3" w:rsidP="0015662C">
                  <w:r>
                    <w:rPr>
                      <w:i/>
                    </w:rPr>
                    <w:t>x</w:t>
                  </w:r>
                  <w:r>
                    <w:t xml:space="preserve"> = 7</w:t>
                  </w:r>
                </w:p>
              </w:tc>
              <w:tc>
                <w:tcPr>
                  <w:tcW w:w="1945" w:type="dxa"/>
                </w:tcPr>
                <w:p w14:paraId="38560EEC" w14:textId="1BD70453" w:rsidR="007F2DD3" w:rsidRPr="00421FEA" w:rsidRDefault="007F2DD3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421FEA">
                    <w:rPr>
                      <w:b/>
                    </w:rPr>
                    <w:t>__</w:t>
                  </w:r>
                  <w:r w:rsidR="00421FEA">
                    <w:rPr>
                      <w:b/>
                    </w:rPr>
                    <w:t>_______</w:t>
                  </w:r>
                  <w:r w:rsidRPr="00421FEA">
                    <w:rPr>
                      <w:b/>
                    </w:rPr>
                    <w:t>____</w:t>
                  </w:r>
                </w:p>
              </w:tc>
            </w:tr>
            <w:tr w:rsidR="00421FEA" w14:paraId="5F036464" w14:textId="77777777" w:rsidTr="00E55B1B">
              <w:tc>
                <w:tcPr>
                  <w:tcW w:w="1943" w:type="dxa"/>
                </w:tcPr>
                <w:p w14:paraId="57C68872" w14:textId="77777777" w:rsidR="007F2DD3" w:rsidRDefault="007F2DD3" w:rsidP="0015662C">
                  <w:r w:rsidRPr="00781938">
                    <w:rPr>
                      <w:position w:val="-6"/>
                    </w:rPr>
                    <w:object w:dxaOrig="1260" w:dyaOrig="220" w14:anchorId="7704ECC5">
                      <v:shape id="_x0000_i9946" type="#_x0000_t75" style="width:63pt;height:11pt" o:ole="">
                        <v:imagedata r:id="rId291" o:title=""/>
                      </v:shape>
                      <o:OLEObject Type="Embed" ProgID="Equation.3" ShapeID="_x0000_i9946" DrawAspect="Content" ObjectID="_1351855384"/>
                    </w:object>
                  </w:r>
                </w:p>
              </w:tc>
              <w:tc>
                <w:tcPr>
                  <w:tcW w:w="1945" w:type="dxa"/>
                </w:tcPr>
                <w:p w14:paraId="766D6D34" w14:textId="77777777" w:rsidR="007F2DD3" w:rsidRDefault="007F2DD3" w:rsidP="0015662C">
                  <w:r>
                    <w:t>Substitution Prop. =</w:t>
                  </w:r>
                </w:p>
              </w:tc>
            </w:tr>
            <w:tr w:rsidR="00421FEA" w14:paraId="72B09AC5" w14:textId="77777777" w:rsidTr="00E55B1B">
              <w:tc>
                <w:tcPr>
                  <w:tcW w:w="1943" w:type="dxa"/>
                </w:tcPr>
                <w:p w14:paraId="202F3DF3" w14:textId="77777777" w:rsidR="007F2DD3" w:rsidRDefault="007F2DD3" w:rsidP="0015662C">
                  <w:r w:rsidRPr="001A5327">
                    <w:rPr>
                      <w:position w:val="-4"/>
                    </w:rPr>
                    <w:object w:dxaOrig="960" w:dyaOrig="200" w14:anchorId="12FC28BF">
                      <v:shape id="_x0000_i9947" type="#_x0000_t75" style="width:48pt;height:10pt" o:ole="">
                        <v:imagedata r:id="rId293" o:title=""/>
                      </v:shape>
                      <o:OLEObject Type="Embed" ProgID="Equation.3" ShapeID="_x0000_i9947" DrawAspect="Content" ObjectID="_1351855385"/>
                    </w:object>
                  </w:r>
                </w:p>
              </w:tc>
              <w:tc>
                <w:tcPr>
                  <w:tcW w:w="1945" w:type="dxa"/>
                </w:tcPr>
                <w:p w14:paraId="4F686326" w14:textId="22CDA5A4" w:rsidR="007F2DD3" w:rsidRPr="00421FEA" w:rsidRDefault="007F2DD3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421FEA">
                    <w:rPr>
                      <w:b/>
                    </w:rPr>
                    <w:t>________</w:t>
                  </w:r>
                  <w:r w:rsidR="00421FEA">
                    <w:rPr>
                      <w:b/>
                    </w:rPr>
                    <w:t>_</w:t>
                  </w:r>
                  <w:r w:rsidRPr="00421FEA">
                    <w:rPr>
                      <w:b/>
                    </w:rPr>
                    <w:t>____</w:t>
                  </w:r>
                </w:p>
              </w:tc>
            </w:tr>
          </w:tbl>
          <w:p w14:paraId="246BD616" w14:textId="77777777" w:rsidR="007F2DD3" w:rsidRDefault="007F2DD3" w:rsidP="0015662C"/>
        </w:tc>
        <w:tc>
          <w:tcPr>
            <w:tcW w:w="727" w:type="dxa"/>
          </w:tcPr>
          <w:p w14:paraId="5CF1E6DB" w14:textId="717E27A8" w:rsidR="006530C6" w:rsidRDefault="007F2DD3" w:rsidP="0015662C">
            <w:pPr>
              <w:jc w:val="center"/>
            </w:pPr>
            <w:r>
              <w:t>1</w:t>
            </w:r>
            <w:r w:rsidR="00D80B4E">
              <w:t>04</w:t>
            </w:r>
          </w:p>
          <w:p w14:paraId="554E1B09" w14:textId="77777777" w:rsidR="006530C6" w:rsidRDefault="007F2DD3" w:rsidP="0015662C">
            <w:pPr>
              <w:jc w:val="center"/>
            </w:pPr>
            <w:r>
              <w:t xml:space="preserve"> –</w:t>
            </w:r>
          </w:p>
          <w:p w14:paraId="3A920506" w14:textId="2DF04D4B" w:rsidR="007F2DD3" w:rsidRDefault="00D80B4E" w:rsidP="0015662C">
            <w:pPr>
              <w:jc w:val="center"/>
            </w:pPr>
            <w:r>
              <w:t>108</w:t>
            </w:r>
            <w:r w:rsidR="007F2DD3">
              <w:t>.</w:t>
            </w:r>
          </w:p>
          <w:p w14:paraId="5800C3B0" w14:textId="0ED78B54" w:rsidR="007F2DD3" w:rsidRDefault="007F2DD3" w:rsidP="0015662C">
            <w:pPr>
              <w:jc w:val="center"/>
            </w:pPr>
            <w:r>
              <w:t>*</w:t>
            </w:r>
          </w:p>
        </w:tc>
        <w:tc>
          <w:tcPr>
            <w:tcW w:w="4932" w:type="dxa"/>
          </w:tcPr>
          <w:p w14:paraId="530C9C87" w14:textId="77777777" w:rsidR="007F2DD3" w:rsidRDefault="007F2DD3" w:rsidP="0015662C">
            <w:r>
              <w:t xml:space="preserve">Given:  </w:t>
            </w:r>
            <w:r>
              <w:rPr>
                <w:i/>
              </w:rPr>
              <w:t>G</w:t>
            </w:r>
            <w:r>
              <w:t xml:space="preserve"> is between </w:t>
            </w:r>
            <w:r>
              <w:rPr>
                <w:i/>
              </w:rPr>
              <w:t>F</w:t>
            </w:r>
            <w:r>
              <w:t xml:space="preserve"> and </w:t>
            </w:r>
            <w:r>
              <w:rPr>
                <w:i/>
              </w:rPr>
              <w:t>H</w:t>
            </w:r>
            <w:r>
              <w:t xml:space="preserve">.  </w:t>
            </w:r>
            <w:r>
              <w:rPr>
                <w:i/>
              </w:rPr>
              <w:t>FH</w:t>
            </w:r>
            <w:r>
              <w:t xml:space="preserve"> = 5</w:t>
            </w:r>
            <w:r>
              <w:rPr>
                <w:i/>
              </w:rPr>
              <w:t>x</w:t>
            </w:r>
            <w:r>
              <w:t xml:space="preserve"> + 3, </w:t>
            </w:r>
          </w:p>
          <w:p w14:paraId="7C247C10" w14:textId="0A8794BE" w:rsidR="007F2DD3" w:rsidRDefault="007F2DD3" w:rsidP="0015662C">
            <w:r>
              <w:rPr>
                <w:i/>
              </w:rPr>
              <w:t xml:space="preserve">              FG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+ 9, and </w:t>
            </w:r>
            <w:r>
              <w:rPr>
                <w:i/>
              </w:rPr>
              <w:t>GH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t xml:space="preserve"> + 2.</w:t>
            </w:r>
          </w:p>
          <w:p w14:paraId="1EB85FA9" w14:textId="77777777" w:rsidR="007F2DD3" w:rsidRDefault="007F2DD3" w:rsidP="0015662C">
            <w:r>
              <w:t xml:space="preserve">Prove:  </w:t>
            </w:r>
            <w:r>
              <w:rPr>
                <w:i/>
              </w:rPr>
              <w:t>FG</w:t>
            </w:r>
            <w:r>
              <w:t xml:space="preserve"> = 17</w:t>
            </w:r>
          </w:p>
          <w:p w14:paraId="223A94F6" w14:textId="77777777" w:rsidR="007F2DD3" w:rsidRPr="007F2DD3" w:rsidRDefault="007F2DD3" w:rsidP="0015662C">
            <w:pPr>
              <w:rPr>
                <w:sz w:val="10"/>
                <w:szCs w:val="10"/>
              </w:rPr>
            </w:pPr>
          </w:p>
          <w:tbl>
            <w:tblPr>
              <w:tblStyle w:val="TableGrid"/>
              <w:tblW w:w="4277" w:type="dxa"/>
              <w:tblLayout w:type="fixed"/>
              <w:tblLook w:val="00A0" w:firstRow="1" w:lastRow="0" w:firstColumn="1" w:lastColumn="0" w:noHBand="0" w:noVBand="0"/>
            </w:tblPr>
            <w:tblGrid>
              <w:gridCol w:w="2297"/>
              <w:gridCol w:w="1980"/>
            </w:tblGrid>
            <w:tr w:rsidR="00FF5D17" w14:paraId="3BF382F7" w14:textId="77777777" w:rsidTr="00E55B1B">
              <w:tc>
                <w:tcPr>
                  <w:tcW w:w="2297" w:type="dxa"/>
                </w:tcPr>
                <w:p w14:paraId="3C716E8B" w14:textId="77777777" w:rsidR="007F2DD3" w:rsidRPr="00BA0FF5" w:rsidRDefault="007F2DD3" w:rsidP="0015662C">
                  <w:r>
                    <w:rPr>
                      <w:i/>
                      <w:position w:val="-2"/>
                    </w:rPr>
                    <w:t>FG</w:t>
                  </w:r>
                  <w:r>
                    <w:rPr>
                      <w:position w:val="-2"/>
                    </w:rPr>
                    <w:t xml:space="preserve"> + </w:t>
                  </w:r>
                  <w:r>
                    <w:rPr>
                      <w:i/>
                      <w:position w:val="-2"/>
                    </w:rPr>
                    <w:t>GH</w:t>
                  </w:r>
                  <w:r>
                    <w:rPr>
                      <w:position w:val="-2"/>
                    </w:rPr>
                    <w:t xml:space="preserve"> = </w:t>
                  </w:r>
                  <w:r>
                    <w:rPr>
                      <w:i/>
                      <w:position w:val="-2"/>
                    </w:rPr>
                    <w:t>FH</w:t>
                  </w:r>
                  <w:r>
                    <w:rPr>
                      <w:position w:val="-2"/>
                    </w:rPr>
                    <w:t xml:space="preserve"> </w:t>
                  </w:r>
                </w:p>
              </w:tc>
              <w:tc>
                <w:tcPr>
                  <w:tcW w:w="1980" w:type="dxa"/>
                </w:tcPr>
                <w:p w14:paraId="66AAA7C8" w14:textId="146F66F8" w:rsidR="007F2DD3" w:rsidRPr="0018764B" w:rsidRDefault="007F2DD3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18764B">
                    <w:rPr>
                      <w:b/>
                    </w:rPr>
                    <w:t>_____</w:t>
                  </w:r>
                  <w:r w:rsidR="00FF5D17" w:rsidRPr="0018764B">
                    <w:rPr>
                      <w:b/>
                    </w:rPr>
                    <w:t>_____</w:t>
                  </w:r>
                  <w:r w:rsidRPr="0018764B">
                    <w:rPr>
                      <w:b/>
                    </w:rPr>
                    <w:t>____</w:t>
                  </w:r>
                </w:p>
              </w:tc>
            </w:tr>
            <w:tr w:rsidR="00FF5D17" w14:paraId="44D94651" w14:textId="77777777" w:rsidTr="00E55B1B">
              <w:tc>
                <w:tcPr>
                  <w:tcW w:w="2297" w:type="dxa"/>
                </w:tcPr>
                <w:p w14:paraId="07F4195F" w14:textId="486D45E4" w:rsidR="007F2DD3" w:rsidRDefault="007F2DD3" w:rsidP="0015662C">
                  <w:r>
                    <w:rPr>
                      <w:i/>
                    </w:rPr>
                    <w:t>FH</w:t>
                  </w:r>
                  <w:r>
                    <w:t xml:space="preserve"> = 5</w:t>
                  </w:r>
                  <w:r>
                    <w:rPr>
                      <w:i/>
                    </w:rPr>
                    <w:t>x</w:t>
                  </w:r>
                  <w:r>
                    <w:t xml:space="preserve"> + 3, </w:t>
                  </w:r>
                  <w:r>
                    <w:rPr>
                      <w:i/>
                    </w:rPr>
                    <w:t>FG</w:t>
                  </w:r>
                  <w:r>
                    <w:t xml:space="preserve"> = 2</w:t>
                  </w:r>
                  <w:r>
                    <w:rPr>
                      <w:i/>
                    </w:rPr>
                    <w:t>x</w:t>
                  </w:r>
                  <w:r>
                    <w:t xml:space="preserve"> + 9, </w:t>
                  </w:r>
                </w:p>
                <w:p w14:paraId="3A7E0A9C" w14:textId="77777777" w:rsidR="007F2DD3" w:rsidRDefault="007F2DD3" w:rsidP="0015662C">
                  <w:r>
                    <w:t xml:space="preserve">and </w:t>
                  </w:r>
                  <w:r>
                    <w:rPr>
                      <w:i/>
                    </w:rPr>
                    <w:t>GH</w:t>
                  </w:r>
                  <w:r>
                    <w:t xml:space="preserve"> = </w:t>
                  </w:r>
                  <w:r>
                    <w:rPr>
                      <w:i/>
                    </w:rPr>
                    <w:t>x</w:t>
                  </w:r>
                  <w:r>
                    <w:t xml:space="preserve"> + 2</w:t>
                  </w:r>
                </w:p>
              </w:tc>
              <w:tc>
                <w:tcPr>
                  <w:tcW w:w="1980" w:type="dxa"/>
                </w:tcPr>
                <w:p w14:paraId="1069C5E3" w14:textId="77777777" w:rsidR="007F2DD3" w:rsidRDefault="007F2DD3" w:rsidP="0015662C">
                  <w:r>
                    <w:t>Given</w:t>
                  </w:r>
                </w:p>
              </w:tc>
            </w:tr>
            <w:tr w:rsidR="00FF5D17" w14:paraId="669BF935" w14:textId="77777777" w:rsidTr="00E55B1B">
              <w:tc>
                <w:tcPr>
                  <w:tcW w:w="2297" w:type="dxa"/>
                </w:tcPr>
                <w:p w14:paraId="5E6B7BBF" w14:textId="77777777" w:rsidR="007F2DD3" w:rsidRDefault="007F2DD3" w:rsidP="0015662C">
                  <w:r w:rsidRPr="009C5B1D">
                    <w:rPr>
                      <w:position w:val="-2"/>
                    </w:rPr>
                    <w:object w:dxaOrig="1680" w:dyaOrig="180" w14:anchorId="692F0979">
                      <v:shape id="_x0000_i9935" type="#_x0000_t75" style="width:84pt;height:9pt" o:ole="">
                        <v:imagedata r:id="rId295" o:title=""/>
                      </v:shape>
                      <o:OLEObject Type="Embed" ProgID="Equation.3" ShapeID="_x0000_i9935" DrawAspect="Content" ObjectID="_1351855386"/>
                    </w:object>
                  </w:r>
                </w:p>
              </w:tc>
              <w:tc>
                <w:tcPr>
                  <w:tcW w:w="1980" w:type="dxa"/>
                </w:tcPr>
                <w:p w14:paraId="5C7744EC" w14:textId="77777777" w:rsidR="007F2DD3" w:rsidRDefault="007F2DD3" w:rsidP="0015662C">
                  <w:r>
                    <w:t>Substitution</w:t>
                  </w:r>
                </w:p>
              </w:tc>
            </w:tr>
            <w:tr w:rsidR="00FF5D17" w14:paraId="0DADB261" w14:textId="77777777" w:rsidTr="00E55B1B">
              <w:tc>
                <w:tcPr>
                  <w:tcW w:w="2297" w:type="dxa"/>
                </w:tcPr>
                <w:p w14:paraId="08B4608A" w14:textId="77777777" w:rsidR="007F2DD3" w:rsidRDefault="007F2DD3" w:rsidP="0015662C">
                  <w:r w:rsidRPr="009C5B1D">
                    <w:rPr>
                      <w:position w:val="-2"/>
                    </w:rPr>
                    <w:object w:dxaOrig="1220" w:dyaOrig="180" w14:anchorId="4C8B68E2">
                      <v:shape id="_x0000_i9936" type="#_x0000_t75" style="width:61pt;height:9pt" o:ole="">
                        <v:imagedata r:id="rId297" o:title=""/>
                      </v:shape>
                      <o:OLEObject Type="Embed" ProgID="Equation.3" ShapeID="_x0000_i9936" DrawAspect="Content" ObjectID="_1351855387"/>
                    </w:object>
                  </w:r>
                </w:p>
              </w:tc>
              <w:tc>
                <w:tcPr>
                  <w:tcW w:w="1980" w:type="dxa"/>
                </w:tcPr>
                <w:p w14:paraId="0AE85265" w14:textId="0218D6F9" w:rsidR="007F2DD3" w:rsidRPr="0018764B" w:rsidRDefault="007F2DD3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18764B">
                    <w:rPr>
                      <w:b/>
                    </w:rPr>
                    <w:t>___</w:t>
                  </w:r>
                  <w:r w:rsidR="00FF5D17" w:rsidRPr="0018764B">
                    <w:rPr>
                      <w:b/>
                    </w:rPr>
                    <w:t>________</w:t>
                  </w:r>
                  <w:r w:rsidRPr="0018764B">
                    <w:rPr>
                      <w:b/>
                    </w:rPr>
                    <w:t>___</w:t>
                  </w:r>
                </w:p>
              </w:tc>
            </w:tr>
            <w:tr w:rsidR="00FF5D17" w14:paraId="689415B6" w14:textId="77777777" w:rsidTr="00E55B1B">
              <w:tc>
                <w:tcPr>
                  <w:tcW w:w="2297" w:type="dxa"/>
                </w:tcPr>
                <w:p w14:paraId="5BA0E3DE" w14:textId="77777777" w:rsidR="007F2DD3" w:rsidRDefault="007F2DD3" w:rsidP="0015662C">
                  <w:r w:rsidRPr="009C5B1D">
                    <w:rPr>
                      <w:position w:val="-2"/>
                    </w:rPr>
                    <w:object w:dxaOrig="860" w:dyaOrig="180" w14:anchorId="1B437E98">
                      <v:shape id="_x0000_i9937" type="#_x0000_t75" style="width:43pt;height:9pt" o:ole="">
                        <v:imagedata r:id="rId299" o:title=""/>
                      </v:shape>
                      <o:OLEObject Type="Embed" ProgID="Equation.3" ShapeID="_x0000_i9937" DrawAspect="Content" ObjectID="_1351855388"/>
                    </w:object>
                  </w:r>
                </w:p>
              </w:tc>
              <w:tc>
                <w:tcPr>
                  <w:tcW w:w="1980" w:type="dxa"/>
                </w:tcPr>
                <w:p w14:paraId="46529111" w14:textId="68095CB9" w:rsidR="007F2DD3" w:rsidRPr="0018764B" w:rsidRDefault="007F2DD3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18764B">
                    <w:rPr>
                      <w:b/>
                    </w:rPr>
                    <w:t>___</w:t>
                  </w:r>
                  <w:r w:rsidR="00FF5D17" w:rsidRPr="0018764B">
                    <w:rPr>
                      <w:b/>
                    </w:rPr>
                    <w:t>________</w:t>
                  </w:r>
                  <w:r w:rsidRPr="0018764B">
                    <w:rPr>
                      <w:b/>
                    </w:rPr>
                    <w:t>___</w:t>
                  </w:r>
                </w:p>
              </w:tc>
            </w:tr>
            <w:tr w:rsidR="00FF5D17" w14:paraId="62F401FA" w14:textId="77777777" w:rsidTr="00E55B1B">
              <w:tc>
                <w:tcPr>
                  <w:tcW w:w="2297" w:type="dxa"/>
                </w:tcPr>
                <w:p w14:paraId="1411CD79" w14:textId="77777777" w:rsidR="007F2DD3" w:rsidRPr="009C5B1D" w:rsidRDefault="007F2DD3" w:rsidP="0015662C">
                  <w:r>
                    <w:t>8 = 2</w:t>
                  </w:r>
                  <w:r>
                    <w:rPr>
                      <w:i/>
                    </w:rPr>
                    <w:t>x</w:t>
                  </w:r>
                </w:p>
              </w:tc>
              <w:tc>
                <w:tcPr>
                  <w:tcW w:w="1980" w:type="dxa"/>
                </w:tcPr>
                <w:p w14:paraId="0A045315" w14:textId="23E6A04B" w:rsidR="007F2DD3" w:rsidRPr="009C5B1D" w:rsidRDefault="007F2DD3" w:rsidP="0015662C">
                  <w:r>
                    <w:t xml:space="preserve">Subtr. Prop. </w:t>
                  </w:r>
                  <w:r w:rsidR="00FF5D17">
                    <w:t>=</w:t>
                  </w:r>
                </w:p>
              </w:tc>
            </w:tr>
            <w:tr w:rsidR="00FF5D17" w14:paraId="11BB2933" w14:textId="77777777" w:rsidTr="00E55B1B">
              <w:tc>
                <w:tcPr>
                  <w:tcW w:w="2297" w:type="dxa"/>
                </w:tcPr>
                <w:p w14:paraId="45FCBA3F" w14:textId="77777777" w:rsidR="007F2DD3" w:rsidRDefault="007F2DD3" w:rsidP="0015662C">
                  <w:r>
                    <w:t xml:space="preserve">4 = </w:t>
                  </w:r>
                  <w:r>
                    <w:rPr>
                      <w:i/>
                    </w:rPr>
                    <w:t>x</w:t>
                  </w:r>
                </w:p>
              </w:tc>
              <w:tc>
                <w:tcPr>
                  <w:tcW w:w="1980" w:type="dxa"/>
                </w:tcPr>
                <w:p w14:paraId="0B81E858" w14:textId="2988ED66" w:rsidR="007F2DD3" w:rsidRDefault="007F2DD3" w:rsidP="0015662C">
                  <w:r>
                    <w:t xml:space="preserve">Division Prop. </w:t>
                  </w:r>
                  <w:r w:rsidR="00FF5D17">
                    <w:t>=</w:t>
                  </w:r>
                </w:p>
              </w:tc>
            </w:tr>
            <w:tr w:rsidR="00FF5D17" w14:paraId="2CCABEBF" w14:textId="77777777" w:rsidTr="00E55B1B">
              <w:tc>
                <w:tcPr>
                  <w:tcW w:w="2297" w:type="dxa"/>
                </w:tcPr>
                <w:p w14:paraId="542849F7" w14:textId="77777777" w:rsidR="007F2DD3" w:rsidRPr="009C5B1D" w:rsidRDefault="007F2DD3" w:rsidP="0015662C">
                  <w:r>
                    <w:rPr>
                      <w:i/>
                    </w:rPr>
                    <w:t xml:space="preserve">x </w:t>
                  </w:r>
                  <w:r>
                    <w:t>= 4</w:t>
                  </w:r>
                </w:p>
              </w:tc>
              <w:tc>
                <w:tcPr>
                  <w:tcW w:w="1980" w:type="dxa"/>
                </w:tcPr>
                <w:p w14:paraId="28AA6AAA" w14:textId="112450E6" w:rsidR="007F2DD3" w:rsidRPr="0018764B" w:rsidRDefault="007F2DD3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18764B">
                    <w:rPr>
                      <w:b/>
                    </w:rPr>
                    <w:t>_____</w:t>
                  </w:r>
                  <w:r w:rsidR="00FF5D17" w:rsidRPr="0018764B">
                    <w:rPr>
                      <w:b/>
                    </w:rPr>
                    <w:t>______</w:t>
                  </w:r>
                  <w:r w:rsidRPr="0018764B">
                    <w:rPr>
                      <w:b/>
                    </w:rPr>
                    <w:t>___</w:t>
                  </w:r>
                </w:p>
              </w:tc>
            </w:tr>
            <w:tr w:rsidR="00FF5D17" w14:paraId="783261BE" w14:textId="77777777" w:rsidTr="00E55B1B">
              <w:tc>
                <w:tcPr>
                  <w:tcW w:w="2297" w:type="dxa"/>
                </w:tcPr>
                <w:p w14:paraId="790467B2" w14:textId="77777777" w:rsidR="007F2DD3" w:rsidRPr="00BA0FF5" w:rsidRDefault="007F2DD3" w:rsidP="0015662C">
                  <w:r w:rsidRPr="00BA0FF5">
                    <w:rPr>
                      <w:i/>
                    </w:rPr>
                    <w:t>FG</w:t>
                  </w:r>
                  <w:r>
                    <w:t xml:space="preserve"> = 2(4) + 9</w:t>
                  </w:r>
                </w:p>
              </w:tc>
              <w:tc>
                <w:tcPr>
                  <w:tcW w:w="1980" w:type="dxa"/>
                </w:tcPr>
                <w:p w14:paraId="390B0E5A" w14:textId="2D0A13C6" w:rsidR="007F2DD3" w:rsidRPr="0018764B" w:rsidRDefault="007F2DD3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18764B">
                    <w:rPr>
                      <w:b/>
                    </w:rPr>
                    <w:t>______</w:t>
                  </w:r>
                  <w:r w:rsidR="00FF5D17" w:rsidRPr="0018764B">
                    <w:rPr>
                      <w:b/>
                    </w:rPr>
                    <w:t>___</w:t>
                  </w:r>
                  <w:r w:rsidRPr="0018764B">
                    <w:rPr>
                      <w:b/>
                    </w:rPr>
                    <w:t>_____</w:t>
                  </w:r>
                </w:p>
              </w:tc>
            </w:tr>
            <w:tr w:rsidR="00FF5D17" w14:paraId="19F804D2" w14:textId="77777777" w:rsidTr="00E55B1B">
              <w:tc>
                <w:tcPr>
                  <w:tcW w:w="2297" w:type="dxa"/>
                </w:tcPr>
                <w:p w14:paraId="3FDCA811" w14:textId="77777777" w:rsidR="007F2DD3" w:rsidRPr="00BA0FF5" w:rsidRDefault="007F2DD3" w:rsidP="0015662C">
                  <w:r>
                    <w:rPr>
                      <w:i/>
                    </w:rPr>
                    <w:t>FG</w:t>
                  </w:r>
                  <w:r>
                    <w:t xml:space="preserve"> = 8 + 9</w:t>
                  </w:r>
                </w:p>
              </w:tc>
              <w:tc>
                <w:tcPr>
                  <w:tcW w:w="1980" w:type="dxa"/>
                </w:tcPr>
                <w:p w14:paraId="0F285957" w14:textId="77777777" w:rsidR="007F2DD3" w:rsidRPr="00BA0FF5" w:rsidRDefault="007F2DD3" w:rsidP="0015662C">
                  <w:r w:rsidRPr="00BA0FF5">
                    <w:t>Simpli</w:t>
                  </w:r>
                  <w:r>
                    <w:t>f</w:t>
                  </w:r>
                  <w:r w:rsidRPr="00BA0FF5">
                    <w:t>y</w:t>
                  </w:r>
                </w:p>
              </w:tc>
            </w:tr>
            <w:tr w:rsidR="00FF5D17" w14:paraId="41B18A1F" w14:textId="77777777" w:rsidTr="00E55B1B">
              <w:tc>
                <w:tcPr>
                  <w:tcW w:w="2297" w:type="dxa"/>
                </w:tcPr>
                <w:p w14:paraId="5ADDB831" w14:textId="77777777" w:rsidR="007F2DD3" w:rsidRPr="00BA0FF5" w:rsidRDefault="007F2DD3" w:rsidP="0015662C">
                  <w:r>
                    <w:rPr>
                      <w:i/>
                    </w:rPr>
                    <w:t>FG</w:t>
                  </w:r>
                  <w:r>
                    <w:t xml:space="preserve"> = 17</w:t>
                  </w:r>
                </w:p>
              </w:tc>
              <w:tc>
                <w:tcPr>
                  <w:tcW w:w="1980" w:type="dxa"/>
                </w:tcPr>
                <w:p w14:paraId="06F009B8" w14:textId="77777777" w:rsidR="007F2DD3" w:rsidRPr="00BA0FF5" w:rsidRDefault="007F2DD3" w:rsidP="0015662C">
                  <w:r w:rsidRPr="00BA0FF5">
                    <w:t>Simplify</w:t>
                  </w:r>
                </w:p>
              </w:tc>
            </w:tr>
          </w:tbl>
          <w:p w14:paraId="30600B88" w14:textId="77777777" w:rsidR="007F2DD3" w:rsidRDefault="007F2DD3" w:rsidP="0015662C"/>
        </w:tc>
      </w:tr>
      <w:tr w:rsidR="00FB3790" w14:paraId="3851E2B2" w14:textId="77777777" w:rsidTr="001E20DB">
        <w:trPr>
          <w:cantSplit/>
        </w:trPr>
        <w:tc>
          <w:tcPr>
            <w:tcW w:w="648" w:type="dxa"/>
          </w:tcPr>
          <w:p w14:paraId="557969A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F3385B1" w14:textId="77777777" w:rsidR="00D25357" w:rsidRDefault="00D25357" w:rsidP="0015662C">
            <w:r>
              <w:t>B is the midpoint of AC.  AB = 8x – 2</w:t>
            </w:r>
            <w:r w:rsidRPr="009202CA">
              <w:t xml:space="preserve"> and </w:t>
            </w:r>
          </w:p>
          <w:p w14:paraId="2DD687B4" w14:textId="469C8262" w:rsidR="006810AE" w:rsidRDefault="00D25357" w:rsidP="0015662C">
            <w:r w:rsidRPr="009202CA">
              <w:t xml:space="preserve">BC = 7x </w:t>
            </w:r>
            <w:r>
              <w:t>+ 3</w:t>
            </w:r>
            <w:r w:rsidRPr="009202CA">
              <w:t>.  AC = ?</w:t>
            </w:r>
          </w:p>
        </w:tc>
        <w:tc>
          <w:tcPr>
            <w:tcW w:w="727" w:type="dxa"/>
          </w:tcPr>
          <w:p w14:paraId="1A20D70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8E65B84" w14:textId="484952DA" w:rsidR="006810AE" w:rsidRDefault="00D25357" w:rsidP="0015662C">
            <w:r w:rsidRPr="009202CA">
              <w:t xml:space="preserve">K is between J and L.  JL = </w:t>
            </w:r>
            <w:r>
              <w:t>9</w:t>
            </w:r>
            <w:r w:rsidRPr="009202CA">
              <w:t xml:space="preserve">x – </w:t>
            </w:r>
            <w:r>
              <w:t>3</w:t>
            </w:r>
            <w:r w:rsidRPr="009202CA">
              <w:t xml:space="preserve">, JK = </w:t>
            </w:r>
            <w:r>
              <w:t>2</w:t>
            </w:r>
            <w:r w:rsidRPr="009202CA">
              <w:t xml:space="preserve">x + </w:t>
            </w:r>
            <w:r>
              <w:t>12</w:t>
            </w:r>
            <w:r w:rsidRPr="009202CA">
              <w:t xml:space="preserve">, and KL = </w:t>
            </w:r>
            <w:r>
              <w:t>4</w:t>
            </w:r>
            <w:r w:rsidRPr="009202CA">
              <w:t xml:space="preserve">x – </w:t>
            </w:r>
            <w:r>
              <w:t>3</w:t>
            </w:r>
            <w:r w:rsidRPr="009202CA">
              <w:t>.  JL = ?</w:t>
            </w:r>
          </w:p>
        </w:tc>
      </w:tr>
      <w:tr w:rsidR="00FB3790" w14:paraId="14769C00" w14:textId="77777777" w:rsidTr="001E20DB">
        <w:trPr>
          <w:cantSplit/>
        </w:trPr>
        <w:tc>
          <w:tcPr>
            <w:tcW w:w="648" w:type="dxa"/>
          </w:tcPr>
          <w:p w14:paraId="3872975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5E028B6" w14:textId="674773DA" w:rsidR="00D25357" w:rsidRDefault="00D25357" w:rsidP="0015662C">
            <w:pPr>
              <w:rPr>
                <w:lang w:val="pl-PL"/>
              </w:rPr>
            </w:pPr>
            <w:r w:rsidRPr="009202CA">
              <w:t xml:space="preserve">Ray </w:t>
            </w:r>
            <w:r w:rsidRPr="00D25357">
              <w:rPr>
                <w:i/>
              </w:rPr>
              <w:t>AT</w:t>
            </w:r>
            <w:r w:rsidRPr="009202CA">
              <w:t xml:space="preserve"> goes through 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 w:rsidRPr="00D25357">
              <w:rPr>
                <w:i/>
              </w:rPr>
              <w:t>PAN</w:t>
            </w:r>
            <w:r w:rsidRPr="009202CA">
              <w:t xml:space="preserve">.  </w:t>
            </w:r>
            <m:oMath>
              <m:r>
                <w:rPr>
                  <w:rFonts w:ascii="Cambria Math" w:hAnsi="Cambria Math"/>
                </w:rPr>
                <m:t>m∠</m:t>
              </m:r>
            </m:oMath>
            <w:r w:rsidRPr="00D25357">
              <w:rPr>
                <w:i/>
                <w:lang w:val="pl-PL"/>
              </w:rPr>
              <w:t>PAN</w:t>
            </w:r>
            <w:r w:rsidRPr="009202CA">
              <w:rPr>
                <w:lang w:val="pl-PL"/>
              </w:rPr>
              <w:t xml:space="preserve"> = </w:t>
            </w:r>
            <w:r>
              <w:rPr>
                <w:lang w:val="pl-PL"/>
              </w:rPr>
              <w:t>(32x - 10)˚</w:t>
            </w:r>
            <w:r w:rsidRPr="009202CA">
              <w:rPr>
                <w:lang w:val="pl-PL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m∠</m:t>
              </m:r>
            </m:oMath>
            <w:r w:rsidRPr="00D25357">
              <w:rPr>
                <w:i/>
                <w:lang w:val="pl-PL"/>
              </w:rPr>
              <w:t>PAT</w:t>
            </w:r>
            <w:r w:rsidRPr="009202CA">
              <w:rPr>
                <w:lang w:val="pl-PL"/>
              </w:rPr>
              <w:t xml:space="preserve"> = </w:t>
            </w:r>
            <w:r>
              <w:rPr>
                <w:lang w:val="pl-PL"/>
              </w:rPr>
              <w:t>(4x + 25)˚</w:t>
            </w:r>
            <w:r w:rsidRPr="009202CA">
              <w:rPr>
                <w:lang w:val="pl-PL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m∠</m:t>
              </m:r>
            </m:oMath>
            <w:r w:rsidRPr="00D25357">
              <w:rPr>
                <w:i/>
                <w:lang w:val="pl-PL"/>
              </w:rPr>
              <w:t>TAN</w:t>
            </w:r>
            <w:r w:rsidRPr="009202CA">
              <w:rPr>
                <w:lang w:val="pl-PL"/>
              </w:rPr>
              <w:t xml:space="preserve"> =</w:t>
            </w:r>
            <w:r>
              <w:rPr>
                <w:lang w:val="pl-PL"/>
              </w:rPr>
              <w:t xml:space="preserve"> (16x + 1)˚. </w:t>
            </w:r>
          </w:p>
          <w:p w14:paraId="1F259651" w14:textId="65914AAC" w:rsidR="006810AE" w:rsidRDefault="00D25357" w:rsidP="0015662C">
            <w:r>
              <w:rPr>
                <w:lang w:val="pl-PL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m∠</m:t>
              </m:r>
            </m:oMath>
            <w:r w:rsidRPr="00D25357">
              <w:rPr>
                <w:i/>
                <w:lang w:val="pl-PL"/>
              </w:rPr>
              <w:t>PAT</w:t>
            </w:r>
            <w:r>
              <w:rPr>
                <w:lang w:val="pl-PL"/>
              </w:rPr>
              <w:t xml:space="preserve"> = ?</w:t>
            </w:r>
          </w:p>
        </w:tc>
        <w:tc>
          <w:tcPr>
            <w:tcW w:w="727" w:type="dxa"/>
          </w:tcPr>
          <w:p w14:paraId="0004588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1C3ED62" w14:textId="68C8A1F4" w:rsidR="006810AE" w:rsidRDefault="000555E0" w:rsidP="0015662C">
            <w:r w:rsidRPr="009202CA">
              <w:t xml:space="preserve">Ray </w:t>
            </w:r>
            <w:r w:rsidRPr="000555E0">
              <w:rPr>
                <w:i/>
              </w:rPr>
              <w:t>OA</w:t>
            </w:r>
            <w:r w:rsidRPr="009202CA">
              <w:t xml:space="preserve"> bisects 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 w:rsidRPr="000555E0">
              <w:rPr>
                <w:i/>
              </w:rPr>
              <w:t>BOT</w:t>
            </w:r>
            <w:r w:rsidRPr="009202CA">
              <w:t xml:space="preserve">.  </w:t>
            </w:r>
            <m:oMath>
              <m:r>
                <w:rPr>
                  <w:rFonts w:ascii="Cambria Math" w:hAnsi="Cambria Math"/>
                </w:rPr>
                <m:t>m∠</m:t>
              </m:r>
            </m:oMath>
            <w:r w:rsidRPr="000555E0">
              <w:rPr>
                <w:i/>
              </w:rPr>
              <w:t xml:space="preserve">BOA </w:t>
            </w:r>
            <w:r w:rsidRPr="009202CA">
              <w:t>= (</w:t>
            </w:r>
            <w:r>
              <w:t>5</w:t>
            </w:r>
            <w:r w:rsidRPr="009202CA">
              <w:t xml:space="preserve">x </w:t>
            </w:r>
            <w:r>
              <w:t>–</w:t>
            </w:r>
            <w:r w:rsidRPr="009202CA">
              <w:t xml:space="preserve"> 1</w:t>
            </w:r>
            <w:r>
              <w:t>2</w:t>
            </w:r>
            <w:r w:rsidRPr="009202CA">
              <w:t>)</w:t>
            </w:r>
            <w:r w:rsidRPr="009202CA">
              <w:rPr>
                <w:vertAlign w:val="superscript"/>
              </w:rPr>
              <w:t>o</w:t>
            </w:r>
            <w:r>
              <w:t xml:space="preserve"> and </w:t>
            </w:r>
            <m:oMath>
              <m:r>
                <w:rPr>
                  <w:rFonts w:ascii="Cambria Math" w:hAnsi="Cambria Math"/>
                </w:rPr>
                <m:t>m∠</m:t>
              </m:r>
            </m:oMath>
            <w:r w:rsidRPr="000555E0">
              <w:rPr>
                <w:i/>
              </w:rPr>
              <w:t>AOT</w:t>
            </w:r>
            <w:r>
              <w:t xml:space="preserve"> = (3x +</w:t>
            </w:r>
            <w:r w:rsidRPr="009202CA">
              <w:t xml:space="preserve"> </w:t>
            </w:r>
            <w:r>
              <w:t>6</w:t>
            </w:r>
            <w:r w:rsidRPr="009202CA">
              <w:t>)</w:t>
            </w:r>
            <w:r w:rsidRPr="009202CA">
              <w:rPr>
                <w:vertAlign w:val="superscript"/>
              </w:rPr>
              <w:t>o</w:t>
            </w:r>
            <w:r w:rsidRPr="009202CA">
              <w:t xml:space="preserve">, </w:t>
            </w:r>
            <m:oMath>
              <m:r>
                <w:rPr>
                  <w:rFonts w:ascii="Cambria Math" w:hAnsi="Cambria Math"/>
                </w:rPr>
                <m:t>m∠</m:t>
              </m:r>
            </m:oMath>
            <w:r w:rsidRPr="000555E0">
              <w:rPr>
                <w:i/>
              </w:rPr>
              <w:t>BOT</w:t>
            </w:r>
            <w:r w:rsidRPr="009202CA">
              <w:t>=</w:t>
            </w:r>
            <w:r>
              <w:t>66</w:t>
            </w:r>
            <w:r w:rsidRPr="009202CA">
              <w:rPr>
                <w:vertAlign w:val="superscript"/>
              </w:rPr>
              <w:t xml:space="preserve"> o</w:t>
            </w:r>
            <w:r w:rsidRPr="009202CA">
              <w:t xml:space="preserve">.  </w:t>
            </w:r>
            <w:r w:rsidRPr="000555E0">
              <w:rPr>
                <w:i/>
              </w:rPr>
              <w:t>x</w:t>
            </w:r>
            <w:r w:rsidRPr="009202CA">
              <w:t xml:space="preserve"> = ?</w:t>
            </w:r>
          </w:p>
        </w:tc>
      </w:tr>
      <w:tr w:rsidR="00FB3790" w14:paraId="002A7CEF" w14:textId="77777777" w:rsidTr="001E20DB">
        <w:trPr>
          <w:cantSplit/>
        </w:trPr>
        <w:tc>
          <w:tcPr>
            <w:tcW w:w="648" w:type="dxa"/>
          </w:tcPr>
          <w:p w14:paraId="254B73B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8912F17" w14:textId="77777777" w:rsidR="00984B5C" w:rsidRDefault="00984B5C" w:rsidP="0015662C">
            <w:r>
              <w:t>Determine the measure of x.</w:t>
            </w:r>
          </w:p>
          <w:p w14:paraId="5AA2BA13" w14:textId="40C01CD4" w:rsidR="006810AE" w:rsidRDefault="00984B5C" w:rsidP="0015662C">
            <w:r>
              <w:rPr>
                <w:noProof/>
                <w:lang w:eastAsia="en-US"/>
              </w:rPr>
              <w:drawing>
                <wp:inline distT="0" distB="0" distL="0" distR="0" wp14:anchorId="232B20AC" wp14:editId="008F3836">
                  <wp:extent cx="1137920" cy="320040"/>
                  <wp:effectExtent l="0" t="0" r="5080" b="10160"/>
                  <wp:docPr id="2147" name="Picture 214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7"/>
                          <pic:cNvPicPr>
                            <a:picLocks noChangeArrowheads="1"/>
                          </pic:cNvPicPr>
                        </pic:nvPicPr>
                        <pic:blipFill>
                          <a:blip r:embed="rId3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792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FC9442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9603E4B" w14:textId="77777777" w:rsidR="00DD711D" w:rsidRPr="009202CA" w:rsidRDefault="00DD711D" w:rsidP="0015662C">
            <w:r>
              <w:t>Determine the measure of y.</w:t>
            </w:r>
          </w:p>
          <w:p w14:paraId="5747FFBB" w14:textId="7D5B3A14" w:rsidR="006810AE" w:rsidRDefault="00DD711D" w:rsidP="0015662C">
            <w:r>
              <w:rPr>
                <w:noProof/>
                <w:lang w:eastAsia="en-US"/>
              </w:rPr>
              <w:drawing>
                <wp:inline distT="0" distB="0" distL="0" distR="0" wp14:anchorId="35C59E8C" wp14:editId="187794F3">
                  <wp:extent cx="738554" cy="320040"/>
                  <wp:effectExtent l="0" t="0" r="0" b="10160"/>
                  <wp:docPr id="2168" name="Picture 2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8554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7941E080" w14:textId="77777777" w:rsidTr="001E20DB">
        <w:trPr>
          <w:cantSplit/>
        </w:trPr>
        <w:tc>
          <w:tcPr>
            <w:tcW w:w="648" w:type="dxa"/>
          </w:tcPr>
          <w:p w14:paraId="206CA408" w14:textId="77777777" w:rsidR="00A23B39" w:rsidRDefault="00A23B39" w:rsidP="0015662C">
            <w:pPr>
              <w:pStyle w:val="ListParagraph"/>
              <w:numPr>
                <w:ilvl w:val="0"/>
                <w:numId w:val="1"/>
              </w:numPr>
            </w:pPr>
          </w:p>
          <w:p w14:paraId="790781B0" w14:textId="0C199D7D" w:rsidR="006810AE" w:rsidRDefault="00421FEA" w:rsidP="0015662C">
            <w:pPr>
              <w:jc w:val="center"/>
            </w:pPr>
            <w:r>
              <w:t>*</w:t>
            </w:r>
          </w:p>
        </w:tc>
        <w:tc>
          <w:tcPr>
            <w:tcW w:w="4403" w:type="dxa"/>
          </w:tcPr>
          <w:p w14:paraId="4F4D1D37" w14:textId="0FEBBB7C" w:rsidR="00421FEA" w:rsidRPr="009202CA" w:rsidRDefault="00421FEA" w:rsidP="0015662C">
            <w:r w:rsidRPr="009202CA">
              <w:t>Complete</w:t>
            </w:r>
            <w:r>
              <w:t xml:space="preserve"> the proof.</w:t>
            </w:r>
          </w:p>
          <w:tbl>
            <w:tblPr>
              <w:tblW w:w="388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677"/>
              <w:gridCol w:w="1212"/>
            </w:tblGrid>
            <w:tr w:rsidR="00421FEA" w:rsidRPr="009202CA" w14:paraId="2995D00D" w14:textId="77777777" w:rsidTr="00E55B1B">
              <w:tc>
                <w:tcPr>
                  <w:tcW w:w="2677" w:type="dxa"/>
                </w:tcPr>
                <w:p w14:paraId="5C66B68C" w14:textId="5D5577A7" w:rsidR="00421FEA" w:rsidRPr="009202CA" w:rsidRDefault="00D33C1C" w:rsidP="0015662C">
                  <m:oMath>
                    <m:r>
                      <w:rPr>
                        <w:rFonts w:ascii="Cambria Math" w:hAnsi="Cambria Math"/>
                      </w:rPr>
                      <m:t>∠</m:t>
                    </m:r>
                  </m:oMath>
                  <w:r w:rsidR="00421FEA" w:rsidRPr="009202CA">
                    <w:t xml:space="preserve">1 and </w:t>
                  </w:r>
                  <m:oMath>
                    <m:r>
                      <w:rPr>
                        <w:rFonts w:ascii="Cambria Math" w:hAnsi="Cambria Math"/>
                      </w:rPr>
                      <m:t>∠</m:t>
                    </m:r>
                  </m:oMath>
                  <w:r w:rsidR="00421FEA" w:rsidRPr="009202CA">
                    <w:t xml:space="preserve">2 are </w:t>
                  </w:r>
                  <w:r w:rsidR="00421FEA">
                    <w:t>a linear pair</w:t>
                  </w:r>
                  <w:r w:rsidR="00421FEA" w:rsidRPr="009202CA">
                    <w:t xml:space="preserve">.  </w:t>
                  </w:r>
                </w:p>
              </w:tc>
              <w:tc>
                <w:tcPr>
                  <w:tcW w:w="1212" w:type="dxa"/>
                </w:tcPr>
                <w:p w14:paraId="6B760474" w14:textId="77777777" w:rsidR="00421FEA" w:rsidRPr="009202CA" w:rsidRDefault="00421FEA" w:rsidP="0015662C">
                  <w:r w:rsidRPr="009202CA">
                    <w:t>Given</w:t>
                  </w:r>
                </w:p>
              </w:tc>
            </w:tr>
            <w:tr w:rsidR="00421FEA" w:rsidRPr="009202CA" w14:paraId="59534453" w14:textId="77777777" w:rsidTr="00E55B1B">
              <w:tc>
                <w:tcPr>
                  <w:tcW w:w="2677" w:type="dxa"/>
                </w:tcPr>
                <w:p w14:paraId="735B4A93" w14:textId="1311BC49" w:rsidR="00421FEA" w:rsidRPr="009202CA" w:rsidRDefault="00D33C1C" w:rsidP="0015662C">
                  <m:oMath>
                    <m:r>
                      <w:rPr>
                        <w:rFonts w:ascii="Cambria Math" w:hAnsi="Cambria Math"/>
                      </w:rPr>
                      <m:t>m∠</m:t>
                    </m:r>
                  </m:oMath>
                  <w:r w:rsidR="00421FEA" w:rsidRPr="009202CA">
                    <w:t xml:space="preserve">1 + </w:t>
                  </w:r>
                  <m:oMath>
                    <m:r>
                      <w:rPr>
                        <w:rFonts w:ascii="Cambria Math" w:hAnsi="Cambria Math"/>
                      </w:rPr>
                      <m:t>m∠</m:t>
                    </m:r>
                  </m:oMath>
                  <w:r w:rsidR="00421FEA" w:rsidRPr="009202CA">
                    <w:t>2 = 180</w:t>
                  </w:r>
                  <w:r w:rsidR="00421FEA" w:rsidRPr="009202CA">
                    <w:rPr>
                      <w:vertAlign w:val="superscript"/>
                    </w:rPr>
                    <w:t xml:space="preserve"> o</w:t>
                  </w:r>
                </w:p>
              </w:tc>
              <w:tc>
                <w:tcPr>
                  <w:tcW w:w="1212" w:type="dxa"/>
                </w:tcPr>
                <w:p w14:paraId="1048F107" w14:textId="2D465A58" w:rsidR="00421FEA" w:rsidRPr="009202CA" w:rsidRDefault="00421FEA" w:rsidP="0015662C">
                  <w:r>
                    <w:t>__</w:t>
                  </w:r>
                  <w:r w:rsidR="00FB3790">
                    <w:t>_</w:t>
                  </w:r>
                  <w:r w:rsidRPr="009202CA">
                    <w:t>__________</w:t>
                  </w:r>
                </w:p>
              </w:tc>
            </w:tr>
          </w:tbl>
          <w:p w14:paraId="300724DE" w14:textId="77777777" w:rsidR="006810AE" w:rsidRDefault="006810AE" w:rsidP="0015662C"/>
        </w:tc>
        <w:tc>
          <w:tcPr>
            <w:tcW w:w="727" w:type="dxa"/>
          </w:tcPr>
          <w:p w14:paraId="02DD95A9" w14:textId="77777777" w:rsidR="00A23B39" w:rsidRDefault="00A23B39" w:rsidP="0015662C">
            <w:pPr>
              <w:pStyle w:val="ListParagraph"/>
              <w:numPr>
                <w:ilvl w:val="0"/>
                <w:numId w:val="1"/>
              </w:numPr>
            </w:pPr>
          </w:p>
          <w:p w14:paraId="1D1E181D" w14:textId="39DDFB76" w:rsidR="006810AE" w:rsidRDefault="00A23B39" w:rsidP="0015662C">
            <w:pPr>
              <w:jc w:val="center"/>
            </w:pPr>
            <w:r>
              <w:t>*</w:t>
            </w:r>
          </w:p>
        </w:tc>
        <w:tc>
          <w:tcPr>
            <w:tcW w:w="4932" w:type="dxa"/>
          </w:tcPr>
          <w:p w14:paraId="762B25E3" w14:textId="78DF4517" w:rsidR="0080524F" w:rsidRPr="009202CA" w:rsidRDefault="0080524F" w:rsidP="0015662C">
            <w:r>
              <w:t>Complete the proof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913"/>
              <w:gridCol w:w="1494"/>
            </w:tblGrid>
            <w:tr w:rsidR="0080524F" w:rsidRPr="009202CA" w14:paraId="3615BE68" w14:textId="77777777" w:rsidTr="00E55B1B">
              <w:tc>
                <w:tcPr>
                  <w:tcW w:w="2913" w:type="dxa"/>
                </w:tcPr>
                <w:p w14:paraId="705961A9" w14:textId="0D282399" w:rsidR="0080524F" w:rsidRPr="009202CA" w:rsidRDefault="0080524F" w:rsidP="0015662C">
                  <w:r w:rsidRPr="00A608E8">
                    <w:rPr>
                      <w:i/>
                    </w:rPr>
                    <w:t>m</w:t>
                  </w:r>
                  <m:oMath>
                    <m:r>
                      <w:rPr>
                        <w:rFonts w:ascii="Cambria Math" w:hAnsi="Cambria Math"/>
                      </w:rPr>
                      <m:t>∠</m:t>
                    </m:r>
                  </m:oMath>
                  <w:r w:rsidRPr="009202CA">
                    <w:t xml:space="preserve">3 = </w:t>
                  </w:r>
                  <w:r>
                    <w:t xml:space="preserve">30˚ &amp; </w:t>
                  </w:r>
                  <w:r w:rsidRPr="00A608E8">
                    <w:rPr>
                      <w:i/>
                    </w:rPr>
                    <w:t>m</w:t>
                  </w:r>
                  <m:oMath>
                    <m:r>
                      <w:rPr>
                        <w:rFonts w:ascii="Cambria Math" w:hAnsi="Cambria Math"/>
                      </w:rPr>
                      <m:t>∠</m:t>
                    </m:r>
                  </m:oMath>
                  <w:r>
                    <w:t xml:space="preserve">3 + </w:t>
                  </w:r>
                  <w:r w:rsidRPr="006A1AC3">
                    <w:rPr>
                      <w:i/>
                    </w:rPr>
                    <w:t>m</w:t>
                  </w:r>
                  <m:oMath>
                    <m:r>
                      <w:rPr>
                        <w:rFonts w:ascii="Cambria Math" w:hAnsi="Cambria Math"/>
                      </w:rPr>
                      <m:t>∠</m:t>
                    </m:r>
                  </m:oMath>
                  <w:r>
                    <w:t>4 = 180˚</w:t>
                  </w:r>
                </w:p>
              </w:tc>
              <w:tc>
                <w:tcPr>
                  <w:tcW w:w="1494" w:type="dxa"/>
                </w:tcPr>
                <w:p w14:paraId="30047553" w14:textId="77777777" w:rsidR="0080524F" w:rsidRPr="009202CA" w:rsidRDefault="0080524F" w:rsidP="0015662C">
                  <w:r w:rsidRPr="009202CA">
                    <w:t>Given</w:t>
                  </w:r>
                </w:p>
              </w:tc>
            </w:tr>
            <w:tr w:rsidR="0080524F" w:rsidRPr="009202CA" w14:paraId="78760091" w14:textId="77777777" w:rsidTr="00E55B1B">
              <w:tc>
                <w:tcPr>
                  <w:tcW w:w="2913" w:type="dxa"/>
                </w:tcPr>
                <w:p w14:paraId="7B3659AB" w14:textId="05BE841F" w:rsidR="0080524F" w:rsidRPr="009202CA" w:rsidRDefault="0080524F" w:rsidP="0015662C">
                  <w:r>
                    <w:t xml:space="preserve">30˚ + </w:t>
                  </w:r>
                  <w:r w:rsidRPr="00A608E8">
                    <w:rPr>
                      <w:i/>
                    </w:rPr>
                    <w:t>m</w:t>
                  </w:r>
                  <m:oMath>
                    <m:r>
                      <w:rPr>
                        <w:rFonts w:ascii="Cambria Math" w:hAnsi="Cambria Math"/>
                      </w:rPr>
                      <m:t>∠</m:t>
                    </m:r>
                  </m:oMath>
                  <w:r>
                    <w:t>4 = 180˚</w:t>
                  </w:r>
                </w:p>
              </w:tc>
              <w:tc>
                <w:tcPr>
                  <w:tcW w:w="1494" w:type="dxa"/>
                </w:tcPr>
                <w:p w14:paraId="6F1AF6AB" w14:textId="57EA66D1" w:rsidR="0080524F" w:rsidRPr="009202CA" w:rsidRDefault="0080524F" w:rsidP="0015662C">
                  <w:r w:rsidRPr="009202CA">
                    <w:t>_______</w:t>
                  </w:r>
                  <w:r w:rsidR="006A1AC3">
                    <w:t>_____</w:t>
                  </w:r>
                  <w:r w:rsidRPr="009202CA">
                    <w:t>___</w:t>
                  </w:r>
                </w:p>
              </w:tc>
            </w:tr>
          </w:tbl>
          <w:p w14:paraId="268FE49B" w14:textId="77777777" w:rsidR="006810AE" w:rsidRDefault="006810AE" w:rsidP="0015662C"/>
        </w:tc>
      </w:tr>
      <w:tr w:rsidR="00FB3790" w14:paraId="0B37899F" w14:textId="77777777" w:rsidTr="001E20DB">
        <w:trPr>
          <w:cantSplit/>
        </w:trPr>
        <w:tc>
          <w:tcPr>
            <w:tcW w:w="648" w:type="dxa"/>
          </w:tcPr>
          <w:p w14:paraId="6F4E98A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F0E69E1" w14:textId="7E2E6C68" w:rsidR="001921F0" w:rsidRPr="009202CA" w:rsidRDefault="001921F0" w:rsidP="0015662C">
            <m:oMath>
              <m:r>
                <w:rPr>
                  <w:rFonts w:ascii="Cambria Math" w:hAnsi="Cambria Math"/>
                </w:rPr>
                <m:t>m∠</m:t>
              </m:r>
            </m:oMath>
            <w:r>
              <w:t>APE</w:t>
            </w:r>
            <w:r w:rsidRPr="009202CA">
              <w:t xml:space="preserve"> = ?</w:t>
            </w:r>
          </w:p>
          <w:p w14:paraId="3543AFDD" w14:textId="051B3991" w:rsidR="006810AE" w:rsidRDefault="001921F0" w:rsidP="0015662C">
            <w:r>
              <w:rPr>
                <w:noProof/>
                <w:lang w:eastAsia="en-US"/>
              </w:rPr>
              <w:drawing>
                <wp:inline distT="0" distB="0" distL="0" distR="0" wp14:anchorId="51608656" wp14:editId="30D5CC87">
                  <wp:extent cx="1148080" cy="680720"/>
                  <wp:effectExtent l="0" t="0" r="0" b="5080"/>
                  <wp:docPr id="5021" name="Picture 5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2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5790" b="13684"/>
                          <a:stretch/>
                        </pic:blipFill>
                        <pic:spPr bwMode="auto">
                          <a:xfrm>
                            <a:off x="0" y="0"/>
                            <a:ext cx="1148080" cy="680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0BE7FB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6EDD0FE" w14:textId="5DFF49E8" w:rsidR="00D20EF9" w:rsidRPr="009202CA" w:rsidRDefault="00D20EF9" w:rsidP="0015662C">
            <m:oMath>
              <m:r>
                <w:rPr>
                  <w:rFonts w:ascii="Cambria Math" w:hAnsi="Cambria Math"/>
                </w:rPr>
                <m:t>m∠</m:t>
              </m:r>
            </m:oMath>
            <w:r w:rsidRPr="009202CA">
              <w:t>F</w:t>
            </w:r>
            <w:r>
              <w:t>IJ</w:t>
            </w:r>
            <w:r w:rsidRPr="009202CA">
              <w:t xml:space="preserve"> = ?</w:t>
            </w:r>
          </w:p>
          <w:p w14:paraId="27372FF5" w14:textId="219453C9" w:rsidR="006810AE" w:rsidRDefault="00D20EF9" w:rsidP="0015662C">
            <w:r>
              <w:rPr>
                <w:noProof/>
                <w:lang w:eastAsia="en-US"/>
              </w:rPr>
              <w:drawing>
                <wp:inline distT="0" distB="0" distL="0" distR="0" wp14:anchorId="25EA41DF" wp14:editId="6CFDF937">
                  <wp:extent cx="1143000" cy="670560"/>
                  <wp:effectExtent l="0" t="0" r="0" b="0"/>
                  <wp:docPr id="5024" name="Picture 50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2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831" b="11285"/>
                          <a:stretch/>
                        </pic:blipFill>
                        <pic:spPr bwMode="auto">
                          <a:xfrm>
                            <a:off x="0" y="0"/>
                            <a:ext cx="1143000" cy="670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740F6C90" w14:textId="77777777" w:rsidTr="001E20DB">
        <w:trPr>
          <w:cantSplit/>
        </w:trPr>
        <w:tc>
          <w:tcPr>
            <w:tcW w:w="648" w:type="dxa"/>
          </w:tcPr>
          <w:p w14:paraId="6CA75FE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3180695" w14:textId="58D2C3D1" w:rsidR="00345E0C" w:rsidRPr="009202CA" w:rsidRDefault="00345E0C" w:rsidP="0015662C">
            <m:oMath>
              <m:r>
                <w:rPr>
                  <w:rFonts w:ascii="Cambria Math" w:hAnsi="Cambria Math"/>
                </w:rPr>
                <m:t>m∠</m:t>
              </m:r>
            </m:oMath>
            <w:r>
              <w:t>KIT</w:t>
            </w:r>
            <w:r w:rsidRPr="009202CA">
              <w:t xml:space="preserve"> = ?</w:t>
            </w:r>
          </w:p>
          <w:p w14:paraId="6C171FE2" w14:textId="2E01498E" w:rsidR="006810AE" w:rsidRDefault="00345E0C" w:rsidP="0015662C">
            <w:r>
              <w:rPr>
                <w:noProof/>
                <w:lang w:eastAsia="en-US"/>
              </w:rPr>
              <w:drawing>
                <wp:inline distT="0" distB="0" distL="0" distR="0" wp14:anchorId="39A67D0C" wp14:editId="41CD8D42">
                  <wp:extent cx="1148080" cy="609600"/>
                  <wp:effectExtent l="0" t="0" r="0" b="0"/>
                  <wp:docPr id="5027" name="Picture 50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2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540" b="11495"/>
                          <a:stretch/>
                        </pic:blipFill>
                        <pic:spPr bwMode="auto">
                          <a:xfrm>
                            <a:off x="0" y="0"/>
                            <a:ext cx="114808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4E2F062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7648098" w14:textId="34A7DB4F" w:rsidR="008841C2" w:rsidRPr="009202CA" w:rsidRDefault="008841C2" w:rsidP="0015662C">
            <m:oMath>
              <m:r>
                <w:rPr>
                  <w:rFonts w:ascii="Cambria Math" w:hAnsi="Cambria Math"/>
                </w:rPr>
                <m:t>m∠</m:t>
              </m:r>
            </m:oMath>
            <w:r>
              <w:t>SIM</w:t>
            </w:r>
            <w:r w:rsidRPr="009202CA">
              <w:t xml:space="preserve"> = ?</w:t>
            </w:r>
          </w:p>
          <w:p w14:paraId="7D0CEDE5" w14:textId="47CC099D" w:rsidR="006810AE" w:rsidRDefault="008841C2" w:rsidP="0015662C">
            <w:r>
              <w:rPr>
                <w:noProof/>
                <w:lang w:eastAsia="en-US"/>
              </w:rPr>
              <w:drawing>
                <wp:inline distT="0" distB="0" distL="0" distR="0" wp14:anchorId="618A72D7" wp14:editId="6CDF5075">
                  <wp:extent cx="1148080" cy="914400"/>
                  <wp:effectExtent l="0" t="0" r="0" b="0"/>
                  <wp:docPr id="5039" name="Picture 50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3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364" b="11818"/>
                          <a:stretch/>
                        </pic:blipFill>
                        <pic:spPr bwMode="auto">
                          <a:xfrm>
                            <a:off x="0" y="0"/>
                            <a:ext cx="11480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E4B8513" w14:textId="77777777" w:rsidTr="001E20DB">
        <w:trPr>
          <w:cantSplit/>
        </w:trPr>
        <w:tc>
          <w:tcPr>
            <w:tcW w:w="648" w:type="dxa"/>
          </w:tcPr>
          <w:p w14:paraId="5E6AA702" w14:textId="77777777" w:rsidR="00D93F7C" w:rsidRDefault="00D93F7C" w:rsidP="0015662C">
            <w:pPr>
              <w:pStyle w:val="ListParagraph"/>
              <w:numPr>
                <w:ilvl w:val="0"/>
                <w:numId w:val="1"/>
              </w:numPr>
            </w:pPr>
          </w:p>
          <w:p w14:paraId="0EC4D29E" w14:textId="36510CF3" w:rsidR="006810AE" w:rsidRDefault="00D93F7C" w:rsidP="0015662C">
            <w:pPr>
              <w:jc w:val="center"/>
            </w:pPr>
            <w:r>
              <w:t>*</w:t>
            </w:r>
          </w:p>
        </w:tc>
        <w:tc>
          <w:tcPr>
            <w:tcW w:w="4403" w:type="dxa"/>
          </w:tcPr>
          <w:p w14:paraId="2A693DD9" w14:textId="77777777" w:rsidR="00D93F7C" w:rsidRDefault="00D93F7C" w:rsidP="0015662C">
            <w:r w:rsidRPr="009202CA">
              <w:t xml:space="preserve">Given: </w:t>
            </w:r>
            <w:r w:rsidRPr="009202CA">
              <w:rPr>
                <w:position w:val="-10"/>
              </w:rPr>
              <w:object w:dxaOrig="499" w:dyaOrig="320" w14:anchorId="3CD2147C">
                <v:shape id="_x0000_i9948" type="#_x0000_t75" style="width:25pt;height:16pt" o:ole="">
                  <v:imagedata r:id="rId307" o:title=""/>
                </v:shape>
                <o:OLEObject Type="Embed" ProgID="Equation.DSMT4" ShapeID="_x0000_i9948" DrawAspect="Content" ObjectID="_1351855389"/>
              </w:object>
            </w:r>
          </w:p>
          <w:p w14:paraId="227684C0" w14:textId="77777777" w:rsidR="00D93F7C" w:rsidRPr="009202CA" w:rsidRDefault="00D93F7C" w:rsidP="0015662C">
            <w:r>
              <w:t>Prove:</w:t>
            </w:r>
            <w:r w:rsidRPr="009202CA">
              <w:rPr>
                <w:position w:val="-4"/>
              </w:rPr>
              <w:object w:dxaOrig="880" w:dyaOrig="260" w14:anchorId="6268BE6C">
                <v:shape id="_x0000_i9955" type="#_x0000_t75" style="width:44pt;height:13pt" o:ole="">
                  <v:imagedata r:id="rId309" o:title=""/>
                </v:shape>
                <o:OLEObject Type="Embed" ProgID="Equation.DSMT4" ShapeID="_x0000_i9955" DrawAspect="Content" ObjectID="_1351855390"/>
              </w:object>
            </w:r>
          </w:p>
          <w:p w14:paraId="37CF8833" w14:textId="3A735DC0" w:rsidR="00D93F7C" w:rsidRDefault="00D93F7C" w:rsidP="0015662C">
            <w:pPr>
              <w:ind w:firstLine="720"/>
            </w:pPr>
            <w:r>
              <w:rPr>
                <w:noProof/>
                <w:lang w:eastAsia="en-US"/>
              </w:rPr>
              <w:drawing>
                <wp:inline distT="0" distB="0" distL="0" distR="0" wp14:anchorId="675E2C38" wp14:editId="397E3992">
                  <wp:extent cx="914400" cy="619760"/>
                  <wp:effectExtent l="0" t="0" r="0" b="0"/>
                  <wp:docPr id="5053" name="Picture 50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619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BF" w:firstRow="1" w:lastRow="0" w:firstColumn="1" w:lastColumn="0" w:noHBand="0" w:noVBand="0"/>
            </w:tblPr>
            <w:tblGrid>
              <w:gridCol w:w="1161"/>
              <w:gridCol w:w="1716"/>
            </w:tblGrid>
            <w:tr w:rsidR="00D93F7C" w:rsidRPr="0098428F" w14:paraId="5CAE76BA" w14:textId="77777777" w:rsidTr="00E55B1B">
              <w:tc>
                <w:tcPr>
                  <w:tcW w:w="1161" w:type="dxa"/>
                </w:tcPr>
                <w:p w14:paraId="2FA8ED30" w14:textId="77777777" w:rsidR="00D93F7C" w:rsidRPr="0098428F" w:rsidRDefault="00D93F7C" w:rsidP="0015662C">
                  <w:pPr>
                    <w:jc w:val="center"/>
                    <w:rPr>
                      <w:rFonts w:ascii="Times New Roman" w:eastAsia="MS Mincho" w:hAnsi="Times New Roman"/>
                      <w:b/>
                    </w:rPr>
                  </w:pPr>
                  <w:r w:rsidRPr="0098428F">
                    <w:rPr>
                      <w:rFonts w:ascii="Times New Roman" w:eastAsia="MS Mincho" w:hAnsi="Times New Roman"/>
                      <w:b/>
                    </w:rPr>
                    <w:t>Statements</w:t>
                  </w:r>
                </w:p>
              </w:tc>
              <w:tc>
                <w:tcPr>
                  <w:tcW w:w="1716" w:type="dxa"/>
                </w:tcPr>
                <w:p w14:paraId="7EA00A0C" w14:textId="77777777" w:rsidR="00D93F7C" w:rsidRPr="0098428F" w:rsidRDefault="00D93F7C" w:rsidP="0015662C">
                  <w:pPr>
                    <w:jc w:val="center"/>
                    <w:rPr>
                      <w:rFonts w:ascii="Times New Roman" w:eastAsia="MS Mincho" w:hAnsi="Times New Roman"/>
                      <w:b/>
                    </w:rPr>
                  </w:pPr>
                  <w:r w:rsidRPr="0098428F">
                    <w:rPr>
                      <w:rFonts w:ascii="Times New Roman" w:eastAsia="MS Mincho" w:hAnsi="Times New Roman"/>
                      <w:b/>
                    </w:rPr>
                    <w:t>Reasons</w:t>
                  </w:r>
                </w:p>
              </w:tc>
            </w:tr>
            <w:tr w:rsidR="00D93F7C" w:rsidRPr="0098428F" w14:paraId="34240A84" w14:textId="77777777" w:rsidTr="00E55B1B">
              <w:tc>
                <w:tcPr>
                  <w:tcW w:w="1161" w:type="dxa"/>
                </w:tcPr>
                <w:p w14:paraId="2C0DADE4" w14:textId="77777777" w:rsidR="00D93F7C" w:rsidRPr="0098428F" w:rsidRDefault="00D93F7C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  <w:position w:val="-10"/>
                    </w:rPr>
                    <w:object w:dxaOrig="499" w:dyaOrig="320" w14:anchorId="22D34B45">
                      <v:shape id="_x0000_i9949" type="#_x0000_t75" style="width:25pt;height:16pt" o:ole="">
                        <v:imagedata r:id="rId312" o:title=""/>
                      </v:shape>
                      <o:OLEObject Type="Embed" ProgID="Equation.DSMT4" ShapeID="_x0000_i9949" DrawAspect="Content" ObjectID="_1351855391"/>
                    </w:object>
                  </w:r>
                </w:p>
              </w:tc>
              <w:tc>
                <w:tcPr>
                  <w:tcW w:w="1716" w:type="dxa"/>
                </w:tcPr>
                <w:p w14:paraId="23D4C205" w14:textId="77777777" w:rsidR="00D93F7C" w:rsidRPr="0098428F" w:rsidRDefault="00D93F7C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</w:rPr>
                    <w:t>Given</w:t>
                  </w:r>
                </w:p>
              </w:tc>
            </w:tr>
            <w:tr w:rsidR="00D93F7C" w:rsidRPr="0098428F" w14:paraId="0B56A526" w14:textId="77777777" w:rsidTr="00E55B1B">
              <w:tc>
                <w:tcPr>
                  <w:tcW w:w="1161" w:type="dxa"/>
                </w:tcPr>
                <w:p w14:paraId="65B4357B" w14:textId="77777777" w:rsidR="00D93F7C" w:rsidRPr="0098428F" w:rsidRDefault="00D93F7C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  <w:position w:val="-4"/>
                    </w:rPr>
                    <w:object w:dxaOrig="880" w:dyaOrig="260" w14:anchorId="1EFB5143">
                      <v:shape id="_x0000_i9950" type="#_x0000_t75" style="width:44pt;height:13pt" o:ole="">
                        <v:imagedata r:id="rId314" o:title=""/>
                      </v:shape>
                      <o:OLEObject Type="Embed" ProgID="Equation.DSMT4" ShapeID="_x0000_i9950" DrawAspect="Content" ObjectID="_1351855392"/>
                    </w:object>
                  </w:r>
                </w:p>
              </w:tc>
              <w:tc>
                <w:tcPr>
                  <w:tcW w:w="1716" w:type="dxa"/>
                </w:tcPr>
                <w:p w14:paraId="4D748D1E" w14:textId="77777777" w:rsidR="00D93F7C" w:rsidRPr="0098428F" w:rsidRDefault="00D93F7C" w:rsidP="0015662C">
                  <w:pPr>
                    <w:rPr>
                      <w:rFonts w:ascii="Times New Roman" w:eastAsia="MS Mincho" w:hAnsi="Times New Roman"/>
                    </w:rPr>
                  </w:pPr>
                  <w:r>
                    <w:rPr>
                      <w:rFonts w:ascii="Times New Roman" w:eastAsia="MS Mincho" w:hAnsi="Times New Roman"/>
                    </w:rPr>
                    <w:t>_</w:t>
                  </w:r>
                  <w:r w:rsidRPr="0098428F">
                    <w:rPr>
                      <w:rFonts w:ascii="Times New Roman" w:eastAsia="MS Mincho" w:hAnsi="Times New Roman"/>
                    </w:rPr>
                    <w:t>______________</w:t>
                  </w:r>
                </w:p>
              </w:tc>
            </w:tr>
          </w:tbl>
          <w:p w14:paraId="2FD0A615" w14:textId="77777777" w:rsidR="006810AE" w:rsidRDefault="006810AE" w:rsidP="0015662C"/>
        </w:tc>
        <w:tc>
          <w:tcPr>
            <w:tcW w:w="727" w:type="dxa"/>
          </w:tcPr>
          <w:p w14:paraId="79FE9E02" w14:textId="4180B06A" w:rsidR="00D93F7C" w:rsidRDefault="00D93F7C" w:rsidP="0015662C">
            <w:pPr>
              <w:pStyle w:val="ListParagraph"/>
              <w:numPr>
                <w:ilvl w:val="0"/>
                <w:numId w:val="1"/>
              </w:numPr>
            </w:pPr>
          </w:p>
          <w:p w14:paraId="72802D52" w14:textId="55ECD6F0" w:rsidR="00D93F7C" w:rsidRDefault="00D93F7C" w:rsidP="0015662C">
            <w:pPr>
              <w:jc w:val="center"/>
            </w:pPr>
            <w:r>
              <w:t>*</w:t>
            </w:r>
          </w:p>
        </w:tc>
        <w:tc>
          <w:tcPr>
            <w:tcW w:w="4932" w:type="dxa"/>
          </w:tcPr>
          <w:p w14:paraId="483EB7C5" w14:textId="77777777" w:rsidR="00D93F7C" w:rsidRDefault="00D93F7C" w:rsidP="0015662C">
            <w:r w:rsidRPr="009202CA">
              <w:t>Given:</w:t>
            </w:r>
            <w:r>
              <w:t xml:space="preserve">  </w:t>
            </w:r>
            <w:r w:rsidRPr="006C010D">
              <w:rPr>
                <w:position w:val="-2"/>
              </w:rPr>
              <w:object w:dxaOrig="740" w:dyaOrig="180" w14:anchorId="33A1D588">
                <v:shape id="_x0000_i9951" type="#_x0000_t75" style="width:37pt;height:9pt" o:ole="">
                  <v:imagedata r:id="rId316" o:title=""/>
                </v:shape>
                <o:OLEObject Type="Embed" ProgID="Equation.3" ShapeID="_x0000_i9951" DrawAspect="Content" ObjectID="_1351855393"/>
              </w:object>
            </w:r>
          </w:p>
          <w:p w14:paraId="291CD4A3" w14:textId="77777777" w:rsidR="00D93F7C" w:rsidRPr="009202CA" w:rsidRDefault="00D93F7C" w:rsidP="0015662C">
            <w:r>
              <w:t xml:space="preserve">Prove:  </w:t>
            </w:r>
            <w:r w:rsidRPr="009202CA">
              <w:rPr>
                <w:position w:val="-10"/>
              </w:rPr>
              <w:object w:dxaOrig="440" w:dyaOrig="320" w14:anchorId="62898192">
                <v:shape id="_x0000_i9954" type="#_x0000_t75" style="width:22pt;height:16pt" o:ole="">
                  <v:imagedata r:id="rId318" o:title=""/>
                </v:shape>
                <o:OLEObject Type="Embed" ProgID="Equation.DSMT4" ShapeID="_x0000_i9954" DrawAspect="Content" ObjectID="_1351855394"/>
              </w:object>
            </w:r>
          </w:p>
          <w:p w14:paraId="3B24F6F3" w14:textId="6B8B5713" w:rsidR="00D93F7C" w:rsidRDefault="00D93F7C" w:rsidP="0015662C">
            <w:pPr>
              <w:ind w:firstLine="720"/>
            </w:pPr>
            <w:r>
              <w:rPr>
                <w:noProof/>
                <w:lang w:eastAsia="en-US"/>
              </w:rPr>
              <w:drawing>
                <wp:inline distT="0" distB="0" distL="0" distR="0" wp14:anchorId="503C9C99" wp14:editId="35DC4B62">
                  <wp:extent cx="690880" cy="497840"/>
                  <wp:effectExtent l="0" t="0" r="0" b="10160"/>
                  <wp:docPr id="5068" name="Picture 506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68"/>
                          <pic:cNvPicPr>
                            <a:picLocks noChangeArrowheads="1"/>
                          </pic:cNvPicPr>
                        </pic:nvPicPr>
                        <pic:blipFill>
                          <a:blip r:embed="rId3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0880" cy="497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BF" w:firstRow="1" w:lastRow="0" w:firstColumn="1" w:lastColumn="0" w:noHBand="0" w:noVBand="0"/>
            </w:tblPr>
            <w:tblGrid>
              <w:gridCol w:w="1161"/>
              <w:gridCol w:w="1716"/>
            </w:tblGrid>
            <w:tr w:rsidR="00D93F7C" w:rsidRPr="0098428F" w14:paraId="3164677E" w14:textId="77777777" w:rsidTr="00E55B1B">
              <w:tc>
                <w:tcPr>
                  <w:tcW w:w="1161" w:type="dxa"/>
                </w:tcPr>
                <w:p w14:paraId="1422A005" w14:textId="77777777" w:rsidR="00D93F7C" w:rsidRPr="0098428F" w:rsidRDefault="00D93F7C" w:rsidP="0015662C">
                  <w:pPr>
                    <w:jc w:val="center"/>
                    <w:rPr>
                      <w:rFonts w:ascii="Times New Roman" w:eastAsia="MS Mincho" w:hAnsi="Times New Roman"/>
                      <w:b/>
                    </w:rPr>
                  </w:pPr>
                  <w:r w:rsidRPr="0098428F">
                    <w:rPr>
                      <w:rFonts w:ascii="Times New Roman" w:eastAsia="MS Mincho" w:hAnsi="Times New Roman"/>
                      <w:b/>
                    </w:rPr>
                    <w:t>Statements</w:t>
                  </w:r>
                </w:p>
              </w:tc>
              <w:tc>
                <w:tcPr>
                  <w:tcW w:w="1716" w:type="dxa"/>
                </w:tcPr>
                <w:p w14:paraId="0F61AE32" w14:textId="77777777" w:rsidR="00D93F7C" w:rsidRPr="0098428F" w:rsidRDefault="00D93F7C" w:rsidP="0015662C">
                  <w:pPr>
                    <w:jc w:val="center"/>
                    <w:rPr>
                      <w:rFonts w:ascii="Times New Roman" w:eastAsia="MS Mincho" w:hAnsi="Times New Roman"/>
                      <w:b/>
                    </w:rPr>
                  </w:pPr>
                  <w:r w:rsidRPr="0098428F">
                    <w:rPr>
                      <w:rFonts w:ascii="Times New Roman" w:eastAsia="MS Mincho" w:hAnsi="Times New Roman"/>
                      <w:b/>
                    </w:rPr>
                    <w:t>Reasons</w:t>
                  </w:r>
                </w:p>
              </w:tc>
            </w:tr>
            <w:tr w:rsidR="00D93F7C" w:rsidRPr="0098428F" w14:paraId="53AEC179" w14:textId="77777777" w:rsidTr="00E55B1B">
              <w:tc>
                <w:tcPr>
                  <w:tcW w:w="1161" w:type="dxa"/>
                </w:tcPr>
                <w:p w14:paraId="73E31081" w14:textId="77777777" w:rsidR="00D93F7C" w:rsidRPr="0098428F" w:rsidRDefault="00D93F7C" w:rsidP="0015662C">
                  <w:pPr>
                    <w:rPr>
                      <w:rFonts w:ascii="Times New Roman" w:eastAsia="MS Mincho" w:hAnsi="Times New Roman"/>
                    </w:rPr>
                  </w:pPr>
                  <w:r w:rsidRPr="006C010D">
                    <w:rPr>
                      <w:position w:val="-2"/>
                    </w:rPr>
                    <w:object w:dxaOrig="740" w:dyaOrig="180" w14:anchorId="40507C43">
                      <v:shape id="_x0000_i9952" type="#_x0000_t75" style="width:37pt;height:9pt" o:ole="">
                        <v:imagedata r:id="rId321" o:title=""/>
                      </v:shape>
                      <o:OLEObject Type="Embed" ProgID="Equation.3" ShapeID="_x0000_i9952" DrawAspect="Content" ObjectID="_1351855395"/>
                    </w:object>
                  </w:r>
                </w:p>
              </w:tc>
              <w:tc>
                <w:tcPr>
                  <w:tcW w:w="1716" w:type="dxa"/>
                </w:tcPr>
                <w:p w14:paraId="68FD2CDB" w14:textId="77777777" w:rsidR="00D93F7C" w:rsidRPr="0098428F" w:rsidRDefault="00D93F7C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</w:rPr>
                    <w:t>Given</w:t>
                  </w:r>
                </w:p>
              </w:tc>
            </w:tr>
            <w:tr w:rsidR="00D93F7C" w:rsidRPr="0098428F" w14:paraId="282D373B" w14:textId="77777777" w:rsidTr="00E55B1B">
              <w:tc>
                <w:tcPr>
                  <w:tcW w:w="1161" w:type="dxa"/>
                </w:tcPr>
                <w:p w14:paraId="724118B8" w14:textId="77777777" w:rsidR="00D93F7C" w:rsidRPr="0098428F" w:rsidRDefault="00D93F7C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  <w:position w:val="-10"/>
                    </w:rPr>
                    <w:object w:dxaOrig="440" w:dyaOrig="320" w14:anchorId="6ABBF8A5">
                      <v:shape id="_x0000_i9953" type="#_x0000_t75" style="width:22pt;height:16pt" o:ole="">
                        <v:imagedata r:id="rId323" o:title=""/>
                      </v:shape>
                      <o:OLEObject Type="Embed" ProgID="Equation.DSMT4" ShapeID="_x0000_i9953" DrawAspect="Content" ObjectID="_1351855396"/>
                    </w:object>
                  </w:r>
                </w:p>
              </w:tc>
              <w:tc>
                <w:tcPr>
                  <w:tcW w:w="1716" w:type="dxa"/>
                </w:tcPr>
                <w:p w14:paraId="465E3BE9" w14:textId="77777777" w:rsidR="00D93F7C" w:rsidRPr="0098428F" w:rsidRDefault="00D93F7C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</w:rPr>
                    <w:t>_______________</w:t>
                  </w:r>
                </w:p>
              </w:tc>
            </w:tr>
          </w:tbl>
          <w:p w14:paraId="3A579DBF" w14:textId="77777777" w:rsidR="006810AE" w:rsidRDefault="006810AE" w:rsidP="0015662C"/>
        </w:tc>
      </w:tr>
      <w:tr w:rsidR="00FB3790" w14:paraId="49800B25" w14:textId="77777777" w:rsidTr="001E20DB">
        <w:trPr>
          <w:cantSplit/>
        </w:trPr>
        <w:tc>
          <w:tcPr>
            <w:tcW w:w="648" w:type="dxa"/>
          </w:tcPr>
          <w:p w14:paraId="423CF7D4" w14:textId="440C9E89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B5FCB61" w14:textId="77777777" w:rsidR="00EF231F" w:rsidRDefault="00EF231F" w:rsidP="0015662C">
            <w:r>
              <w:rPr>
                <w:i/>
              </w:rPr>
              <w:t>M</w:t>
            </w:r>
            <w:r w:rsidRPr="0071055F">
              <w:t xml:space="preserve"> is between </w:t>
            </w:r>
            <w:r>
              <w:rPr>
                <w:i/>
              </w:rPr>
              <w:t>L</w:t>
            </w:r>
            <w:r w:rsidRPr="0071055F">
              <w:t xml:space="preserve"> and </w:t>
            </w:r>
            <w:r>
              <w:rPr>
                <w:i/>
              </w:rPr>
              <w:t>N</w:t>
            </w:r>
            <w:r w:rsidRPr="0071055F">
              <w:t xml:space="preserve">.  </w:t>
            </w:r>
            <w:r>
              <w:rPr>
                <w:i/>
              </w:rPr>
              <w:t>MN</w:t>
            </w:r>
            <w:r w:rsidRPr="0071055F">
              <w:t xml:space="preserve"> = </w:t>
            </w:r>
            <w:r>
              <w:t>6</w:t>
            </w:r>
            <w:r w:rsidRPr="0071055F">
              <w:rPr>
                <w:i/>
              </w:rPr>
              <w:t>x</w:t>
            </w:r>
            <w:r w:rsidRPr="0071055F">
              <w:t xml:space="preserve"> </w:t>
            </w:r>
            <w:r>
              <w:t>+ 2</w:t>
            </w:r>
            <w:r w:rsidRPr="0071055F">
              <w:t xml:space="preserve">, </w:t>
            </w:r>
          </w:p>
          <w:p w14:paraId="37FC5642" w14:textId="050A2D9F" w:rsidR="006810AE" w:rsidRDefault="00EF231F" w:rsidP="0015662C">
            <w:r w:rsidRPr="0071055F">
              <w:rPr>
                <w:i/>
              </w:rPr>
              <w:t>LM</w:t>
            </w:r>
            <w:r w:rsidRPr="0071055F">
              <w:t xml:space="preserve"> = </w:t>
            </w:r>
            <w:r>
              <w:t>2</w:t>
            </w:r>
            <w:r w:rsidRPr="0071055F">
              <w:rPr>
                <w:i/>
              </w:rPr>
              <w:t>x</w:t>
            </w:r>
            <w:r w:rsidRPr="0071055F">
              <w:t xml:space="preserve"> + </w:t>
            </w:r>
            <w:r>
              <w:t>3</w:t>
            </w:r>
            <w:r w:rsidRPr="0071055F">
              <w:t xml:space="preserve">, and </w:t>
            </w:r>
            <w:r>
              <w:rPr>
                <w:i/>
              </w:rPr>
              <w:t>LN</w:t>
            </w:r>
            <w:r w:rsidRPr="0071055F">
              <w:t xml:space="preserve"> = </w:t>
            </w:r>
            <w:r>
              <w:t>9</w:t>
            </w:r>
            <w:r w:rsidRPr="0071055F">
              <w:rPr>
                <w:i/>
              </w:rPr>
              <w:t>x</w:t>
            </w:r>
            <w:r w:rsidRPr="0071055F">
              <w:t xml:space="preserve"> </w:t>
            </w:r>
            <w:r>
              <w:t>– 4</w:t>
            </w:r>
            <w:r w:rsidRPr="0071055F">
              <w:t xml:space="preserve">.  </w:t>
            </w:r>
            <w:r>
              <w:rPr>
                <w:i/>
              </w:rPr>
              <w:t>MN</w:t>
            </w:r>
            <w:r w:rsidRPr="0071055F">
              <w:t xml:space="preserve"> = ?</w:t>
            </w:r>
          </w:p>
        </w:tc>
        <w:tc>
          <w:tcPr>
            <w:tcW w:w="727" w:type="dxa"/>
          </w:tcPr>
          <w:p w14:paraId="6685FE70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D7EEE12" w14:textId="15D16390" w:rsidR="006810AE" w:rsidRDefault="00EF231F" w:rsidP="0015662C">
            <w:r w:rsidRPr="0071055F">
              <w:rPr>
                <w:position w:val="-2"/>
              </w:rPr>
              <w:object w:dxaOrig="280" w:dyaOrig="300" w14:anchorId="7E757D1E">
                <v:shape id="_x0000_i9956" type="#_x0000_t75" style="width:14pt;height:15pt" o:ole="">
                  <v:imagedata r:id="rId325" o:title=""/>
                </v:shape>
                <o:OLEObject Type="Embed" ProgID="Equation.3" ShapeID="_x0000_i9956" DrawAspect="Content" ObjectID="_1351855397"/>
              </w:object>
            </w:r>
            <w:r w:rsidRPr="0071055F">
              <w:t xml:space="preserve"> bisects </w:t>
            </w:r>
            <w:r w:rsidRPr="00AC4D66">
              <w:rPr>
                <w:position w:val="-6"/>
              </w:rPr>
              <w:object w:dxaOrig="580" w:dyaOrig="220" w14:anchorId="7C4DE7CC">
                <v:shape id="_x0000_i9957" type="#_x0000_t75" style="width:29pt;height:11pt" o:ole="">
                  <v:imagedata r:id="rId327" o:title=""/>
                </v:shape>
                <o:OLEObject Type="Embed" ProgID="Equation.3" ShapeID="_x0000_i9957" DrawAspect="Content" ObjectID="_1351855398"/>
              </w:object>
            </w:r>
            <w:r w:rsidRPr="0071055F">
              <w:t xml:space="preserve">. </w:t>
            </w:r>
            <w:r w:rsidRPr="00AC4D66">
              <w:rPr>
                <w:position w:val="-6"/>
              </w:rPr>
              <w:object w:dxaOrig="1320" w:dyaOrig="220" w14:anchorId="53C27FB5">
                <v:shape id="_x0000_i9958" type="#_x0000_t75" style="width:66pt;height:11pt" o:ole="">
                  <v:imagedata r:id="rId329" o:title=""/>
                </v:shape>
                <o:OLEObject Type="Embed" ProgID="Equation.3" ShapeID="_x0000_i9958" DrawAspect="Content" ObjectID="_1351855399"/>
              </w:object>
            </w:r>
            <w:r w:rsidRPr="0071055F">
              <w:t xml:space="preserve"> and </w:t>
            </w:r>
            <w:r w:rsidRPr="0071055F">
              <w:rPr>
                <w:position w:val="-2"/>
              </w:rPr>
              <w:object w:dxaOrig="1440" w:dyaOrig="180" w14:anchorId="67AA33AB">
                <v:shape id="_x0000_i9959" type="#_x0000_t75" style="width:1in;height:9pt" o:ole="">
                  <v:imagedata r:id="rId331" o:title=""/>
                </v:shape>
                <o:OLEObject Type="Embed" ProgID="Equation.3" ShapeID="_x0000_i9959" DrawAspect="Content" ObjectID="_1351855400"/>
              </w:object>
            </w:r>
            <w:r w:rsidRPr="0071055F">
              <w:t xml:space="preserve">. </w:t>
            </w:r>
            <w:r>
              <w:t xml:space="preserve"> </w:t>
            </w:r>
            <w:r w:rsidRPr="00AC4D66">
              <w:rPr>
                <w:position w:val="-6"/>
              </w:rPr>
              <w:object w:dxaOrig="980" w:dyaOrig="220" w14:anchorId="078D1D10">
                <v:shape id="_x0000_i9960" type="#_x0000_t75" style="width:49pt;height:11pt" o:ole="">
                  <v:imagedata r:id="rId333" o:title=""/>
                </v:shape>
                <o:OLEObject Type="Embed" ProgID="Equation.3" ShapeID="_x0000_i9960" DrawAspect="Content" ObjectID="_1351855401"/>
              </w:object>
            </w:r>
          </w:p>
        </w:tc>
      </w:tr>
      <w:tr w:rsidR="00FB3790" w14:paraId="4047F8DC" w14:textId="77777777" w:rsidTr="001E20DB">
        <w:trPr>
          <w:cantSplit/>
        </w:trPr>
        <w:tc>
          <w:tcPr>
            <w:tcW w:w="648" w:type="dxa"/>
          </w:tcPr>
          <w:p w14:paraId="503865C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9626D95" w14:textId="77777777" w:rsidR="00EF231F" w:rsidRPr="0071055F" w:rsidRDefault="00EF231F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1EA56D3E" w14:textId="7AFB2A7F" w:rsidR="006810AE" w:rsidRDefault="00EF231F" w:rsidP="0015662C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16C1DF4F" wp14:editId="26A09EDC">
                  <wp:extent cx="1346200" cy="338455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200" cy="338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4B5CB73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1B9A5E5" w14:textId="77777777" w:rsidR="00EF231F" w:rsidRPr="0071055F" w:rsidRDefault="00EF231F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3EEDB510" w14:textId="4912564D" w:rsidR="006810AE" w:rsidRPr="00EF231F" w:rsidRDefault="00EF231F" w:rsidP="0015662C">
            <w:pPr>
              <w:tabs>
                <w:tab w:val="left" w:pos="720"/>
              </w:tabs>
              <w:rPr>
                <w:lang w:val="pl-PL"/>
              </w:rPr>
            </w:pPr>
            <w:r w:rsidRPr="0071055F">
              <w:rPr>
                <w:lang w:val="pl-PL"/>
              </w:rPr>
              <w:tab/>
            </w:r>
            <w:r>
              <w:rPr>
                <w:noProof/>
              </w:rPr>
              <w:drawing>
                <wp:inline distT="0" distB="0" distL="0" distR="0" wp14:anchorId="1E4BE5EB" wp14:editId="60C03732">
                  <wp:extent cx="1083945" cy="262255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945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11E0" w14:paraId="643CD1EE" w14:textId="77777777" w:rsidTr="001E20DB">
        <w:trPr>
          <w:cantSplit/>
        </w:trPr>
        <w:tc>
          <w:tcPr>
            <w:tcW w:w="648" w:type="dxa"/>
          </w:tcPr>
          <w:p w14:paraId="44D97E00" w14:textId="77777777" w:rsidR="00DE11E0" w:rsidRDefault="00DE11E0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CB5D699" w14:textId="26F66F05" w:rsidR="00DE11E0" w:rsidRPr="0071055F" w:rsidRDefault="00DE11E0" w:rsidP="0015662C">
            <w:r>
              <w:rPr>
                <w:i/>
              </w:rPr>
              <w:t>L</w:t>
            </w:r>
            <w:r w:rsidRPr="0071055F">
              <w:t xml:space="preserve"> is between </w:t>
            </w:r>
            <w:r>
              <w:rPr>
                <w:i/>
              </w:rPr>
              <w:t>K</w:t>
            </w:r>
            <w:r w:rsidRPr="0071055F">
              <w:t xml:space="preserve"> and </w:t>
            </w:r>
            <w:r>
              <w:rPr>
                <w:i/>
              </w:rPr>
              <w:t>M</w:t>
            </w:r>
            <w:r w:rsidRPr="0071055F">
              <w:t xml:space="preserve">.  </w:t>
            </w:r>
            <w:r>
              <w:rPr>
                <w:i/>
              </w:rPr>
              <w:t>KM</w:t>
            </w:r>
            <w:r w:rsidRPr="0071055F">
              <w:t xml:space="preserve"> = </w:t>
            </w:r>
            <w:r>
              <w:t>6</w:t>
            </w:r>
            <w:r w:rsidRPr="0071055F">
              <w:rPr>
                <w:i/>
              </w:rPr>
              <w:t>x</w:t>
            </w:r>
            <w:r>
              <w:t xml:space="preserve"> – 2</w:t>
            </w:r>
            <w:r w:rsidRPr="0071055F">
              <w:t xml:space="preserve">, </w:t>
            </w:r>
            <w:r>
              <w:rPr>
                <w:i/>
              </w:rPr>
              <w:t>LM</w:t>
            </w:r>
            <w:r w:rsidRPr="0071055F">
              <w:t xml:space="preserve"> = </w:t>
            </w:r>
            <w:r>
              <w:t>2</w:t>
            </w:r>
            <w:r w:rsidRPr="0071055F">
              <w:rPr>
                <w:i/>
              </w:rPr>
              <w:t>x</w:t>
            </w:r>
            <w:r w:rsidRPr="0071055F">
              <w:t xml:space="preserve"> </w:t>
            </w:r>
            <w:r>
              <w:t>+ 4</w:t>
            </w:r>
            <w:r w:rsidRPr="0071055F">
              <w:t xml:space="preserve">, and </w:t>
            </w:r>
            <w:r>
              <w:rPr>
                <w:i/>
              </w:rPr>
              <w:t>KL</w:t>
            </w:r>
            <w:r w:rsidRPr="0071055F">
              <w:t xml:space="preserve"> = </w:t>
            </w:r>
            <w:r>
              <w:t>3</w:t>
            </w:r>
            <w:r w:rsidRPr="0071055F">
              <w:rPr>
                <w:i/>
              </w:rPr>
              <w:t>x</w:t>
            </w:r>
            <w:r w:rsidRPr="0071055F">
              <w:t xml:space="preserve"> </w:t>
            </w:r>
            <w:r>
              <w:t>+ 6</w:t>
            </w:r>
            <w:r w:rsidRPr="0071055F">
              <w:t xml:space="preserve">.  </w:t>
            </w:r>
            <w:r>
              <w:rPr>
                <w:i/>
              </w:rPr>
              <w:t>KL</w:t>
            </w:r>
            <w:r w:rsidRPr="0071055F">
              <w:t xml:space="preserve"> = ?</w:t>
            </w:r>
          </w:p>
          <w:p w14:paraId="66C38DC7" w14:textId="77777777" w:rsidR="00DE11E0" w:rsidRPr="0071055F" w:rsidRDefault="00DE11E0" w:rsidP="0015662C">
            <w:pPr>
              <w:rPr>
                <w:i/>
              </w:rPr>
            </w:pPr>
          </w:p>
        </w:tc>
        <w:tc>
          <w:tcPr>
            <w:tcW w:w="727" w:type="dxa"/>
          </w:tcPr>
          <w:p w14:paraId="77230BF1" w14:textId="77777777" w:rsidR="00DE11E0" w:rsidRDefault="00DE11E0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4660226" w14:textId="77777777" w:rsidR="00DE11E0" w:rsidRPr="0071055F" w:rsidRDefault="00DE11E0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168E1809" w14:textId="7287692F" w:rsidR="00DE11E0" w:rsidRPr="00DE11E0" w:rsidRDefault="00DE11E0" w:rsidP="0015662C">
            <w:r>
              <w:rPr>
                <w:noProof/>
              </w:rPr>
              <w:drawing>
                <wp:inline distT="0" distB="0" distL="0" distR="0" wp14:anchorId="3560023B" wp14:editId="3F426E1F">
                  <wp:extent cx="1278255" cy="25400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8255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2F760557" w14:textId="77777777" w:rsidTr="001E20DB">
        <w:trPr>
          <w:cantSplit/>
        </w:trPr>
        <w:tc>
          <w:tcPr>
            <w:tcW w:w="648" w:type="dxa"/>
          </w:tcPr>
          <w:p w14:paraId="2422E5C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58908D1" w14:textId="77777777" w:rsidR="00EF231F" w:rsidRPr="0071055F" w:rsidRDefault="00EF231F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69D6565D" w14:textId="4523FA24" w:rsidR="006810AE" w:rsidRDefault="00EF231F" w:rsidP="0015662C">
            <w:r>
              <w:rPr>
                <w:noProof/>
              </w:rPr>
              <w:drawing>
                <wp:inline distT="0" distB="0" distL="0" distR="0" wp14:anchorId="1040041C" wp14:editId="4C3C2BF9">
                  <wp:extent cx="1193800" cy="48768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17" b="17948"/>
                          <a:stretch/>
                        </pic:blipFill>
                        <pic:spPr bwMode="auto">
                          <a:xfrm>
                            <a:off x="0" y="0"/>
                            <a:ext cx="119380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5EBC21C6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68C11E3" w14:textId="77777777" w:rsidR="00EF231F" w:rsidRPr="0071055F" w:rsidRDefault="00EF231F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726889A9" w14:textId="32DDE19A" w:rsidR="006810AE" w:rsidRDefault="00EF231F" w:rsidP="0015662C">
            <w:r w:rsidRPr="0071055F">
              <w:tab/>
            </w:r>
            <w:r>
              <w:rPr>
                <w:noProof/>
              </w:rPr>
              <w:drawing>
                <wp:inline distT="0" distB="0" distL="0" distR="0" wp14:anchorId="2092E7DE" wp14:editId="3ED6007F">
                  <wp:extent cx="1405255" cy="567055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5255" cy="567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775A7A4D" w14:textId="77777777" w:rsidTr="001E20DB">
        <w:trPr>
          <w:cantSplit/>
        </w:trPr>
        <w:tc>
          <w:tcPr>
            <w:tcW w:w="648" w:type="dxa"/>
          </w:tcPr>
          <w:p w14:paraId="5DB7B8A4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E945C2C" w14:textId="77777777" w:rsidR="00EF231F" w:rsidRDefault="00EF231F" w:rsidP="0015662C">
            <w:r>
              <w:t xml:space="preserve">Determine </w:t>
            </w:r>
            <w:r w:rsidRPr="0071055F">
              <w:rPr>
                <w:position w:val="-2"/>
              </w:rPr>
              <w:object w:dxaOrig="480" w:dyaOrig="180" w14:anchorId="229378F7">
                <v:shape id="_x0000_i9961" type="#_x0000_t75" style="width:24pt;height:9pt" o:ole="">
                  <v:imagedata r:id="rId340" o:title=""/>
                </v:shape>
                <o:OLEObject Type="Embed" ProgID="Equation.3" ShapeID="_x0000_i9961" DrawAspect="Content" ObjectID="_1351855402"/>
              </w:object>
            </w:r>
            <w:r>
              <w:t>.</w:t>
            </w:r>
          </w:p>
          <w:p w14:paraId="6C3343D7" w14:textId="6CA0BF8D" w:rsidR="006810AE" w:rsidRDefault="00EF231F" w:rsidP="0015662C">
            <w:r>
              <w:rPr>
                <w:noProof/>
              </w:rPr>
              <w:drawing>
                <wp:inline distT="0" distB="0" distL="0" distR="0" wp14:anchorId="6DE16D92" wp14:editId="7C3562DC">
                  <wp:extent cx="1024255" cy="567055"/>
                  <wp:effectExtent l="0" t="0" r="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255" cy="567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5BE8E4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A645D41" w14:textId="45FF7E21" w:rsidR="006810AE" w:rsidRDefault="00EF231F" w:rsidP="0015662C">
            <w:r>
              <w:rPr>
                <w:noProof/>
              </w:rPr>
              <w:drawing>
                <wp:inline distT="0" distB="0" distL="0" distR="0" wp14:anchorId="75968A8E" wp14:editId="2B4E703C">
                  <wp:extent cx="1143000" cy="751114"/>
                  <wp:effectExtent l="0" t="0" r="0" b="1143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317" cy="751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52D0EB52" w14:textId="77777777" w:rsidTr="001E20DB">
        <w:trPr>
          <w:cantSplit/>
        </w:trPr>
        <w:tc>
          <w:tcPr>
            <w:tcW w:w="648" w:type="dxa"/>
          </w:tcPr>
          <w:p w14:paraId="6512C73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83C7403" w14:textId="77777777" w:rsidR="00EF231F" w:rsidRPr="00EF3497" w:rsidRDefault="00EF231F" w:rsidP="0015662C">
            <w:r>
              <w:rPr>
                <w:i/>
              </w:rPr>
              <w:t>x</w:t>
            </w:r>
            <w:r>
              <w:t xml:space="preserve"> = ?</w:t>
            </w:r>
          </w:p>
          <w:p w14:paraId="1C70A04F" w14:textId="323B5296" w:rsidR="006810AE" w:rsidRDefault="00EF231F" w:rsidP="0015662C">
            <w:r>
              <w:rPr>
                <w:noProof/>
              </w:rPr>
              <w:drawing>
                <wp:inline distT="0" distB="0" distL="0" distR="0" wp14:anchorId="28DC0083" wp14:editId="1B0C6806">
                  <wp:extent cx="956945" cy="440055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6945" cy="440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7C2B3B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3746198" w14:textId="123CF7BD" w:rsidR="006810AE" w:rsidRDefault="00EF231F" w:rsidP="0015662C">
            <w:r>
              <w:rPr>
                <w:noProof/>
              </w:rPr>
              <w:drawing>
                <wp:inline distT="0" distB="0" distL="0" distR="0" wp14:anchorId="47F8C1A9" wp14:editId="2D2A4C7C">
                  <wp:extent cx="931545" cy="398145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1545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37B2CF55" w14:textId="77777777" w:rsidTr="001E20DB">
        <w:trPr>
          <w:cantSplit/>
        </w:trPr>
        <w:tc>
          <w:tcPr>
            <w:tcW w:w="648" w:type="dxa"/>
          </w:tcPr>
          <w:p w14:paraId="33E0803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3431FB2" w14:textId="77777777" w:rsidR="00EF231F" w:rsidRDefault="00EF231F" w:rsidP="0015662C">
            <w:r w:rsidRPr="0071055F">
              <w:rPr>
                <w:position w:val="-2"/>
              </w:rPr>
              <w:object w:dxaOrig="1240" w:dyaOrig="180" w14:anchorId="639982FD">
                <v:shape id="_x0000_i9962" type="#_x0000_t75" style="width:62pt;height:9pt" o:ole="">
                  <v:imagedata r:id="rId346" o:title=""/>
                </v:shape>
                <o:OLEObject Type="Embed" ProgID="Equation.3" ShapeID="_x0000_i9962" DrawAspect="Content" ObjectID="_1351855403"/>
              </w:object>
            </w:r>
            <w:r>
              <w:t xml:space="preserve">.  </w:t>
            </w:r>
            <w:r>
              <w:rPr>
                <w:i/>
              </w:rPr>
              <w:t>MN</w:t>
            </w:r>
            <w:r>
              <w:t xml:space="preserve"> = ?</w:t>
            </w:r>
          </w:p>
          <w:p w14:paraId="46A4304C" w14:textId="1123A5D7" w:rsidR="006810AE" w:rsidRDefault="00EF231F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1F9DE919" wp14:editId="08041C35">
                  <wp:extent cx="1430655" cy="55880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0655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3DDBDC9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4B4E4D3" w14:textId="77777777" w:rsidR="00EF231F" w:rsidRDefault="00EF231F" w:rsidP="0015662C">
            <w:r>
              <w:rPr>
                <w:i/>
              </w:rPr>
              <w:t>x</w:t>
            </w:r>
            <w:r>
              <w:t xml:space="preserve"> = ? </w:t>
            </w:r>
          </w:p>
          <w:p w14:paraId="0CC68A42" w14:textId="20966050" w:rsidR="006810AE" w:rsidRDefault="00EF231F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3D053FDF" wp14:editId="0D7019B1">
                  <wp:extent cx="668655" cy="490855"/>
                  <wp:effectExtent l="0" t="0" r="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8655" cy="490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37F2613" w14:textId="77777777" w:rsidTr="001E20DB">
        <w:trPr>
          <w:cantSplit/>
        </w:trPr>
        <w:tc>
          <w:tcPr>
            <w:tcW w:w="648" w:type="dxa"/>
          </w:tcPr>
          <w:p w14:paraId="0023446C" w14:textId="77777777" w:rsidR="00EF231F" w:rsidRDefault="00EF231F" w:rsidP="0015662C">
            <w:pPr>
              <w:pStyle w:val="ListParagraph"/>
              <w:numPr>
                <w:ilvl w:val="0"/>
                <w:numId w:val="1"/>
              </w:numPr>
            </w:pPr>
          </w:p>
          <w:p w14:paraId="61C8C30C" w14:textId="47681CBC" w:rsidR="006810AE" w:rsidRDefault="00EF231F" w:rsidP="0015662C">
            <w:pPr>
              <w:jc w:val="center"/>
            </w:pPr>
            <w:r>
              <w:t>*</w:t>
            </w:r>
          </w:p>
        </w:tc>
        <w:tc>
          <w:tcPr>
            <w:tcW w:w="4403" w:type="dxa"/>
          </w:tcPr>
          <w:p w14:paraId="01348A28" w14:textId="77777777" w:rsidR="00EF231F" w:rsidRDefault="00EF231F" w:rsidP="0015662C">
            <w:r>
              <w:t>The triangles below are congruent by what property?</w:t>
            </w:r>
          </w:p>
          <w:p w14:paraId="6DEF9506" w14:textId="1042AA0D" w:rsidR="006810AE" w:rsidRDefault="00EF231F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6A2F5958" wp14:editId="35837C41">
                  <wp:extent cx="1176655" cy="490855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6655" cy="490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189632A" w14:textId="77777777" w:rsidR="00EF231F" w:rsidRDefault="00EF231F" w:rsidP="0015662C">
            <w:pPr>
              <w:pStyle w:val="ListParagraph"/>
              <w:numPr>
                <w:ilvl w:val="0"/>
                <w:numId w:val="1"/>
              </w:numPr>
            </w:pPr>
          </w:p>
          <w:p w14:paraId="1B34F613" w14:textId="4B15772A" w:rsidR="006810AE" w:rsidRDefault="00EF231F" w:rsidP="0015662C">
            <w:pPr>
              <w:jc w:val="center"/>
            </w:pPr>
            <w:r>
              <w:t>*</w:t>
            </w:r>
          </w:p>
        </w:tc>
        <w:tc>
          <w:tcPr>
            <w:tcW w:w="4932" w:type="dxa"/>
          </w:tcPr>
          <w:p w14:paraId="45188FE9" w14:textId="77777777" w:rsidR="00EF231F" w:rsidRDefault="00EF231F" w:rsidP="0015662C">
            <w:r>
              <w:t>The triangles below are congruent by what property?</w:t>
            </w:r>
          </w:p>
          <w:p w14:paraId="59D10A25" w14:textId="2D8479F2" w:rsidR="006810AE" w:rsidRDefault="00EF231F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25EB5C08" wp14:editId="51365C6C">
                  <wp:extent cx="474345" cy="474345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345" cy="474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1A6EDD15" w14:textId="77777777" w:rsidTr="001E20DB">
        <w:trPr>
          <w:cantSplit/>
        </w:trPr>
        <w:tc>
          <w:tcPr>
            <w:tcW w:w="648" w:type="dxa"/>
          </w:tcPr>
          <w:p w14:paraId="2C72AB08" w14:textId="77777777" w:rsidR="00690151" w:rsidRDefault="00690151" w:rsidP="0015662C">
            <w:pPr>
              <w:pStyle w:val="ListParagraph"/>
              <w:numPr>
                <w:ilvl w:val="0"/>
                <w:numId w:val="1"/>
              </w:numPr>
            </w:pPr>
          </w:p>
          <w:p w14:paraId="7FE491AC" w14:textId="18C0831D" w:rsidR="006810AE" w:rsidRDefault="00690151" w:rsidP="0015662C">
            <w:pPr>
              <w:jc w:val="center"/>
            </w:pPr>
            <w:r>
              <w:t>*</w:t>
            </w:r>
          </w:p>
        </w:tc>
        <w:tc>
          <w:tcPr>
            <w:tcW w:w="4403" w:type="dxa"/>
          </w:tcPr>
          <w:p w14:paraId="4985B089" w14:textId="77777777" w:rsidR="00690151" w:rsidRDefault="00690151" w:rsidP="0015662C">
            <w:r>
              <w:t xml:space="preserve">If </w:t>
            </w:r>
            <w:r>
              <w:rPr>
                <w:i/>
              </w:rPr>
              <w:t>L</w:t>
            </w:r>
            <w:r>
              <w:t xml:space="preserve"> is the midpoint of segment </w:t>
            </w:r>
            <w:r>
              <w:rPr>
                <w:i/>
              </w:rPr>
              <w:t>KM</w:t>
            </w:r>
            <w:r>
              <w:t>, then the triangles are congruent by what property?</w:t>
            </w:r>
          </w:p>
          <w:p w14:paraId="7EB56D77" w14:textId="6157416A" w:rsidR="006810AE" w:rsidRDefault="00690151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277200C5" wp14:editId="68D9148F">
                  <wp:extent cx="959755" cy="751840"/>
                  <wp:effectExtent l="0" t="0" r="0" b="1016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803" b="6305"/>
                          <a:stretch/>
                        </pic:blipFill>
                        <pic:spPr bwMode="auto">
                          <a:xfrm>
                            <a:off x="0" y="0"/>
                            <a:ext cx="961011" cy="752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3047C257" w14:textId="77777777" w:rsidR="002163C5" w:rsidRDefault="002163C5" w:rsidP="0015662C">
            <w:pPr>
              <w:pStyle w:val="ListParagraph"/>
              <w:numPr>
                <w:ilvl w:val="0"/>
                <w:numId w:val="1"/>
              </w:numPr>
            </w:pPr>
          </w:p>
          <w:p w14:paraId="11356359" w14:textId="5E885C3F" w:rsidR="006810AE" w:rsidRDefault="002163C5" w:rsidP="0015662C">
            <w:pPr>
              <w:jc w:val="center"/>
            </w:pPr>
            <w:r>
              <w:t>*</w:t>
            </w:r>
          </w:p>
        </w:tc>
        <w:tc>
          <w:tcPr>
            <w:tcW w:w="4932" w:type="dxa"/>
          </w:tcPr>
          <w:p w14:paraId="6EF03477" w14:textId="77777777" w:rsidR="00690151" w:rsidRDefault="00690151" w:rsidP="0015662C">
            <w:r>
              <w:t>The triangles below are similar by what property?</w:t>
            </w:r>
          </w:p>
          <w:p w14:paraId="1019AFFF" w14:textId="77777777" w:rsidR="00690151" w:rsidRDefault="00690151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4481795E" wp14:editId="3619D9AD">
                  <wp:extent cx="609600" cy="550545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550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30FD36" w14:textId="77777777" w:rsidR="006810AE" w:rsidRDefault="006810AE" w:rsidP="0015662C"/>
        </w:tc>
      </w:tr>
      <w:tr w:rsidR="00FB3790" w14:paraId="54EB4532" w14:textId="77777777" w:rsidTr="001E20DB">
        <w:trPr>
          <w:cantSplit/>
        </w:trPr>
        <w:tc>
          <w:tcPr>
            <w:tcW w:w="648" w:type="dxa"/>
          </w:tcPr>
          <w:p w14:paraId="493A09A6" w14:textId="77777777" w:rsidR="00186799" w:rsidRDefault="00186799" w:rsidP="0015662C">
            <w:pPr>
              <w:pStyle w:val="ListParagraph"/>
              <w:numPr>
                <w:ilvl w:val="0"/>
                <w:numId w:val="1"/>
              </w:numPr>
            </w:pPr>
          </w:p>
          <w:p w14:paraId="2A2427A7" w14:textId="242F64C8" w:rsidR="006810AE" w:rsidRDefault="00186799" w:rsidP="0015662C">
            <w:pPr>
              <w:jc w:val="center"/>
            </w:pPr>
            <w:r>
              <w:t>*</w:t>
            </w:r>
          </w:p>
        </w:tc>
        <w:tc>
          <w:tcPr>
            <w:tcW w:w="4403" w:type="dxa"/>
          </w:tcPr>
          <w:p w14:paraId="00BC174C" w14:textId="77777777" w:rsidR="002F2278" w:rsidRDefault="002F2278" w:rsidP="0015662C">
            <w:r>
              <w:t>The triangles below are similar by what property?</w:t>
            </w:r>
          </w:p>
          <w:p w14:paraId="4811EDE9" w14:textId="19B076AD" w:rsidR="006810AE" w:rsidRDefault="002F2278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204B0303" wp14:editId="45E913FC">
                  <wp:extent cx="889000" cy="60960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926" b="5185"/>
                          <a:stretch/>
                        </pic:blipFill>
                        <pic:spPr bwMode="auto">
                          <a:xfrm>
                            <a:off x="0" y="0"/>
                            <a:ext cx="88900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72E0DEF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2F39FC8" w14:textId="77777777" w:rsidR="005911A8" w:rsidRDefault="005911A8" w:rsidP="0015662C">
            <w:r>
              <w:rPr>
                <w:i/>
              </w:rPr>
              <w:t>x</w:t>
            </w:r>
            <w:r>
              <w:t xml:space="preserve"> = ?</w:t>
            </w:r>
          </w:p>
          <w:p w14:paraId="47457E44" w14:textId="77777777" w:rsidR="005911A8" w:rsidRPr="001676E2" w:rsidRDefault="005911A8" w:rsidP="0015662C">
            <w:r>
              <w:rPr>
                <w:noProof/>
              </w:rPr>
              <w:drawing>
                <wp:inline distT="0" distB="0" distL="0" distR="0" wp14:anchorId="5009E2E6" wp14:editId="2652767C">
                  <wp:extent cx="1371600" cy="516255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516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7D72D22" w14:textId="77777777" w:rsidR="006810AE" w:rsidRDefault="006810AE" w:rsidP="0015662C"/>
        </w:tc>
      </w:tr>
      <w:tr w:rsidR="00FB3790" w14:paraId="32C1A4DB" w14:textId="77777777" w:rsidTr="001E20DB">
        <w:trPr>
          <w:cantSplit/>
        </w:trPr>
        <w:tc>
          <w:tcPr>
            <w:tcW w:w="648" w:type="dxa"/>
          </w:tcPr>
          <w:p w14:paraId="60CA72D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D4C3BA9" w14:textId="77777777" w:rsidR="005911A8" w:rsidRPr="0071055F" w:rsidRDefault="005911A8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51A3AC18" w14:textId="3BE293C2" w:rsidR="006810AE" w:rsidRPr="005911A8" w:rsidRDefault="005911A8" w:rsidP="0015662C">
            <w:pPr>
              <w:tabs>
                <w:tab w:val="left" w:pos="720"/>
              </w:tabs>
              <w:rPr>
                <w:lang w:val="pl-PL"/>
              </w:rPr>
            </w:pPr>
            <w:r w:rsidRPr="0071055F">
              <w:rPr>
                <w:lang w:val="pl-PL"/>
              </w:rPr>
              <w:tab/>
            </w:r>
            <w:r>
              <w:rPr>
                <w:noProof/>
              </w:rPr>
              <w:drawing>
                <wp:inline distT="0" distB="0" distL="0" distR="0" wp14:anchorId="326CE00E" wp14:editId="15DC34CF">
                  <wp:extent cx="736600" cy="423545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6600" cy="423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F0DEB5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8CFC714" w14:textId="77777777" w:rsidR="005911A8" w:rsidRPr="0071055F" w:rsidRDefault="005911A8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240A1B2F" w14:textId="05F800E3" w:rsidR="006810AE" w:rsidRDefault="005911A8" w:rsidP="0015662C">
            <w:pPr>
              <w:ind w:firstLine="720"/>
            </w:pPr>
            <w:r>
              <w:rPr>
                <w:noProof/>
              </w:rPr>
              <w:drawing>
                <wp:inline distT="0" distB="0" distL="0" distR="0" wp14:anchorId="6658B77C" wp14:editId="7483F918">
                  <wp:extent cx="1109345" cy="490855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9345" cy="490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7590D471" w14:textId="77777777" w:rsidTr="001E20DB">
        <w:trPr>
          <w:cantSplit/>
        </w:trPr>
        <w:tc>
          <w:tcPr>
            <w:tcW w:w="648" w:type="dxa"/>
          </w:tcPr>
          <w:p w14:paraId="49DE23A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1C1864A" w14:textId="77777777" w:rsidR="005911A8" w:rsidRPr="0071055F" w:rsidRDefault="005911A8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6A0B6D93" w14:textId="3CDEDABA" w:rsidR="006810AE" w:rsidRDefault="005911A8" w:rsidP="0015662C">
            <w:r w:rsidRPr="0071055F">
              <w:tab/>
            </w:r>
            <w:r>
              <w:rPr>
                <w:noProof/>
              </w:rPr>
              <w:drawing>
                <wp:inline distT="0" distB="0" distL="0" distR="0" wp14:anchorId="788F3114" wp14:editId="285AC25B">
                  <wp:extent cx="779145" cy="431800"/>
                  <wp:effectExtent l="0" t="0" r="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9145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5377966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5392B1D" w14:textId="77777777" w:rsidR="005911A8" w:rsidRDefault="005911A8" w:rsidP="0015662C">
            <w:r>
              <w:t>Determine the area of the triangle.</w:t>
            </w:r>
          </w:p>
          <w:p w14:paraId="2DD23D92" w14:textId="1D23203B" w:rsidR="006810AE" w:rsidRPr="005911A8" w:rsidRDefault="005911A8" w:rsidP="0015662C">
            <w:pPr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30656D30" wp14:editId="3E1A9717">
                  <wp:extent cx="649224" cy="489204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9224" cy="489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5D7C5194" w14:textId="77777777" w:rsidTr="001E20DB">
        <w:trPr>
          <w:cantSplit/>
        </w:trPr>
        <w:tc>
          <w:tcPr>
            <w:tcW w:w="648" w:type="dxa"/>
          </w:tcPr>
          <w:p w14:paraId="5032DB0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A0A600F" w14:textId="51F8ECB8" w:rsidR="006810AE" w:rsidRDefault="005911A8" w:rsidP="0015662C">
            <w:r>
              <w:t>Two angles of a triangle are 51˚ and 63˚.  Determine the measure of the third angle.</w:t>
            </w:r>
          </w:p>
        </w:tc>
        <w:tc>
          <w:tcPr>
            <w:tcW w:w="727" w:type="dxa"/>
          </w:tcPr>
          <w:p w14:paraId="0B13ED3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6809261" w14:textId="6D3900A8" w:rsidR="006810AE" w:rsidRDefault="005911A8" w:rsidP="0015662C">
            <w:r>
              <w:rPr>
                <w:noProof/>
              </w:rPr>
              <w:drawing>
                <wp:inline distT="0" distB="0" distL="0" distR="0" wp14:anchorId="3EDB1FAC" wp14:editId="775AE006">
                  <wp:extent cx="617855" cy="398145"/>
                  <wp:effectExtent l="0" t="0" r="0" b="8255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7855" cy="39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36A5B5DB" w14:textId="77777777" w:rsidTr="001E20DB">
        <w:trPr>
          <w:cantSplit/>
        </w:trPr>
        <w:tc>
          <w:tcPr>
            <w:tcW w:w="648" w:type="dxa"/>
          </w:tcPr>
          <w:p w14:paraId="0552796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80827B4" w14:textId="3429C721" w:rsidR="006810AE" w:rsidRDefault="005911A8" w:rsidP="0015662C">
            <w:r>
              <w:rPr>
                <w:noProof/>
              </w:rPr>
              <w:drawing>
                <wp:inline distT="0" distB="0" distL="0" distR="0" wp14:anchorId="41C90D63" wp14:editId="591364FB">
                  <wp:extent cx="793242" cy="532638"/>
                  <wp:effectExtent l="0" t="0" r="0" b="127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3242" cy="532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7BE8029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EB7A79C" w14:textId="32EFEF7D" w:rsidR="006810AE" w:rsidRDefault="005911A8" w:rsidP="0015662C">
            <w:r>
              <w:rPr>
                <w:noProof/>
              </w:rPr>
              <w:drawing>
                <wp:inline distT="0" distB="0" distL="0" distR="0" wp14:anchorId="39C35C7C" wp14:editId="16BFE53B">
                  <wp:extent cx="761238" cy="518922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1238" cy="518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2D796ACA" w14:textId="77777777" w:rsidTr="001E20DB">
        <w:trPr>
          <w:cantSplit/>
        </w:trPr>
        <w:tc>
          <w:tcPr>
            <w:tcW w:w="648" w:type="dxa"/>
          </w:tcPr>
          <w:p w14:paraId="0E3E7684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D556545" w14:textId="42225E52" w:rsidR="006810AE" w:rsidRDefault="005911A8" w:rsidP="0015662C">
            <w:r>
              <w:rPr>
                <w:noProof/>
              </w:rPr>
              <w:drawing>
                <wp:inline distT="0" distB="0" distL="0" distR="0" wp14:anchorId="3B894D9A" wp14:editId="1D72D04F">
                  <wp:extent cx="592455" cy="40640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455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01ACE34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F6554F7" w14:textId="0FFED13C" w:rsidR="006810AE" w:rsidRDefault="005911A8" w:rsidP="0015662C">
            <w:r>
              <w:rPr>
                <w:noProof/>
              </w:rPr>
              <w:drawing>
                <wp:inline distT="0" distB="0" distL="0" distR="0" wp14:anchorId="3DAD9369" wp14:editId="46FCE7DB">
                  <wp:extent cx="829945" cy="40640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9945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6C0A6A9" w14:textId="77777777" w:rsidTr="001E20DB">
        <w:trPr>
          <w:cantSplit/>
        </w:trPr>
        <w:tc>
          <w:tcPr>
            <w:tcW w:w="648" w:type="dxa"/>
          </w:tcPr>
          <w:p w14:paraId="26027FC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9DDE120" w14:textId="77777777" w:rsidR="00110D57" w:rsidRPr="00CE642A" w:rsidRDefault="00110D57" w:rsidP="0015662C">
            <w:r>
              <w:rPr>
                <w:i/>
              </w:rPr>
              <w:t>x</w:t>
            </w:r>
            <w:r>
              <w:t xml:space="preserve"> = ?</w:t>
            </w:r>
          </w:p>
          <w:p w14:paraId="48EDD30F" w14:textId="50128ED2" w:rsidR="006810AE" w:rsidRDefault="00110D57" w:rsidP="0015662C">
            <w:r>
              <w:rPr>
                <w:noProof/>
              </w:rPr>
              <w:drawing>
                <wp:inline distT="0" distB="0" distL="0" distR="0" wp14:anchorId="72FDF46A" wp14:editId="13967674">
                  <wp:extent cx="1143000" cy="499841"/>
                  <wp:effectExtent l="0" t="0" r="0" b="0"/>
                  <wp:docPr id="60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/>
                          <a:srcRect t="7784" b="97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998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6C6BC64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9F2C42D" w14:textId="77777777" w:rsidR="00110D57" w:rsidRDefault="00110D57" w:rsidP="0015662C">
            <w:r w:rsidRPr="008D3090">
              <w:rPr>
                <w:position w:val="-2"/>
              </w:rPr>
              <w:object w:dxaOrig="740" w:dyaOrig="280" w14:anchorId="314E0A6D">
                <v:shape id="_x0000_i9963" type="#_x0000_t75" style="width:37pt;height:14pt" o:ole="">
                  <v:imagedata r:id="rId366" o:title=""/>
                </v:shape>
                <o:OLEObject Type="Embed" ProgID="Equation.3" ShapeID="_x0000_i9963" DrawAspect="Content" ObjectID="_1351855404"/>
              </w:object>
            </w:r>
            <w:r>
              <w:t>;  AB = ?</w:t>
            </w:r>
          </w:p>
          <w:p w14:paraId="71362F47" w14:textId="115CBE41" w:rsidR="006810AE" w:rsidRDefault="00110D57" w:rsidP="0015662C">
            <w:r>
              <w:rPr>
                <w:noProof/>
              </w:rPr>
              <w:drawing>
                <wp:inline distT="0" distB="0" distL="0" distR="0" wp14:anchorId="2DFB772A" wp14:editId="23175EE6">
                  <wp:extent cx="1358900" cy="433650"/>
                  <wp:effectExtent l="0" t="0" r="0" b="0"/>
                  <wp:docPr id="61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/>
                          <a:srcRect t="16364" b="102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8900" cy="433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640680D8" w14:textId="77777777" w:rsidTr="001E20DB">
        <w:trPr>
          <w:cantSplit/>
        </w:trPr>
        <w:tc>
          <w:tcPr>
            <w:tcW w:w="648" w:type="dxa"/>
          </w:tcPr>
          <w:p w14:paraId="67C6829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EE39816" w14:textId="77777777" w:rsidR="00110D57" w:rsidRDefault="00110D57" w:rsidP="0015662C">
            <w:r>
              <w:rPr>
                <w:i/>
              </w:rPr>
              <w:t>x</w:t>
            </w:r>
            <w:r w:rsidRPr="006E1890">
              <w:t xml:space="preserve"> = ?</w:t>
            </w:r>
          </w:p>
          <w:p w14:paraId="458C31CB" w14:textId="3C4E6194" w:rsidR="006810AE" w:rsidRDefault="00110D57" w:rsidP="0015662C">
            <w:r>
              <w:rPr>
                <w:noProof/>
              </w:rPr>
              <w:drawing>
                <wp:inline distT="0" distB="0" distL="0" distR="0" wp14:anchorId="26023F96" wp14:editId="7E6B2453">
                  <wp:extent cx="899160" cy="806326"/>
                  <wp:effectExtent l="0" t="0" r="0" b="6985"/>
                  <wp:docPr id="62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615" cy="8067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E5F244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9B17DF9" w14:textId="77777777" w:rsidR="00110D57" w:rsidRDefault="00110D57" w:rsidP="0015662C">
            <w:pPr>
              <w:rPr>
                <w:position w:val="-4"/>
              </w:rPr>
            </w:pPr>
            <w:r w:rsidRPr="00F300E8">
              <w:rPr>
                <w:position w:val="-6"/>
              </w:rPr>
              <w:object w:dxaOrig="1760" w:dyaOrig="220" w14:anchorId="54194D26">
                <v:shape id="_x0000_i9964" type="#_x0000_t75" style="width:88pt;height:11pt" o:ole="">
                  <v:imagedata r:id="rId370" o:title=""/>
                </v:shape>
                <o:OLEObject Type="Embed" ProgID="Equation.3" ShapeID="_x0000_i9964" DrawAspect="Content" ObjectID="_1351855405"/>
              </w:object>
            </w:r>
          </w:p>
          <w:p w14:paraId="12FF37A5" w14:textId="593AAB1F" w:rsidR="006810AE" w:rsidRDefault="00110D57" w:rsidP="0015662C">
            <w:r>
              <w:rPr>
                <w:noProof/>
              </w:rPr>
              <w:drawing>
                <wp:inline distT="0" distB="0" distL="0" distR="0" wp14:anchorId="3AC3B328" wp14:editId="00BCD8C8">
                  <wp:extent cx="1535430" cy="578180"/>
                  <wp:effectExtent l="0" t="0" r="0" b="0"/>
                  <wp:docPr id="6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/>
                          <a:srcRect b="75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5430" cy="578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01EC6791" w14:textId="77777777" w:rsidTr="001E20DB">
        <w:trPr>
          <w:cantSplit/>
        </w:trPr>
        <w:tc>
          <w:tcPr>
            <w:tcW w:w="648" w:type="dxa"/>
          </w:tcPr>
          <w:p w14:paraId="6889B86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A8B9EC3" w14:textId="77777777" w:rsidR="00110D57" w:rsidRDefault="00110D57" w:rsidP="0015662C">
            <w:r>
              <w:rPr>
                <w:i/>
              </w:rPr>
              <w:t>NP</w:t>
            </w:r>
            <w:r>
              <w:t xml:space="preserve"> = ?</w:t>
            </w:r>
          </w:p>
          <w:p w14:paraId="0673603F" w14:textId="595696A6" w:rsidR="006810AE" w:rsidRDefault="00110D57" w:rsidP="0015662C">
            <w:r>
              <w:rPr>
                <w:noProof/>
              </w:rPr>
              <w:drawing>
                <wp:inline distT="0" distB="0" distL="0" distR="0" wp14:anchorId="69DE493A" wp14:editId="0FAC17A1">
                  <wp:extent cx="992251" cy="515112"/>
                  <wp:effectExtent l="0" t="0" r="0" b="0"/>
                  <wp:docPr id="65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2251" cy="5151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33FFFC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FCD29FC" w14:textId="77777777" w:rsidR="00AB094F" w:rsidRDefault="00AB094F" w:rsidP="0015662C">
            <w:pPr>
              <w:rPr>
                <w:position w:val="-4"/>
              </w:rPr>
            </w:pPr>
            <w:r w:rsidRPr="0090004F">
              <w:rPr>
                <w:position w:val="-2"/>
              </w:rPr>
              <w:object w:dxaOrig="920" w:dyaOrig="180" w14:anchorId="4E514B93">
                <v:shape id="_x0000_i9967" type="#_x0000_t75" style="width:46pt;height:9pt" o:ole="">
                  <v:imagedata r:id="rId374" o:title=""/>
                </v:shape>
                <o:OLEObject Type="Embed" ProgID="Equation.3" ShapeID="_x0000_i9967" DrawAspect="Content" ObjectID="_1351855406"/>
              </w:object>
            </w:r>
          </w:p>
          <w:p w14:paraId="1944DD59" w14:textId="1CD06B63" w:rsidR="006810AE" w:rsidRDefault="00AB094F" w:rsidP="0015662C">
            <w:pPr>
              <w:tabs>
                <w:tab w:val="left" w:pos="1056"/>
              </w:tabs>
            </w:pPr>
            <w:r>
              <w:rPr>
                <w:noProof/>
              </w:rPr>
              <w:drawing>
                <wp:inline distT="0" distB="0" distL="0" distR="0" wp14:anchorId="02B46958" wp14:editId="5E02673E">
                  <wp:extent cx="1420323" cy="751840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0574" cy="7519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1EBE0429" w14:textId="77777777" w:rsidTr="001E20DB">
        <w:trPr>
          <w:cantSplit/>
        </w:trPr>
        <w:tc>
          <w:tcPr>
            <w:tcW w:w="648" w:type="dxa"/>
          </w:tcPr>
          <w:p w14:paraId="654DDD0C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725F81D" w14:textId="55DB9705" w:rsidR="006810AE" w:rsidRDefault="00110D57" w:rsidP="0015662C">
            <w:r>
              <w:rPr>
                <w:i/>
              </w:rPr>
              <w:t>M</w:t>
            </w:r>
            <w:r>
              <w:t xml:space="preserve"> is on </w:t>
            </w:r>
            <w:r w:rsidRPr="0090004F">
              <w:rPr>
                <w:position w:val="-2"/>
              </w:rPr>
              <w:object w:dxaOrig="300" w:dyaOrig="280" w14:anchorId="1A8AB201">
                <v:shape id="_x0000_i9965" type="#_x0000_t75" style="width:15pt;height:14pt" o:ole="">
                  <v:imagedata r:id="rId377" o:title=""/>
                </v:shape>
                <o:OLEObject Type="Embed" ProgID="Equation.3" ShapeID="_x0000_i9965" DrawAspect="Content" ObjectID="_1351855407"/>
              </w:object>
            </w:r>
            <w:r>
              <w:rPr>
                <w:position w:val="-4"/>
              </w:rPr>
              <w:t xml:space="preserve">.  </w:t>
            </w:r>
            <w:r>
              <w:rPr>
                <w:i/>
                <w:position w:val="-4"/>
              </w:rPr>
              <w:t>LM</w:t>
            </w:r>
            <w:r>
              <w:rPr>
                <w:position w:val="-4"/>
              </w:rPr>
              <w:t xml:space="preserve"> = 5, </w:t>
            </w:r>
            <w:r>
              <w:rPr>
                <w:i/>
                <w:position w:val="-4"/>
              </w:rPr>
              <w:t xml:space="preserve">LN </w:t>
            </w:r>
            <w:r>
              <w:rPr>
                <w:position w:val="-4"/>
              </w:rPr>
              <w:t xml:space="preserve">=  12.  </w:t>
            </w:r>
            <w:r>
              <w:rPr>
                <w:i/>
                <w:position w:val="-4"/>
              </w:rPr>
              <w:t>MN</w:t>
            </w:r>
            <w:r>
              <w:rPr>
                <w:position w:val="-4"/>
              </w:rPr>
              <w:t xml:space="preserve"> = ?</w:t>
            </w:r>
          </w:p>
        </w:tc>
        <w:tc>
          <w:tcPr>
            <w:tcW w:w="727" w:type="dxa"/>
          </w:tcPr>
          <w:p w14:paraId="06AC70D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C550F8D" w14:textId="77777777" w:rsidR="00110D57" w:rsidRDefault="00110D57" w:rsidP="0015662C">
            <w:r>
              <w:rPr>
                <w:i/>
              </w:rPr>
              <w:t>R</w:t>
            </w:r>
            <w:r>
              <w:t xml:space="preserve"> is between </w:t>
            </w:r>
            <w:r>
              <w:rPr>
                <w:i/>
              </w:rPr>
              <w:t>Q</w:t>
            </w:r>
            <w:r>
              <w:t xml:space="preserve"> and </w:t>
            </w:r>
            <w:r>
              <w:rPr>
                <w:i/>
              </w:rPr>
              <w:t>S</w:t>
            </w:r>
            <w:r>
              <w:t xml:space="preserve">.  </w:t>
            </w:r>
            <w:r>
              <w:rPr>
                <w:i/>
              </w:rPr>
              <w:t>QR</w:t>
            </w:r>
            <w:r>
              <w:t xml:space="preserve"> = 8</w:t>
            </w:r>
            <w:r>
              <w:rPr>
                <w:i/>
              </w:rPr>
              <w:t>x</w:t>
            </w:r>
            <w:r>
              <w:t xml:space="preserve"> + 7, </w:t>
            </w:r>
            <w:r>
              <w:rPr>
                <w:i/>
              </w:rPr>
              <w:t>QS</w:t>
            </w:r>
            <w:r>
              <w:t xml:space="preserve"> = 12</w:t>
            </w:r>
            <w:r>
              <w:rPr>
                <w:i/>
              </w:rPr>
              <w:t>x</w:t>
            </w:r>
            <w:r>
              <w:t xml:space="preserve"> – 3, and </w:t>
            </w:r>
          </w:p>
          <w:p w14:paraId="2070B434" w14:textId="56426CC9" w:rsidR="006810AE" w:rsidRDefault="00110D57" w:rsidP="0015662C">
            <w:r>
              <w:rPr>
                <w:i/>
              </w:rPr>
              <w:t>RS</w:t>
            </w:r>
            <w:r>
              <w:t xml:space="preserve"> = 2</w:t>
            </w:r>
            <w:r>
              <w:rPr>
                <w:i/>
              </w:rPr>
              <w:t>x</w:t>
            </w:r>
            <w:r>
              <w:t xml:space="preserve"> + 4.  </w:t>
            </w:r>
            <w:r>
              <w:rPr>
                <w:i/>
              </w:rPr>
              <w:t>QR</w:t>
            </w:r>
            <w:r>
              <w:t xml:space="preserve"> = ?</w:t>
            </w:r>
          </w:p>
        </w:tc>
      </w:tr>
      <w:tr w:rsidR="00FB3790" w14:paraId="0B6F6CD6" w14:textId="77777777" w:rsidTr="001E20DB">
        <w:trPr>
          <w:cantSplit/>
        </w:trPr>
        <w:tc>
          <w:tcPr>
            <w:tcW w:w="648" w:type="dxa"/>
          </w:tcPr>
          <w:p w14:paraId="7AB2677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B72B64B" w14:textId="77777777" w:rsidR="00AB094F" w:rsidRDefault="00AB094F" w:rsidP="0015662C">
            <w:r>
              <w:rPr>
                <w:i/>
              </w:rPr>
              <w:t>T</w:t>
            </w:r>
            <w:r>
              <w:t xml:space="preserve"> is on </w:t>
            </w:r>
            <w:r w:rsidRPr="0090004F">
              <w:rPr>
                <w:position w:val="-2"/>
              </w:rPr>
              <w:object w:dxaOrig="300" w:dyaOrig="280" w14:anchorId="501439EC">
                <v:shape id="_x0000_i9966" type="#_x0000_t75" style="width:15pt;height:14pt" o:ole="">
                  <v:imagedata r:id="rId379" o:title=""/>
                </v:shape>
                <o:OLEObject Type="Embed" ProgID="Equation.3" ShapeID="_x0000_i9966" DrawAspect="Content" ObjectID="_1351855408"/>
              </w:object>
            </w:r>
            <w:r>
              <w:t xml:space="preserve">.  </w:t>
            </w:r>
            <w:r>
              <w:rPr>
                <w:i/>
              </w:rPr>
              <w:t>ST</w:t>
            </w:r>
            <w:r>
              <w:t xml:space="preserve"> = 9</w:t>
            </w:r>
            <w:r>
              <w:rPr>
                <w:i/>
              </w:rPr>
              <w:t>x</w:t>
            </w:r>
            <w:r>
              <w:t xml:space="preserve"> + 1, </w:t>
            </w:r>
            <w:r>
              <w:rPr>
                <w:i/>
              </w:rPr>
              <w:t>TV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t xml:space="preserve"> + 5, and </w:t>
            </w:r>
          </w:p>
          <w:p w14:paraId="29393B5F" w14:textId="7AC84544" w:rsidR="006810AE" w:rsidRDefault="00AB094F" w:rsidP="0015662C">
            <w:r>
              <w:rPr>
                <w:i/>
              </w:rPr>
              <w:t>SV</w:t>
            </w:r>
            <w:r>
              <w:t xml:space="preserve"> = 12</w:t>
            </w:r>
            <w:r>
              <w:rPr>
                <w:i/>
              </w:rPr>
              <w:t>x</w:t>
            </w:r>
            <w:r>
              <w:t xml:space="preserve"> – 4.  </w:t>
            </w:r>
            <w:r>
              <w:rPr>
                <w:i/>
              </w:rPr>
              <w:t>ST</w:t>
            </w:r>
            <w:r>
              <w:t xml:space="preserve"> = ?</w:t>
            </w:r>
          </w:p>
        </w:tc>
        <w:tc>
          <w:tcPr>
            <w:tcW w:w="727" w:type="dxa"/>
          </w:tcPr>
          <w:p w14:paraId="13A762E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7895ADC" w14:textId="7B3BF9D3" w:rsidR="006810AE" w:rsidRDefault="00AB094F" w:rsidP="0015662C">
            <w:r w:rsidRPr="0090004F">
              <w:rPr>
                <w:position w:val="-2"/>
              </w:rPr>
              <w:object w:dxaOrig="280" w:dyaOrig="300" w14:anchorId="02334F5A">
                <v:shape id="_x0000_i9968" type="#_x0000_t75" style="width:14pt;height:15pt" o:ole="">
                  <v:imagedata r:id="rId381" o:title=""/>
                </v:shape>
                <o:OLEObject Type="Embed" ProgID="Equation.3" ShapeID="_x0000_i9968" DrawAspect="Content" ObjectID="_1351855409"/>
              </w:object>
            </w:r>
            <w:r>
              <w:rPr>
                <w:position w:val="-4"/>
              </w:rPr>
              <w:t xml:space="preserve"> goes through </w:t>
            </w:r>
            <w:r w:rsidRPr="0090004F">
              <w:rPr>
                <w:position w:val="-2"/>
              </w:rPr>
              <w:object w:dxaOrig="580" w:dyaOrig="180" w14:anchorId="0577D730">
                <v:shape id="_x0000_i9969" type="#_x0000_t75" style="width:29pt;height:9pt" o:ole="">
                  <v:imagedata r:id="rId383" o:title=""/>
                </v:shape>
                <o:OLEObject Type="Embed" ProgID="Equation.3" ShapeID="_x0000_i9969" DrawAspect="Content" ObjectID="_1351855410"/>
              </w:object>
            </w:r>
            <w:r>
              <w:rPr>
                <w:position w:val="-4"/>
              </w:rPr>
              <w:t xml:space="preserve">.  </w:t>
            </w:r>
            <w:r w:rsidRPr="006949DE">
              <w:rPr>
                <w:position w:val="-4"/>
              </w:rPr>
              <w:object w:dxaOrig="1200" w:dyaOrig="200" w14:anchorId="6186F559">
                <v:shape id="_x0000_i9970" type="#_x0000_t75" style="width:60pt;height:10pt" o:ole="">
                  <v:imagedata r:id="rId385" o:title=""/>
                </v:shape>
                <o:OLEObject Type="Embed" ProgID="Equation.3" ShapeID="_x0000_i9970" DrawAspect="Content" ObjectID="_1351855411"/>
              </w:object>
            </w:r>
            <w:r>
              <w:rPr>
                <w:position w:val="-4"/>
              </w:rPr>
              <w:t xml:space="preserve"> and </w:t>
            </w:r>
            <w:r w:rsidRPr="006949DE">
              <w:rPr>
                <w:position w:val="-2"/>
              </w:rPr>
              <w:object w:dxaOrig="1180" w:dyaOrig="180" w14:anchorId="117F4EE9">
                <v:shape id="_x0000_i9971" type="#_x0000_t75" style="width:59pt;height:9pt" o:ole="">
                  <v:imagedata r:id="rId387" o:title=""/>
                </v:shape>
                <o:OLEObject Type="Embed" ProgID="Equation.3" ShapeID="_x0000_i9971" DrawAspect="Content" ObjectID="_1351855412"/>
              </w:object>
            </w:r>
            <w:r>
              <w:rPr>
                <w:position w:val="-4"/>
              </w:rPr>
              <w:t xml:space="preserve">.  </w:t>
            </w:r>
            <w:r w:rsidRPr="006949DE">
              <w:rPr>
                <w:position w:val="-2"/>
              </w:rPr>
              <w:object w:dxaOrig="980" w:dyaOrig="180" w14:anchorId="5C03074D">
                <v:shape id="_x0000_i9972" type="#_x0000_t75" style="width:49pt;height:9pt" o:ole="">
                  <v:imagedata r:id="rId389" o:title=""/>
                </v:shape>
                <o:OLEObject Type="Embed" ProgID="Equation.3" ShapeID="_x0000_i9972" DrawAspect="Content" ObjectID="_1351855413"/>
              </w:object>
            </w:r>
          </w:p>
        </w:tc>
      </w:tr>
      <w:tr w:rsidR="00FB3790" w14:paraId="5FAFEAFA" w14:textId="77777777" w:rsidTr="001E20DB">
        <w:trPr>
          <w:cantSplit/>
        </w:trPr>
        <w:tc>
          <w:tcPr>
            <w:tcW w:w="648" w:type="dxa"/>
          </w:tcPr>
          <w:p w14:paraId="4CAF0916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1FC656F" w14:textId="0C27F701" w:rsidR="006810AE" w:rsidRDefault="00765647" w:rsidP="0015662C">
            <w:r w:rsidRPr="0090004F">
              <w:rPr>
                <w:position w:val="-2"/>
              </w:rPr>
              <w:object w:dxaOrig="300" w:dyaOrig="300" w14:anchorId="25E3BFF5">
                <v:shape id="_x0000_i9973" type="#_x0000_t75" style="width:15pt;height:15pt" o:ole="">
                  <v:imagedata r:id="rId391" o:title=""/>
                </v:shape>
                <o:OLEObject Type="Embed" ProgID="Equation.3" ShapeID="_x0000_i9973" DrawAspect="Content" ObjectID="_1351855414"/>
              </w:object>
            </w:r>
            <w:r>
              <w:rPr>
                <w:position w:val="-4"/>
              </w:rPr>
              <w:t xml:space="preserve"> goes through </w:t>
            </w:r>
            <w:r w:rsidRPr="0090004F">
              <w:rPr>
                <w:position w:val="-2"/>
              </w:rPr>
              <w:object w:dxaOrig="600" w:dyaOrig="180" w14:anchorId="2D47E934">
                <v:shape id="_x0000_i9974" type="#_x0000_t75" style="width:30pt;height:9pt" o:ole="">
                  <v:imagedata r:id="rId393" o:title=""/>
                </v:shape>
                <o:OLEObject Type="Embed" ProgID="Equation.3" ShapeID="_x0000_i9974" DrawAspect="Content" ObjectID="_1351855415"/>
              </w:object>
            </w:r>
            <w:r>
              <w:rPr>
                <w:position w:val="-4"/>
              </w:rPr>
              <w:t xml:space="preserve">.  </w:t>
            </w:r>
            <w:r w:rsidRPr="00446D5A">
              <w:rPr>
                <w:position w:val="-6"/>
              </w:rPr>
              <w:object w:dxaOrig="1600" w:dyaOrig="220" w14:anchorId="3ACA4981">
                <v:shape id="_x0000_i9975" type="#_x0000_t75" style="width:80pt;height:11pt" o:ole="">
                  <v:imagedata r:id="rId395" o:title=""/>
                </v:shape>
                <o:OLEObject Type="Embed" ProgID="Equation.3" ShapeID="_x0000_i9975" DrawAspect="Content" ObjectID="_1351855416"/>
              </w:object>
            </w:r>
            <w:r>
              <w:rPr>
                <w:position w:val="-4"/>
              </w:rPr>
              <w:t xml:space="preserve">, </w:t>
            </w:r>
            <w:r w:rsidRPr="00446D5A">
              <w:rPr>
                <w:position w:val="-6"/>
              </w:rPr>
              <w:object w:dxaOrig="1720" w:dyaOrig="220" w14:anchorId="7D72BCFD">
                <v:shape id="_x0000_i9976" type="#_x0000_t75" style="width:86pt;height:11pt" o:ole="">
                  <v:imagedata r:id="rId397" o:title=""/>
                </v:shape>
                <o:OLEObject Type="Embed" ProgID="Equation.3" ShapeID="_x0000_i9976" DrawAspect="Content" ObjectID="_1351855417"/>
              </w:object>
            </w:r>
            <w:r>
              <w:rPr>
                <w:position w:val="-4"/>
              </w:rPr>
              <w:t xml:space="preserve">and </w:t>
            </w:r>
            <w:r w:rsidRPr="00446D5A">
              <w:rPr>
                <w:position w:val="-6"/>
              </w:rPr>
              <w:object w:dxaOrig="1720" w:dyaOrig="220" w14:anchorId="35C94207">
                <v:shape id="_x0000_i9977" type="#_x0000_t75" style="width:86pt;height:11pt" o:ole="">
                  <v:imagedata r:id="rId399" o:title=""/>
                </v:shape>
                <o:OLEObject Type="Embed" ProgID="Equation.3" ShapeID="_x0000_i9977" DrawAspect="Content" ObjectID="_1351855418"/>
              </w:object>
            </w:r>
            <w:r>
              <w:rPr>
                <w:position w:val="-4"/>
              </w:rPr>
              <w:t xml:space="preserve">.  </w:t>
            </w:r>
            <w:r w:rsidRPr="006949DE">
              <w:rPr>
                <w:position w:val="-2"/>
              </w:rPr>
              <w:object w:dxaOrig="1000" w:dyaOrig="180" w14:anchorId="04F6D3CC">
                <v:shape id="_x0000_i9978" type="#_x0000_t75" style="width:50pt;height:9pt" o:ole="">
                  <v:imagedata r:id="rId401" o:title=""/>
                </v:shape>
                <o:OLEObject Type="Embed" ProgID="Equation.3" ShapeID="_x0000_i9978" DrawAspect="Content" ObjectID="_1351855419"/>
              </w:object>
            </w:r>
          </w:p>
        </w:tc>
        <w:tc>
          <w:tcPr>
            <w:tcW w:w="727" w:type="dxa"/>
          </w:tcPr>
          <w:p w14:paraId="7ACC485C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225585E" w14:textId="77777777" w:rsidR="00765647" w:rsidRDefault="00765647" w:rsidP="0015662C">
            <w:r>
              <w:rPr>
                <w:i/>
              </w:rPr>
              <w:t>Q</w:t>
            </w:r>
            <w:r>
              <w:t xml:space="preserve"> is the midpoint of </w:t>
            </w:r>
            <w:r w:rsidRPr="0090004F">
              <w:rPr>
                <w:position w:val="-2"/>
              </w:rPr>
              <w:object w:dxaOrig="300" w:dyaOrig="280" w14:anchorId="2431BF74">
                <v:shape id="_x0000_i9979" type="#_x0000_t75" style="width:15pt;height:14pt" o:ole="">
                  <v:imagedata r:id="rId403" o:title=""/>
                </v:shape>
                <o:OLEObject Type="Embed" ProgID="Equation.3" ShapeID="_x0000_i9979" DrawAspect="Content" ObjectID="_1351855420"/>
              </w:object>
            </w:r>
            <w:r>
              <w:t xml:space="preserve">.  </w:t>
            </w:r>
            <w:r>
              <w:rPr>
                <w:i/>
              </w:rPr>
              <w:t>PQ</w:t>
            </w:r>
            <w:r>
              <w:t xml:space="preserve"> = 10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>QR</w:t>
            </w:r>
            <w:r>
              <w:t xml:space="preserve"> = 8</w:t>
            </w:r>
            <w:r>
              <w:rPr>
                <w:i/>
              </w:rPr>
              <w:t>x</w:t>
            </w:r>
            <w:r>
              <w:t xml:space="preserve"> + 4.  </w:t>
            </w:r>
          </w:p>
          <w:p w14:paraId="0A00E723" w14:textId="3DBBC406" w:rsidR="006810AE" w:rsidRDefault="00765647" w:rsidP="0015662C">
            <w:r>
              <w:rPr>
                <w:i/>
              </w:rPr>
              <w:t>PR</w:t>
            </w:r>
            <w:r>
              <w:t xml:space="preserve"> = ?</w:t>
            </w:r>
          </w:p>
        </w:tc>
      </w:tr>
      <w:tr w:rsidR="00FB3790" w14:paraId="59B0380B" w14:textId="77777777" w:rsidTr="001E20DB">
        <w:trPr>
          <w:cantSplit/>
        </w:trPr>
        <w:tc>
          <w:tcPr>
            <w:tcW w:w="648" w:type="dxa"/>
          </w:tcPr>
          <w:p w14:paraId="7AD65AAC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C61813B" w14:textId="2DE81323" w:rsidR="006810AE" w:rsidRDefault="00765647" w:rsidP="0015662C">
            <w:r>
              <w:rPr>
                <w:i/>
              </w:rPr>
              <w:t>D</w:t>
            </w:r>
            <w:r>
              <w:t xml:space="preserve"> is the midpoint of </w:t>
            </w:r>
            <w:r w:rsidRPr="0090004F">
              <w:rPr>
                <w:position w:val="-2"/>
              </w:rPr>
              <w:object w:dxaOrig="280" w:dyaOrig="280" w14:anchorId="699FAE21">
                <v:shape id="_x0000_i9980" type="#_x0000_t75" style="width:14pt;height:14pt" o:ole="">
                  <v:imagedata r:id="rId405" o:title=""/>
                </v:shape>
                <o:OLEObject Type="Embed" ProgID="Equation.3" ShapeID="_x0000_i9980" DrawAspect="Content" ObjectID="_1351855421"/>
              </w:object>
            </w:r>
            <w:r>
              <w:t xml:space="preserve">. </w:t>
            </w:r>
            <w:r>
              <w:rPr>
                <w:i/>
              </w:rPr>
              <w:t>CE</w:t>
            </w:r>
            <w:r>
              <w:t xml:space="preserve"> = 12</w:t>
            </w:r>
            <w:r>
              <w:rPr>
                <w:i/>
              </w:rPr>
              <w:t>x</w:t>
            </w:r>
            <w:r>
              <w:t xml:space="preserve"> – 8 and                 </w:t>
            </w:r>
            <w:r>
              <w:rPr>
                <w:i/>
              </w:rPr>
              <w:t>CD</w:t>
            </w:r>
            <w:r>
              <w:t xml:space="preserve"> = 4</w:t>
            </w:r>
            <w:r>
              <w:rPr>
                <w:i/>
              </w:rPr>
              <w:t>x</w:t>
            </w:r>
            <w:r>
              <w:t xml:space="preserve"> + 4.  </w:t>
            </w:r>
            <w:r>
              <w:rPr>
                <w:i/>
              </w:rPr>
              <w:t>CD</w:t>
            </w:r>
            <w:r>
              <w:t xml:space="preserve"> = ?</w:t>
            </w:r>
          </w:p>
        </w:tc>
        <w:tc>
          <w:tcPr>
            <w:tcW w:w="727" w:type="dxa"/>
          </w:tcPr>
          <w:p w14:paraId="13A77AF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BD4D9B5" w14:textId="77777777" w:rsidR="00765647" w:rsidRDefault="00765647" w:rsidP="0015662C">
            <w:r>
              <w:rPr>
                <w:i/>
              </w:rPr>
              <w:t xml:space="preserve">A </w:t>
            </w:r>
            <w:r>
              <w:t xml:space="preserve">is the midpoint of the segment.  </w:t>
            </w:r>
            <w:r>
              <w:rPr>
                <w:i/>
              </w:rPr>
              <w:t>AT</w:t>
            </w:r>
            <w:r>
              <w:t xml:space="preserve"> = ?</w:t>
            </w:r>
          </w:p>
          <w:p w14:paraId="1B244678" w14:textId="4FB0A8E7" w:rsidR="006810AE" w:rsidRDefault="00765647" w:rsidP="0015662C">
            <w:r>
              <w:rPr>
                <w:noProof/>
              </w:rPr>
              <w:drawing>
                <wp:inline distT="0" distB="0" distL="0" distR="0" wp14:anchorId="474C8FF1" wp14:editId="2BC4F630">
                  <wp:extent cx="863600" cy="458208"/>
                  <wp:effectExtent l="0" t="0" r="0" b="0"/>
                  <wp:docPr id="67" name="Picture 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4221" cy="4585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5ECA2CFC" w14:textId="77777777" w:rsidTr="001E20DB">
        <w:trPr>
          <w:cantSplit/>
        </w:trPr>
        <w:tc>
          <w:tcPr>
            <w:tcW w:w="648" w:type="dxa"/>
          </w:tcPr>
          <w:p w14:paraId="5862DEA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1F01BE3" w14:textId="77777777" w:rsidR="00765647" w:rsidRDefault="00765647" w:rsidP="0015662C">
            <w:pPr>
              <w:rPr>
                <w:position w:val="-4"/>
              </w:rPr>
            </w:pPr>
            <w:r w:rsidRPr="0090004F">
              <w:rPr>
                <w:position w:val="-2"/>
              </w:rPr>
              <w:object w:dxaOrig="320" w:dyaOrig="300" w14:anchorId="42CB1E4B">
                <v:shape id="_x0000_i9981" type="#_x0000_t75" style="width:16pt;height:15pt" o:ole="">
                  <v:imagedata r:id="rId408" o:title=""/>
                </v:shape>
                <o:OLEObject Type="Embed" ProgID="Equation.3" ShapeID="_x0000_i9981" DrawAspect="Content" ObjectID="_1351855422"/>
              </w:object>
            </w:r>
            <w:r>
              <w:rPr>
                <w:position w:val="-4"/>
              </w:rPr>
              <w:t xml:space="preserve"> bisects</w:t>
            </w:r>
            <w:r w:rsidRPr="0090004F">
              <w:rPr>
                <w:position w:val="-2"/>
              </w:rPr>
              <w:object w:dxaOrig="560" w:dyaOrig="180" w14:anchorId="055604CE">
                <v:shape id="_x0000_i9982" type="#_x0000_t75" style="width:28pt;height:9pt" o:ole="">
                  <v:imagedata r:id="rId410" o:title=""/>
                </v:shape>
                <o:OLEObject Type="Embed" ProgID="Equation.3" ShapeID="_x0000_i9982" DrawAspect="Content" ObjectID="_1351855423"/>
              </w:object>
            </w:r>
            <w:r>
              <w:rPr>
                <w:position w:val="-4"/>
              </w:rPr>
              <w:t xml:space="preserve">.   </w:t>
            </w:r>
            <w:r w:rsidRPr="006949DE">
              <w:rPr>
                <w:position w:val="-2"/>
              </w:rPr>
              <w:object w:dxaOrig="980" w:dyaOrig="180" w14:anchorId="50031958">
                <v:shape id="_x0000_i9983" type="#_x0000_t75" style="width:49pt;height:9pt" o:ole="">
                  <v:imagedata r:id="rId412" o:title=""/>
                </v:shape>
                <o:OLEObject Type="Embed" ProgID="Equation.3" ShapeID="_x0000_i9983" DrawAspect="Content" ObjectID="_1351855424"/>
              </w:object>
            </w:r>
          </w:p>
          <w:p w14:paraId="640492A5" w14:textId="136AA1EB" w:rsidR="006810AE" w:rsidRDefault="00765647" w:rsidP="0015662C">
            <w:r>
              <w:rPr>
                <w:noProof/>
              </w:rPr>
              <w:drawing>
                <wp:inline distT="0" distB="0" distL="0" distR="0" wp14:anchorId="7CD26EA9" wp14:editId="42C83DD2">
                  <wp:extent cx="975360" cy="680720"/>
                  <wp:effectExtent l="0" t="0" r="0" b="5080"/>
                  <wp:docPr id="709" name="Picture 7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4"/>
                          <a:srcRect t="11424" b="3530"/>
                          <a:stretch/>
                        </pic:blipFill>
                        <pic:spPr bwMode="auto">
                          <a:xfrm>
                            <a:off x="0" y="0"/>
                            <a:ext cx="975360" cy="680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E7AA5F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CA385C5" w14:textId="77777777" w:rsidR="00264B7C" w:rsidRPr="009202CA" w:rsidRDefault="00264B7C" w:rsidP="0015662C">
            <w:r>
              <w:t>Determine the measure of y.</w:t>
            </w:r>
          </w:p>
          <w:p w14:paraId="623D253B" w14:textId="11A45336" w:rsidR="006810AE" w:rsidRDefault="00264B7C" w:rsidP="0015662C">
            <w:r>
              <w:rPr>
                <w:b/>
                <w:noProof/>
                <w:lang w:eastAsia="en-US"/>
              </w:rPr>
              <w:drawing>
                <wp:inline distT="0" distB="0" distL="0" distR="0" wp14:anchorId="6AFED0F7" wp14:editId="46A3B6B0">
                  <wp:extent cx="680720" cy="457200"/>
                  <wp:effectExtent l="0" t="0" r="5080" b="0"/>
                  <wp:docPr id="9131" name="Picture 913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31"/>
                          <pic:cNvPicPr>
                            <a:picLocks noChangeArrowheads="1"/>
                          </pic:cNvPicPr>
                        </pic:nvPicPr>
                        <pic:blipFill>
                          <a:blip r:embed="rId4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072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125C7795" w14:textId="77777777" w:rsidTr="001E20DB">
        <w:trPr>
          <w:cantSplit/>
        </w:trPr>
        <w:tc>
          <w:tcPr>
            <w:tcW w:w="648" w:type="dxa"/>
          </w:tcPr>
          <w:p w14:paraId="0D2CB69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7664A34" w14:textId="6CB164AF" w:rsidR="006810AE" w:rsidRDefault="00765647" w:rsidP="0015662C">
            <w:r w:rsidRPr="0090004F">
              <w:rPr>
                <w:position w:val="-2"/>
              </w:rPr>
              <w:object w:dxaOrig="280" w:dyaOrig="300" w14:anchorId="5BA7226A">
                <v:shape id="_x0000_i9984" type="#_x0000_t75" style="width:14pt;height:15pt" o:ole="">
                  <v:imagedata r:id="rId416" o:title=""/>
                </v:shape>
                <o:OLEObject Type="Embed" ProgID="Equation.3" ShapeID="_x0000_i9984" DrawAspect="Content" ObjectID="_1351855425"/>
              </w:object>
            </w:r>
            <w:r>
              <w:rPr>
                <w:position w:val="-4"/>
              </w:rPr>
              <w:t xml:space="preserve"> bisects </w:t>
            </w:r>
            <w:r w:rsidRPr="0090004F">
              <w:rPr>
                <w:position w:val="-2"/>
              </w:rPr>
              <w:object w:dxaOrig="560" w:dyaOrig="180" w14:anchorId="35E0118D">
                <v:shape id="_x0000_i9985" type="#_x0000_t75" style="width:28pt;height:9pt" o:ole="">
                  <v:imagedata r:id="rId418" o:title=""/>
                </v:shape>
                <o:OLEObject Type="Embed" ProgID="Equation.3" ShapeID="_x0000_i9985" DrawAspect="Content" ObjectID="_1351855426"/>
              </w:object>
            </w:r>
            <w:r>
              <w:rPr>
                <w:position w:val="-4"/>
              </w:rPr>
              <w:t xml:space="preserve">.  </w:t>
            </w:r>
            <w:r w:rsidRPr="00446D5A">
              <w:rPr>
                <w:position w:val="-6"/>
              </w:rPr>
              <w:object w:dxaOrig="1540" w:dyaOrig="220" w14:anchorId="700E2E47">
                <v:shape id="_x0000_i9986" type="#_x0000_t75" style="width:77pt;height:11pt" o:ole="">
                  <v:imagedata r:id="rId420" o:title=""/>
                </v:shape>
                <o:OLEObject Type="Embed" ProgID="Equation.3" ShapeID="_x0000_i9986" DrawAspect="Content" ObjectID="_1351855427"/>
              </w:object>
            </w:r>
            <w:r>
              <w:rPr>
                <w:position w:val="-4"/>
              </w:rPr>
              <w:t xml:space="preserve"> and </w:t>
            </w:r>
            <w:r w:rsidRPr="00446D5A">
              <w:rPr>
                <w:position w:val="-6"/>
              </w:rPr>
              <w:object w:dxaOrig="1660" w:dyaOrig="220" w14:anchorId="6B1254BF">
                <v:shape id="_x0000_i9987" type="#_x0000_t75" style="width:83pt;height:11pt" o:ole="">
                  <v:imagedata r:id="rId422" o:title=""/>
                </v:shape>
                <o:OLEObject Type="Embed" ProgID="Equation.3" ShapeID="_x0000_i9987" DrawAspect="Content" ObjectID="_1351855428"/>
              </w:object>
            </w:r>
            <w:r>
              <w:rPr>
                <w:position w:val="-4"/>
              </w:rPr>
              <w:t xml:space="preserve">.  </w:t>
            </w:r>
            <w:r w:rsidRPr="006949DE">
              <w:rPr>
                <w:position w:val="-2"/>
              </w:rPr>
              <w:object w:dxaOrig="960" w:dyaOrig="180" w14:anchorId="394A2670">
                <v:shape id="_x0000_i9988" type="#_x0000_t75" style="width:48pt;height:9pt" o:ole="">
                  <v:imagedata r:id="rId424" o:title=""/>
                </v:shape>
                <o:OLEObject Type="Embed" ProgID="Equation.3" ShapeID="_x0000_i9988" DrawAspect="Content" ObjectID="_1351855429"/>
              </w:object>
            </w:r>
          </w:p>
        </w:tc>
        <w:tc>
          <w:tcPr>
            <w:tcW w:w="727" w:type="dxa"/>
          </w:tcPr>
          <w:p w14:paraId="7A3963F6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6BCC19E" w14:textId="38DBF0DC" w:rsidR="006810AE" w:rsidRDefault="00765647" w:rsidP="0015662C">
            <w:r w:rsidRPr="0090004F">
              <w:rPr>
                <w:position w:val="-2"/>
              </w:rPr>
              <w:object w:dxaOrig="340" w:dyaOrig="300" w14:anchorId="3793E02D">
                <v:shape id="_x0000_i9989" type="#_x0000_t75" style="width:17pt;height:15pt" o:ole="">
                  <v:imagedata r:id="rId426" o:title=""/>
                </v:shape>
                <o:OLEObject Type="Embed" ProgID="Equation.3" ShapeID="_x0000_i9989" DrawAspect="Content" ObjectID="_1351855430"/>
              </w:object>
            </w:r>
            <w:r>
              <w:rPr>
                <w:position w:val="-4"/>
              </w:rPr>
              <w:t xml:space="preserve"> bisects </w:t>
            </w:r>
            <w:r w:rsidRPr="0090004F">
              <w:rPr>
                <w:position w:val="-2"/>
              </w:rPr>
              <w:object w:dxaOrig="580" w:dyaOrig="180" w14:anchorId="3F0BFBA2">
                <v:shape id="_x0000_i9990" type="#_x0000_t75" style="width:29pt;height:9pt" o:ole="">
                  <v:imagedata r:id="rId428" o:title=""/>
                </v:shape>
                <o:OLEObject Type="Embed" ProgID="Equation.3" ShapeID="_x0000_i9990" DrawAspect="Content" ObjectID="_1351855431"/>
              </w:object>
            </w:r>
            <w:r>
              <w:rPr>
                <w:position w:val="-4"/>
              </w:rPr>
              <w:t xml:space="preserve">.  </w:t>
            </w:r>
            <w:r w:rsidRPr="00446D5A">
              <w:rPr>
                <w:position w:val="-6"/>
              </w:rPr>
              <w:object w:dxaOrig="1640" w:dyaOrig="220" w14:anchorId="49C15529">
                <v:shape id="_x0000_i9991" type="#_x0000_t75" style="width:82pt;height:11pt" o:ole="">
                  <v:imagedata r:id="rId430" o:title=""/>
                </v:shape>
                <o:OLEObject Type="Embed" ProgID="Equation.3" ShapeID="_x0000_i9991" DrawAspect="Content" ObjectID="_1351855432"/>
              </w:object>
            </w:r>
            <w:r>
              <w:rPr>
                <w:position w:val="-4"/>
              </w:rPr>
              <w:t xml:space="preserve"> and </w:t>
            </w:r>
            <w:r w:rsidRPr="00446D5A">
              <w:rPr>
                <w:position w:val="-6"/>
              </w:rPr>
              <w:object w:dxaOrig="1600" w:dyaOrig="220" w14:anchorId="18ECE189">
                <v:shape id="_x0000_i9992" type="#_x0000_t75" style="width:80pt;height:11pt" o:ole="">
                  <v:imagedata r:id="rId432" o:title=""/>
                </v:shape>
                <o:OLEObject Type="Embed" ProgID="Equation.3" ShapeID="_x0000_i9992" DrawAspect="Content" ObjectID="_1351855433"/>
              </w:object>
            </w:r>
            <w:r>
              <w:rPr>
                <w:position w:val="-4"/>
              </w:rPr>
              <w:t xml:space="preserve">.  </w:t>
            </w:r>
            <w:r w:rsidRPr="006949DE">
              <w:rPr>
                <w:position w:val="-2"/>
              </w:rPr>
              <w:object w:dxaOrig="1020" w:dyaOrig="180" w14:anchorId="5294FDDD">
                <v:shape id="_x0000_i9993" type="#_x0000_t75" style="width:51pt;height:9pt" o:ole="">
                  <v:imagedata r:id="rId434" o:title=""/>
                </v:shape>
                <o:OLEObject Type="Embed" ProgID="Equation.3" ShapeID="_x0000_i9993" DrawAspect="Content" ObjectID="_1351855434"/>
              </w:object>
            </w:r>
          </w:p>
        </w:tc>
      </w:tr>
      <w:tr w:rsidR="00FB3790" w14:paraId="7846F068" w14:textId="77777777" w:rsidTr="001E20DB">
        <w:trPr>
          <w:cantSplit/>
        </w:trPr>
        <w:tc>
          <w:tcPr>
            <w:tcW w:w="648" w:type="dxa"/>
          </w:tcPr>
          <w:p w14:paraId="006456E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9E7424C" w14:textId="77777777" w:rsidR="0052275B" w:rsidRDefault="0052275B" w:rsidP="0015662C">
            <w:r w:rsidRPr="00EA2807">
              <w:rPr>
                <w:i/>
              </w:rPr>
              <w:t>H</w:t>
            </w:r>
            <w:r>
              <w:t xml:space="preserve"> is between </w:t>
            </w:r>
            <w:r>
              <w:rPr>
                <w:i/>
              </w:rPr>
              <w:t xml:space="preserve">T </w:t>
            </w:r>
            <w:r>
              <w:t xml:space="preserve"> and </w:t>
            </w:r>
            <w:r>
              <w:rPr>
                <w:i/>
              </w:rPr>
              <w:t>E</w:t>
            </w:r>
            <w:r>
              <w:t xml:space="preserve">.  </w:t>
            </w:r>
            <w:r>
              <w:rPr>
                <w:i/>
              </w:rPr>
              <w:t>TH</w:t>
            </w:r>
            <w:r>
              <w:t xml:space="preserve"> = 5x – 2, </w:t>
            </w:r>
          </w:p>
          <w:p w14:paraId="246702EF" w14:textId="17E74CCE" w:rsidR="006810AE" w:rsidRDefault="0052275B" w:rsidP="0015662C">
            <w:r>
              <w:rPr>
                <w:i/>
              </w:rPr>
              <w:t>TE</w:t>
            </w:r>
            <w:r>
              <w:t xml:space="preserve"> = 7x + 4, and </w:t>
            </w:r>
            <w:r>
              <w:rPr>
                <w:i/>
              </w:rPr>
              <w:t xml:space="preserve">HE </w:t>
            </w:r>
            <w:r>
              <w:t xml:space="preserve">= x + 12.  </w:t>
            </w:r>
            <w:r>
              <w:rPr>
                <w:i/>
              </w:rPr>
              <w:t>TE</w:t>
            </w:r>
            <w:r>
              <w:t xml:space="preserve"> = ?</w:t>
            </w:r>
          </w:p>
        </w:tc>
        <w:tc>
          <w:tcPr>
            <w:tcW w:w="727" w:type="dxa"/>
          </w:tcPr>
          <w:p w14:paraId="1EE85FF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3B595F6" w14:textId="4F921057" w:rsidR="006810AE" w:rsidRDefault="0052275B" w:rsidP="0015662C">
            <w:r w:rsidRPr="00EA2807">
              <w:rPr>
                <w:i/>
                <w:position w:val="-2"/>
              </w:rPr>
              <w:object w:dxaOrig="300" w:dyaOrig="300" w14:anchorId="4EEAEA05">
                <v:shape id="_x0000_i9994" type="#_x0000_t75" style="width:15pt;height:15pt" o:ole="">
                  <v:imagedata r:id="rId436" o:title=""/>
                </v:shape>
                <o:OLEObject Type="Embed" ProgID="Equation.3" ShapeID="_x0000_i9994" DrawAspect="Content" ObjectID="_1351855435"/>
              </w:object>
            </w:r>
            <w:r>
              <w:rPr>
                <w:i/>
              </w:rPr>
              <w:t xml:space="preserve"> </w:t>
            </w:r>
            <w:r w:rsidRPr="00EA2807">
              <w:t>bis</w:t>
            </w:r>
            <w:r>
              <w:t xml:space="preserve">ects </w:t>
            </w:r>
            <w:r w:rsidRPr="00EA2807">
              <w:rPr>
                <w:i/>
                <w:position w:val="-2"/>
              </w:rPr>
              <w:object w:dxaOrig="560" w:dyaOrig="180" w14:anchorId="2520A386">
                <v:shape id="_x0000_i9995" type="#_x0000_t75" style="width:28pt;height:9pt" o:ole="">
                  <v:imagedata r:id="rId438" o:title=""/>
                </v:shape>
                <o:OLEObject Type="Embed" ProgID="Equation.3" ShapeID="_x0000_i9995" DrawAspect="Content" ObjectID="_1351855436"/>
              </w:object>
            </w:r>
            <w:r>
              <w:rPr>
                <w:i/>
              </w:rPr>
              <w:t xml:space="preserve">.  </w:t>
            </w:r>
            <w:r w:rsidRPr="00EA2807">
              <w:rPr>
                <w:i/>
                <w:position w:val="-6"/>
              </w:rPr>
              <w:object w:dxaOrig="1680" w:dyaOrig="220" w14:anchorId="702E201F">
                <v:shape id="_x0000_i9996" type="#_x0000_t75" style="width:84pt;height:11pt" o:ole="">
                  <v:imagedata r:id="rId440" o:title=""/>
                </v:shape>
                <o:OLEObject Type="Embed" ProgID="Equation.3" ShapeID="_x0000_i9996" DrawAspect="Content" ObjectID="_1351855437"/>
              </w:object>
            </w:r>
            <w:r>
              <w:rPr>
                <w:i/>
              </w:rPr>
              <w:t xml:space="preserve">, </w:t>
            </w:r>
            <w:r>
              <w:t xml:space="preserve">and </w:t>
            </w:r>
            <w:r w:rsidRPr="00EA2807">
              <w:rPr>
                <w:i/>
                <w:position w:val="-6"/>
              </w:rPr>
              <w:object w:dxaOrig="1660" w:dyaOrig="220" w14:anchorId="34933A4D">
                <v:shape id="_x0000_i9997" type="#_x0000_t75" style="width:83pt;height:11pt" o:ole="">
                  <v:imagedata r:id="rId442" o:title=""/>
                </v:shape>
                <o:OLEObject Type="Embed" ProgID="Equation.3" ShapeID="_x0000_i9997" DrawAspect="Content" ObjectID="_1351855438"/>
              </w:object>
            </w:r>
            <w:r>
              <w:rPr>
                <w:i/>
              </w:rPr>
              <w:t xml:space="preserve">.  </w:t>
            </w:r>
            <w:r w:rsidRPr="00EA2807">
              <w:rPr>
                <w:i/>
                <w:position w:val="-2"/>
              </w:rPr>
              <w:object w:dxaOrig="960" w:dyaOrig="180" w14:anchorId="0F306B53">
                <v:shape id="_x0000_i9998" type="#_x0000_t75" style="width:48pt;height:9pt" o:ole="">
                  <v:imagedata r:id="rId444" o:title=""/>
                </v:shape>
                <o:OLEObject Type="Embed" ProgID="Equation.3" ShapeID="_x0000_i9998" DrawAspect="Content" ObjectID="_1351855439"/>
              </w:object>
            </w:r>
          </w:p>
        </w:tc>
      </w:tr>
      <w:tr w:rsidR="00FB3790" w14:paraId="0311C50F" w14:textId="77777777" w:rsidTr="001E20DB">
        <w:trPr>
          <w:cantSplit/>
        </w:trPr>
        <w:tc>
          <w:tcPr>
            <w:tcW w:w="648" w:type="dxa"/>
          </w:tcPr>
          <w:p w14:paraId="5481B12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E7788AD" w14:textId="77777777" w:rsidR="0052275B" w:rsidRPr="00FC5F9D" w:rsidRDefault="0052275B" w:rsidP="0015662C">
            <w:r w:rsidRPr="00FC5F9D">
              <w:rPr>
                <w:position w:val="-2"/>
              </w:rPr>
              <w:object w:dxaOrig="740" w:dyaOrig="280" w14:anchorId="316EB08B">
                <v:shape id="_x0000_i9999" type="#_x0000_t75" style="width:37pt;height:14pt" o:ole="">
                  <v:imagedata r:id="rId446" o:title=""/>
                </v:shape>
                <o:OLEObject Type="Embed" ProgID="Equation.3" ShapeID="_x0000_i9999" DrawAspect="Content" ObjectID="_1351855440"/>
              </w:object>
            </w:r>
            <w:r>
              <w:t xml:space="preserve">  </w:t>
            </w:r>
            <w:r>
              <w:rPr>
                <w:i/>
              </w:rPr>
              <w:t xml:space="preserve">CD </w:t>
            </w:r>
            <w:r>
              <w:t>= ?</w:t>
            </w:r>
          </w:p>
          <w:p w14:paraId="0E760A40" w14:textId="4AC3604A" w:rsidR="006810AE" w:rsidRDefault="0052275B" w:rsidP="0015662C">
            <w:r>
              <w:rPr>
                <w:noProof/>
              </w:rPr>
              <w:drawing>
                <wp:inline distT="0" distB="0" distL="0" distR="0" wp14:anchorId="4451D212" wp14:editId="15094987">
                  <wp:extent cx="1356360" cy="304710"/>
                  <wp:effectExtent l="0" t="0" r="0" b="635"/>
                  <wp:docPr id="68" name="Picture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7659" cy="3050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173EDF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58C56FE" w14:textId="77777777" w:rsidR="00264B7C" w:rsidRDefault="00264B7C" w:rsidP="0015662C">
            <w:r>
              <w:t>Determine the measure of x.</w:t>
            </w:r>
          </w:p>
          <w:p w14:paraId="377E4B0B" w14:textId="66F4C7F4" w:rsidR="006810AE" w:rsidRDefault="00264B7C" w:rsidP="0015662C">
            <w:r>
              <w:rPr>
                <w:noProof/>
                <w:lang w:eastAsia="en-US"/>
              </w:rPr>
              <w:drawing>
                <wp:inline distT="0" distB="0" distL="0" distR="0" wp14:anchorId="487682FF" wp14:editId="5A902553">
                  <wp:extent cx="690880" cy="477520"/>
                  <wp:effectExtent l="0" t="0" r="0" b="5080"/>
                  <wp:docPr id="9128" name="Picture 9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0880" cy="477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275B" w14:paraId="7FFB76C9" w14:textId="77777777" w:rsidTr="001E20DB">
        <w:trPr>
          <w:cantSplit/>
          <w:trHeight w:val="1212"/>
        </w:trPr>
        <w:tc>
          <w:tcPr>
            <w:tcW w:w="648" w:type="dxa"/>
          </w:tcPr>
          <w:p w14:paraId="6EB16ABB" w14:textId="5CDD7DD0" w:rsidR="0052275B" w:rsidRDefault="0052275B" w:rsidP="0015662C">
            <w:pPr>
              <w:jc w:val="center"/>
            </w:pPr>
            <w:r>
              <w:t>1</w:t>
            </w:r>
            <w:r w:rsidR="000B3FE0">
              <w:t>75</w:t>
            </w:r>
          </w:p>
          <w:p w14:paraId="275885AA" w14:textId="77777777" w:rsidR="0052275B" w:rsidRDefault="0052275B" w:rsidP="0015662C">
            <w:pPr>
              <w:jc w:val="center"/>
            </w:pPr>
            <w:r>
              <w:t>–</w:t>
            </w:r>
          </w:p>
          <w:p w14:paraId="0A0C9CCF" w14:textId="358C7124" w:rsidR="0052275B" w:rsidRDefault="0052275B" w:rsidP="0015662C">
            <w:pPr>
              <w:jc w:val="center"/>
            </w:pPr>
            <w:r>
              <w:t>1</w:t>
            </w:r>
            <w:r w:rsidR="000B3FE0">
              <w:t>79</w:t>
            </w:r>
            <w:r>
              <w:t>.</w:t>
            </w:r>
          </w:p>
          <w:p w14:paraId="5BC17EAE" w14:textId="20E860B5" w:rsidR="0052275B" w:rsidRDefault="0052275B" w:rsidP="0015662C">
            <w:pPr>
              <w:jc w:val="center"/>
            </w:pPr>
            <w:r>
              <w:t>*</w:t>
            </w:r>
          </w:p>
        </w:tc>
        <w:tc>
          <w:tcPr>
            <w:tcW w:w="4403" w:type="dxa"/>
          </w:tcPr>
          <w:p w14:paraId="6178E5CB" w14:textId="77777777" w:rsidR="0052275B" w:rsidRDefault="0052275B" w:rsidP="0015662C">
            <w:r>
              <w:t xml:space="preserve">Given:  </w:t>
            </w:r>
            <w:r w:rsidRPr="00781938">
              <w:rPr>
                <w:position w:val="-2"/>
              </w:rPr>
              <w:object w:dxaOrig="320" w:dyaOrig="180" w14:anchorId="1181FEE8">
                <v:shape id="_x0000_i10087" type="#_x0000_t75" style="width:16pt;height:9pt" o:ole="">
                  <v:imagedata r:id="rId450" o:title=""/>
                </v:shape>
                <o:OLEObject Type="Embed" ProgID="Equation.3" ShapeID="_x0000_i10087" DrawAspect="Content" ObjectID="_1351855441"/>
              </w:object>
            </w:r>
            <w:r>
              <w:t xml:space="preserve"> and </w:t>
            </w:r>
            <w:r w:rsidRPr="00781938">
              <w:rPr>
                <w:position w:val="-2"/>
              </w:rPr>
              <w:object w:dxaOrig="340" w:dyaOrig="180" w14:anchorId="431CC2A1">
                <v:shape id="_x0000_i10088" type="#_x0000_t75" style="width:17pt;height:9pt" o:ole="">
                  <v:imagedata r:id="rId452" o:title=""/>
                </v:shape>
                <o:OLEObject Type="Embed" ProgID="Equation.3" ShapeID="_x0000_i10088" DrawAspect="Content" ObjectID="_1351855442"/>
              </w:object>
            </w:r>
            <w:r>
              <w:t xml:space="preserve">  are a linear pair.  </w:t>
            </w:r>
          </w:p>
          <w:p w14:paraId="761496A7" w14:textId="106B4791" w:rsidR="0052275B" w:rsidRDefault="0052275B" w:rsidP="0015662C">
            <w:r w:rsidRPr="00781938">
              <w:rPr>
                <w:position w:val="-6"/>
              </w:rPr>
              <w:object w:dxaOrig="1440" w:dyaOrig="220" w14:anchorId="416364BE">
                <v:shape id="_x0000_i10089" type="#_x0000_t75" style="width:1in;height:11pt" o:ole="">
                  <v:imagedata r:id="rId454" o:title=""/>
                </v:shape>
                <o:OLEObject Type="Embed" ProgID="Equation.3" ShapeID="_x0000_i10089" DrawAspect="Content" ObjectID="_1351855443"/>
              </w:object>
            </w:r>
            <w:r>
              <w:t xml:space="preserve"> an</w:t>
            </w:r>
            <w:r w:rsidR="00F617B7">
              <w:t>d</w:t>
            </w:r>
            <w:r w:rsidRPr="00781938">
              <w:rPr>
                <w:position w:val="-6"/>
              </w:rPr>
              <w:object w:dxaOrig="1460" w:dyaOrig="220" w14:anchorId="1D1CA717">
                <v:shape id="_x0000_i10090" type="#_x0000_t75" style="width:73pt;height:11pt" o:ole="">
                  <v:imagedata r:id="rId456" o:title=""/>
                </v:shape>
                <o:OLEObject Type="Embed" ProgID="Equation.3" ShapeID="_x0000_i10090" DrawAspect="Content" ObjectID="_1351855444"/>
              </w:object>
            </w:r>
          </w:p>
          <w:p w14:paraId="0EE472D1" w14:textId="77777777" w:rsidR="0052275B" w:rsidRDefault="0052275B" w:rsidP="0015662C">
            <w:r>
              <w:t xml:space="preserve">Prove:  </w:t>
            </w:r>
            <w:r w:rsidRPr="00781938">
              <w:rPr>
                <w:position w:val="-2"/>
              </w:rPr>
              <w:object w:dxaOrig="1040" w:dyaOrig="180" w14:anchorId="6F42DD91">
                <v:shape id="_x0000_i10091" type="#_x0000_t75" style="width:52pt;height:9pt" o:ole="">
                  <v:imagedata r:id="rId458" o:title=""/>
                </v:shape>
                <o:OLEObject Type="Embed" ProgID="Equation.3" ShapeID="_x0000_i10091" DrawAspect="Content" ObjectID="_1351855445"/>
              </w:object>
            </w:r>
          </w:p>
          <w:p w14:paraId="6D157000" w14:textId="77777777" w:rsidR="0052275B" w:rsidRPr="002E3C5A" w:rsidRDefault="0052275B" w:rsidP="0015662C">
            <w:pPr>
              <w:rPr>
                <w:sz w:val="10"/>
                <w:szCs w:val="10"/>
              </w:rPr>
            </w:pPr>
          </w:p>
          <w:tbl>
            <w:tblPr>
              <w:tblStyle w:val="TableGrid"/>
              <w:tblW w:w="0" w:type="auto"/>
              <w:tblLayout w:type="fixed"/>
              <w:tblLook w:val="00A0" w:firstRow="1" w:lastRow="0" w:firstColumn="1" w:lastColumn="0" w:noHBand="0" w:noVBand="0"/>
            </w:tblPr>
            <w:tblGrid>
              <w:gridCol w:w="2096"/>
              <w:gridCol w:w="1455"/>
            </w:tblGrid>
            <w:tr w:rsidR="0052275B" w14:paraId="76EE21F9" w14:textId="77777777" w:rsidTr="00E55B1B">
              <w:tc>
                <w:tcPr>
                  <w:tcW w:w="2096" w:type="dxa"/>
                </w:tcPr>
                <w:p w14:paraId="6A76930E" w14:textId="77777777" w:rsidR="0052275B" w:rsidRDefault="0052275B" w:rsidP="0015662C">
                  <w:r w:rsidRPr="00781938">
                    <w:rPr>
                      <w:position w:val="-6"/>
                    </w:rPr>
                    <w:object w:dxaOrig="1440" w:dyaOrig="220" w14:anchorId="733AF710">
                      <v:shape id="_x0000_i10092" type="#_x0000_t75" style="width:1in;height:11pt" o:ole="">
                        <v:imagedata r:id="rId460" o:title=""/>
                      </v:shape>
                      <o:OLEObject Type="Embed" ProgID="Equation.3" ShapeID="_x0000_i10092" DrawAspect="Content" ObjectID="_1351855446"/>
                    </w:object>
                  </w:r>
                  <w:r>
                    <w:t xml:space="preserve"> and </w:t>
                  </w:r>
                  <w:r w:rsidRPr="00781938">
                    <w:rPr>
                      <w:position w:val="-6"/>
                    </w:rPr>
                    <w:object w:dxaOrig="1460" w:dyaOrig="220" w14:anchorId="38251687">
                      <v:shape id="_x0000_i10093" type="#_x0000_t75" style="width:73pt;height:11pt" o:ole="">
                        <v:imagedata r:id="rId462" o:title=""/>
                      </v:shape>
                      <o:OLEObject Type="Embed" ProgID="Equation.3" ShapeID="_x0000_i10093" DrawAspect="Content" ObjectID="_1351855447"/>
                    </w:object>
                  </w:r>
                </w:p>
              </w:tc>
              <w:tc>
                <w:tcPr>
                  <w:tcW w:w="1455" w:type="dxa"/>
                </w:tcPr>
                <w:p w14:paraId="61F45F05" w14:textId="77777777" w:rsidR="0052275B" w:rsidRPr="0052275B" w:rsidRDefault="0052275B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52275B">
                    <w:rPr>
                      <w:b/>
                    </w:rPr>
                    <w:t>_______</w:t>
                  </w:r>
                </w:p>
              </w:tc>
            </w:tr>
            <w:tr w:rsidR="0052275B" w14:paraId="17DC2927" w14:textId="77777777" w:rsidTr="00E55B1B">
              <w:tc>
                <w:tcPr>
                  <w:tcW w:w="2096" w:type="dxa"/>
                </w:tcPr>
                <w:p w14:paraId="289A4186" w14:textId="77777777" w:rsidR="0052275B" w:rsidRDefault="0052275B" w:rsidP="0015662C">
                  <w:r w:rsidRPr="00781938">
                    <w:rPr>
                      <w:position w:val="-2"/>
                    </w:rPr>
                    <w:object w:dxaOrig="320" w:dyaOrig="180" w14:anchorId="01DDFA4F">
                      <v:shape id="_x0000_i10094" type="#_x0000_t75" style="width:16pt;height:9pt" o:ole="">
                        <v:imagedata r:id="rId464" o:title=""/>
                      </v:shape>
                      <o:OLEObject Type="Embed" ProgID="Equation.3" ShapeID="_x0000_i10094" DrawAspect="Content" ObjectID="_1351855448"/>
                    </w:object>
                  </w:r>
                  <w:r>
                    <w:t xml:space="preserve"> and </w:t>
                  </w:r>
                  <w:r w:rsidRPr="00781938">
                    <w:rPr>
                      <w:position w:val="-2"/>
                    </w:rPr>
                    <w:object w:dxaOrig="340" w:dyaOrig="180" w14:anchorId="3BD86431">
                      <v:shape id="_x0000_i10095" type="#_x0000_t75" style="width:17pt;height:9pt" o:ole="">
                        <v:imagedata r:id="rId466" o:title=""/>
                      </v:shape>
                      <o:OLEObject Type="Embed" ProgID="Equation.3" ShapeID="_x0000_i10095" DrawAspect="Content" ObjectID="_1351855449"/>
                    </w:object>
                  </w:r>
                  <w:r>
                    <w:t xml:space="preserve">  are a linear pair</w:t>
                  </w:r>
                </w:p>
              </w:tc>
              <w:tc>
                <w:tcPr>
                  <w:tcW w:w="1455" w:type="dxa"/>
                </w:tcPr>
                <w:p w14:paraId="40D07318" w14:textId="77777777" w:rsidR="0052275B" w:rsidRDefault="0052275B" w:rsidP="0015662C">
                  <w:r>
                    <w:t>Given</w:t>
                  </w:r>
                </w:p>
              </w:tc>
            </w:tr>
            <w:tr w:rsidR="0052275B" w14:paraId="2D067723" w14:textId="77777777" w:rsidTr="00E55B1B">
              <w:tc>
                <w:tcPr>
                  <w:tcW w:w="2096" w:type="dxa"/>
                </w:tcPr>
                <w:p w14:paraId="742370F1" w14:textId="77777777" w:rsidR="0052275B" w:rsidRDefault="0052275B" w:rsidP="0015662C">
                  <w:r w:rsidRPr="00781938">
                    <w:rPr>
                      <w:position w:val="-2"/>
                    </w:rPr>
                    <w:object w:dxaOrig="1620" w:dyaOrig="180" w14:anchorId="77888E2E">
                      <v:shape id="_x0000_i10096" type="#_x0000_t75" style="width:81pt;height:9pt" o:ole="">
                        <v:imagedata r:id="rId468" o:title=""/>
                      </v:shape>
                      <o:OLEObject Type="Embed" ProgID="Equation.3" ShapeID="_x0000_i10096" DrawAspect="Content" ObjectID="_1351855450"/>
                    </w:object>
                  </w:r>
                </w:p>
              </w:tc>
              <w:tc>
                <w:tcPr>
                  <w:tcW w:w="1455" w:type="dxa"/>
                </w:tcPr>
                <w:p w14:paraId="0EB0BB19" w14:textId="77777777" w:rsidR="0052275B" w:rsidRPr="0052275B" w:rsidRDefault="0052275B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52275B">
                    <w:rPr>
                      <w:b/>
                    </w:rPr>
                    <w:t>_______</w:t>
                  </w:r>
                </w:p>
              </w:tc>
            </w:tr>
            <w:tr w:rsidR="0052275B" w14:paraId="063C15DE" w14:textId="77777777" w:rsidTr="00E55B1B">
              <w:tc>
                <w:tcPr>
                  <w:tcW w:w="2096" w:type="dxa"/>
                </w:tcPr>
                <w:p w14:paraId="6C15575F" w14:textId="77777777" w:rsidR="0052275B" w:rsidRDefault="0052275B" w:rsidP="0015662C">
                  <w:r w:rsidRPr="00781938">
                    <w:rPr>
                      <w:position w:val="-2"/>
                    </w:rPr>
                    <w:object w:dxaOrig="1880" w:dyaOrig="180" w14:anchorId="4CC37E82">
                      <v:shape id="_x0000_i10097" type="#_x0000_t75" style="width:94pt;height:9pt" o:ole="">
                        <v:imagedata r:id="rId470" o:title=""/>
                      </v:shape>
                      <o:OLEObject Type="Embed" ProgID="Equation.3" ShapeID="_x0000_i10097" DrawAspect="Content" ObjectID="_1351855451"/>
                    </w:object>
                  </w:r>
                </w:p>
              </w:tc>
              <w:tc>
                <w:tcPr>
                  <w:tcW w:w="1455" w:type="dxa"/>
                </w:tcPr>
                <w:p w14:paraId="09C5D9AA" w14:textId="77777777" w:rsidR="0052275B" w:rsidRPr="0052275B" w:rsidRDefault="0052275B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52275B">
                    <w:rPr>
                      <w:b/>
                    </w:rPr>
                    <w:t>_______</w:t>
                  </w:r>
                </w:p>
              </w:tc>
            </w:tr>
            <w:tr w:rsidR="0052275B" w14:paraId="5EA63BE5" w14:textId="77777777" w:rsidTr="00E55B1B">
              <w:tc>
                <w:tcPr>
                  <w:tcW w:w="2096" w:type="dxa"/>
                </w:tcPr>
                <w:p w14:paraId="4A1FA796" w14:textId="77777777" w:rsidR="0052275B" w:rsidRPr="001A5327" w:rsidRDefault="0052275B" w:rsidP="0015662C">
                  <w:r>
                    <w:t>10</w:t>
                  </w:r>
                  <w:r>
                    <w:rPr>
                      <w:i/>
                    </w:rPr>
                    <w:t xml:space="preserve">x </w:t>
                  </w:r>
                  <w:r>
                    <w:t>+ 60 = 180˚</w:t>
                  </w:r>
                </w:p>
              </w:tc>
              <w:tc>
                <w:tcPr>
                  <w:tcW w:w="1455" w:type="dxa"/>
                </w:tcPr>
                <w:p w14:paraId="3B6CF956" w14:textId="77777777" w:rsidR="0052275B" w:rsidRDefault="0052275B" w:rsidP="0015662C">
                  <w:r>
                    <w:t>Simplify</w:t>
                  </w:r>
                </w:p>
              </w:tc>
            </w:tr>
            <w:tr w:rsidR="0052275B" w14:paraId="79E8A892" w14:textId="77777777" w:rsidTr="00E55B1B">
              <w:tc>
                <w:tcPr>
                  <w:tcW w:w="2096" w:type="dxa"/>
                </w:tcPr>
                <w:p w14:paraId="2A54B05C" w14:textId="77777777" w:rsidR="0052275B" w:rsidRPr="001A5327" w:rsidRDefault="0052275B" w:rsidP="0015662C">
                  <w:r>
                    <w:t>10</w:t>
                  </w:r>
                  <w:r>
                    <w:rPr>
                      <w:i/>
                    </w:rPr>
                    <w:t>x</w:t>
                  </w:r>
                  <w:r>
                    <w:t xml:space="preserve"> = 120˚</w:t>
                  </w:r>
                </w:p>
              </w:tc>
              <w:tc>
                <w:tcPr>
                  <w:tcW w:w="1455" w:type="dxa"/>
                </w:tcPr>
                <w:p w14:paraId="0DFE900B" w14:textId="77777777" w:rsidR="0052275B" w:rsidRPr="0052275B" w:rsidRDefault="0052275B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52275B">
                    <w:rPr>
                      <w:b/>
                    </w:rPr>
                    <w:t>_______</w:t>
                  </w:r>
                </w:p>
              </w:tc>
            </w:tr>
            <w:tr w:rsidR="0052275B" w14:paraId="2F4C1059" w14:textId="77777777" w:rsidTr="00E55B1B">
              <w:tc>
                <w:tcPr>
                  <w:tcW w:w="2096" w:type="dxa"/>
                </w:tcPr>
                <w:p w14:paraId="6D97DA2E" w14:textId="77777777" w:rsidR="0052275B" w:rsidRPr="001A5327" w:rsidRDefault="0052275B" w:rsidP="0015662C">
                  <w:r>
                    <w:rPr>
                      <w:i/>
                    </w:rPr>
                    <w:t xml:space="preserve">x </w:t>
                  </w:r>
                  <w:r>
                    <w:t>= 12˚</w:t>
                  </w:r>
                </w:p>
              </w:tc>
              <w:tc>
                <w:tcPr>
                  <w:tcW w:w="1455" w:type="dxa"/>
                </w:tcPr>
                <w:p w14:paraId="7599FB56" w14:textId="77777777" w:rsidR="0052275B" w:rsidRDefault="0052275B" w:rsidP="0015662C">
                  <w:r>
                    <w:t>Div. Prop. =</w:t>
                  </w:r>
                </w:p>
              </w:tc>
            </w:tr>
            <w:tr w:rsidR="0052275B" w14:paraId="4EF64C0A" w14:textId="77777777" w:rsidTr="00E55B1B">
              <w:tc>
                <w:tcPr>
                  <w:tcW w:w="2096" w:type="dxa"/>
                </w:tcPr>
                <w:p w14:paraId="141BF4C9" w14:textId="77777777" w:rsidR="0052275B" w:rsidRDefault="0052275B" w:rsidP="0015662C">
                  <w:r w:rsidRPr="00781938">
                    <w:rPr>
                      <w:position w:val="-6"/>
                    </w:rPr>
                    <w:object w:dxaOrig="1460" w:dyaOrig="220" w14:anchorId="02D92E8D">
                      <v:shape id="_x0000_i10098" type="#_x0000_t75" style="width:73pt;height:11pt" o:ole="">
                        <v:imagedata r:id="rId472" o:title=""/>
                      </v:shape>
                      <o:OLEObject Type="Embed" ProgID="Equation.3" ShapeID="_x0000_i10098" DrawAspect="Content" ObjectID="_1351855452"/>
                    </w:object>
                  </w:r>
                </w:p>
              </w:tc>
              <w:tc>
                <w:tcPr>
                  <w:tcW w:w="1455" w:type="dxa"/>
                </w:tcPr>
                <w:p w14:paraId="0F8A7D51" w14:textId="77777777" w:rsidR="0052275B" w:rsidRPr="0052275B" w:rsidRDefault="0052275B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52275B">
                    <w:rPr>
                      <w:b/>
                    </w:rPr>
                    <w:t>_______</w:t>
                  </w:r>
                </w:p>
              </w:tc>
            </w:tr>
            <w:tr w:rsidR="0052275B" w14:paraId="5898B3F5" w14:textId="77777777" w:rsidTr="00E55B1B">
              <w:tc>
                <w:tcPr>
                  <w:tcW w:w="2096" w:type="dxa"/>
                </w:tcPr>
                <w:p w14:paraId="59CFFDA3" w14:textId="77777777" w:rsidR="0052275B" w:rsidRDefault="0052275B" w:rsidP="0015662C">
                  <w:r w:rsidRPr="001A5327">
                    <w:rPr>
                      <w:position w:val="-4"/>
                    </w:rPr>
                    <w:object w:dxaOrig="1060" w:dyaOrig="200" w14:anchorId="60DB8B39">
                      <v:shape id="_x0000_i10099" type="#_x0000_t75" style="width:53pt;height:10pt" o:ole="">
                        <v:imagedata r:id="rId474" o:title=""/>
                      </v:shape>
                      <o:OLEObject Type="Embed" ProgID="Equation.3" ShapeID="_x0000_i10099" DrawAspect="Content" ObjectID="_1351855453"/>
                    </w:object>
                  </w:r>
                </w:p>
              </w:tc>
              <w:tc>
                <w:tcPr>
                  <w:tcW w:w="1455" w:type="dxa"/>
                </w:tcPr>
                <w:p w14:paraId="1B424689" w14:textId="77777777" w:rsidR="0052275B" w:rsidRDefault="0052275B" w:rsidP="0015662C">
                  <w:r>
                    <w:t>Simplify</w:t>
                  </w:r>
                </w:p>
              </w:tc>
            </w:tr>
          </w:tbl>
          <w:p w14:paraId="2925B5D4" w14:textId="77777777" w:rsidR="0052275B" w:rsidRDefault="0052275B" w:rsidP="0015662C"/>
        </w:tc>
        <w:tc>
          <w:tcPr>
            <w:tcW w:w="727" w:type="dxa"/>
          </w:tcPr>
          <w:p w14:paraId="5BDA5B46" w14:textId="2FFB44F1" w:rsidR="0052275B" w:rsidRDefault="0052275B" w:rsidP="0015662C">
            <w:pPr>
              <w:jc w:val="center"/>
            </w:pPr>
            <w:r>
              <w:t>1</w:t>
            </w:r>
            <w:r w:rsidR="000B3FE0">
              <w:t>80</w:t>
            </w:r>
            <w:r>
              <w:t xml:space="preserve"> </w:t>
            </w:r>
          </w:p>
          <w:p w14:paraId="62EC64B2" w14:textId="77777777" w:rsidR="0052275B" w:rsidRDefault="0052275B" w:rsidP="0015662C">
            <w:pPr>
              <w:jc w:val="center"/>
            </w:pPr>
            <w:r>
              <w:t>–</w:t>
            </w:r>
          </w:p>
          <w:p w14:paraId="21DFD975" w14:textId="26A7D40F" w:rsidR="0052275B" w:rsidRDefault="0052275B" w:rsidP="0015662C">
            <w:pPr>
              <w:jc w:val="center"/>
            </w:pPr>
            <w:r>
              <w:t>1</w:t>
            </w:r>
            <w:r w:rsidR="000B3FE0">
              <w:t>84</w:t>
            </w:r>
            <w:r>
              <w:t>.</w:t>
            </w:r>
          </w:p>
          <w:p w14:paraId="26BD3D9D" w14:textId="23A61A59" w:rsidR="0052275B" w:rsidRDefault="0052275B" w:rsidP="0015662C">
            <w:pPr>
              <w:jc w:val="center"/>
            </w:pPr>
            <w:r>
              <w:t>*</w:t>
            </w:r>
          </w:p>
        </w:tc>
        <w:tc>
          <w:tcPr>
            <w:tcW w:w="4932" w:type="dxa"/>
          </w:tcPr>
          <w:p w14:paraId="5B95465E" w14:textId="77777777" w:rsidR="00B36522" w:rsidRDefault="00B36522" w:rsidP="0015662C">
            <w:r>
              <w:t xml:space="preserve">Given:  </w:t>
            </w:r>
            <w:r w:rsidRPr="00781938">
              <w:rPr>
                <w:position w:val="-2"/>
              </w:rPr>
              <w:object w:dxaOrig="320" w:dyaOrig="300" w14:anchorId="2802BD3C">
                <v:shape id="_x0000_i10100" type="#_x0000_t75" style="width:16pt;height:15pt" o:ole="">
                  <v:imagedata r:id="rId476" o:title=""/>
                </v:shape>
                <o:OLEObject Type="Embed" ProgID="Equation.3" ShapeID="_x0000_i10100" DrawAspect="Content" ObjectID="_1351855454"/>
              </w:object>
            </w:r>
            <w:r>
              <w:t xml:space="preserve"> goes through </w:t>
            </w:r>
            <w:r w:rsidRPr="00402B14">
              <w:rPr>
                <w:position w:val="-2"/>
              </w:rPr>
              <w:object w:dxaOrig="560" w:dyaOrig="180" w14:anchorId="0C226943">
                <v:shape id="_x0000_i10101" type="#_x0000_t75" style="width:28pt;height:9pt" o:ole="">
                  <v:imagedata r:id="rId478" o:title=""/>
                </v:shape>
                <o:OLEObject Type="Embed" ProgID="Equation.3" ShapeID="_x0000_i10101" DrawAspect="Content" ObjectID="_1351855455"/>
              </w:object>
            </w:r>
            <w:r>
              <w:t xml:space="preserve">.  </w:t>
            </w:r>
            <w:r w:rsidRPr="00781938">
              <w:rPr>
                <w:position w:val="-6"/>
              </w:rPr>
              <w:object w:dxaOrig="1640" w:dyaOrig="220" w14:anchorId="1F2CE73D">
                <v:shape id="_x0000_i10102" type="#_x0000_t75" style="width:82pt;height:11pt" o:ole="">
                  <v:imagedata r:id="rId480" o:title=""/>
                </v:shape>
                <o:OLEObject Type="Embed" ProgID="Equation.3" ShapeID="_x0000_i10102" DrawAspect="Content" ObjectID="_1351855456"/>
              </w:object>
            </w:r>
            <w:r>
              <w:t xml:space="preserve">, </w:t>
            </w:r>
          </w:p>
          <w:p w14:paraId="08B97957" w14:textId="77777777" w:rsidR="00B36522" w:rsidRDefault="00B36522" w:rsidP="0015662C">
            <w:pPr>
              <w:ind w:firstLine="720"/>
            </w:pPr>
            <w:r w:rsidRPr="00781938">
              <w:rPr>
                <w:position w:val="-6"/>
              </w:rPr>
              <w:object w:dxaOrig="1580" w:dyaOrig="220" w14:anchorId="18AFD5F8">
                <v:shape id="_x0000_i10103" type="#_x0000_t75" style="width:79pt;height:11pt" o:ole="">
                  <v:imagedata r:id="rId482" o:title=""/>
                </v:shape>
                <o:OLEObject Type="Embed" ProgID="Equation.3" ShapeID="_x0000_i10103" DrawAspect="Content" ObjectID="_1351855457"/>
              </w:object>
            </w:r>
            <w:r>
              <w:t xml:space="preserve">, and </w:t>
            </w:r>
            <w:r w:rsidRPr="00781938">
              <w:rPr>
                <w:position w:val="-6"/>
              </w:rPr>
              <w:object w:dxaOrig="1700" w:dyaOrig="220" w14:anchorId="2CB05786">
                <v:shape id="_x0000_i10104" type="#_x0000_t75" style="width:85pt;height:11pt" o:ole="">
                  <v:imagedata r:id="rId484" o:title=""/>
                </v:shape>
                <o:OLEObject Type="Embed" ProgID="Equation.3" ShapeID="_x0000_i10104" DrawAspect="Content" ObjectID="_1351855458"/>
              </w:object>
            </w:r>
            <w:r>
              <w:t>.</w:t>
            </w:r>
          </w:p>
          <w:p w14:paraId="4E70B561" w14:textId="77777777" w:rsidR="00B36522" w:rsidRDefault="00B36522" w:rsidP="0015662C">
            <w:r>
              <w:t xml:space="preserve">Prove:  </w:t>
            </w:r>
            <w:r w:rsidRPr="00781938">
              <w:rPr>
                <w:position w:val="-2"/>
              </w:rPr>
              <w:object w:dxaOrig="520" w:dyaOrig="180" w14:anchorId="041A6DA6">
                <v:shape id="_x0000_i10105" type="#_x0000_t75" style="width:26pt;height:9pt" o:ole="">
                  <v:imagedata r:id="rId486" o:title=""/>
                </v:shape>
                <o:OLEObject Type="Embed" ProgID="Equation.3" ShapeID="_x0000_i10105" DrawAspect="Content" ObjectID="_1351855459"/>
              </w:object>
            </w:r>
          </w:p>
          <w:p w14:paraId="54EB1B9C" w14:textId="77777777" w:rsidR="00B36522" w:rsidRPr="002E3C5A" w:rsidRDefault="00B36522" w:rsidP="0015662C">
            <w:pPr>
              <w:rPr>
                <w:sz w:val="10"/>
                <w:szCs w:val="10"/>
              </w:rPr>
            </w:pPr>
          </w:p>
          <w:tbl>
            <w:tblPr>
              <w:tblStyle w:val="TableGrid"/>
              <w:tblW w:w="4497" w:type="dxa"/>
              <w:tblLayout w:type="fixed"/>
              <w:tblLook w:val="00A0" w:firstRow="1" w:lastRow="0" w:firstColumn="1" w:lastColumn="0" w:noHBand="0" w:noVBand="0"/>
            </w:tblPr>
            <w:tblGrid>
              <w:gridCol w:w="2676"/>
              <w:gridCol w:w="1821"/>
            </w:tblGrid>
            <w:tr w:rsidR="00B36522" w14:paraId="6AC12913" w14:textId="77777777" w:rsidTr="00E55B1B">
              <w:tc>
                <w:tcPr>
                  <w:tcW w:w="2676" w:type="dxa"/>
                </w:tcPr>
                <w:p w14:paraId="5A8F138D" w14:textId="77777777" w:rsidR="00B36522" w:rsidRDefault="00B36522" w:rsidP="0015662C">
                  <w:r w:rsidRPr="009C5B1D">
                    <w:rPr>
                      <w:position w:val="-2"/>
                    </w:rPr>
                    <w:object w:dxaOrig="2460" w:dyaOrig="180" w14:anchorId="04ED351A">
                      <v:shape id="_x0000_i10106" type="#_x0000_t75" style="width:123pt;height:9pt" o:ole="">
                        <v:imagedata r:id="rId488" o:title=""/>
                      </v:shape>
                      <o:OLEObject Type="Embed" ProgID="Equation.3" ShapeID="_x0000_i10106" DrawAspect="Content" ObjectID="_1351855460"/>
                    </w:object>
                  </w:r>
                </w:p>
              </w:tc>
              <w:tc>
                <w:tcPr>
                  <w:tcW w:w="1821" w:type="dxa"/>
                </w:tcPr>
                <w:p w14:paraId="3DEDE6EF" w14:textId="7E9B137C" w:rsidR="00B36522" w:rsidRPr="00B36522" w:rsidRDefault="00B36522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B36522">
                    <w:rPr>
                      <w:b/>
                    </w:rPr>
                    <w:t>_______</w:t>
                  </w:r>
                  <w:r>
                    <w:rPr>
                      <w:b/>
                    </w:rPr>
                    <w:t>____</w:t>
                  </w:r>
                </w:p>
              </w:tc>
            </w:tr>
            <w:tr w:rsidR="00B36522" w14:paraId="7D70FABB" w14:textId="77777777" w:rsidTr="00E55B1B">
              <w:tc>
                <w:tcPr>
                  <w:tcW w:w="2676" w:type="dxa"/>
                </w:tcPr>
                <w:p w14:paraId="0F51BE55" w14:textId="77777777" w:rsidR="00B36522" w:rsidRDefault="00B36522" w:rsidP="0015662C">
                  <w:r w:rsidRPr="00781938">
                    <w:rPr>
                      <w:position w:val="-6"/>
                    </w:rPr>
                    <w:object w:dxaOrig="1640" w:dyaOrig="220" w14:anchorId="1B1AD7FA">
                      <v:shape id="_x0000_i10107" type="#_x0000_t75" style="width:82pt;height:11pt" o:ole="">
                        <v:imagedata r:id="rId490" o:title=""/>
                      </v:shape>
                      <o:OLEObject Type="Embed" ProgID="Equation.3" ShapeID="_x0000_i10107" DrawAspect="Content" ObjectID="_1351855461"/>
                    </w:object>
                  </w:r>
                </w:p>
                <w:p w14:paraId="4DFF8318" w14:textId="77777777" w:rsidR="00B36522" w:rsidRDefault="00B36522" w:rsidP="0015662C">
                  <w:r w:rsidRPr="00781938">
                    <w:rPr>
                      <w:position w:val="-6"/>
                    </w:rPr>
                    <w:object w:dxaOrig="1580" w:dyaOrig="220" w14:anchorId="6FDC47C4">
                      <v:shape id="_x0000_i10108" type="#_x0000_t75" style="width:79pt;height:11pt" o:ole="">
                        <v:imagedata r:id="rId492" o:title=""/>
                      </v:shape>
                      <o:OLEObject Type="Embed" ProgID="Equation.3" ShapeID="_x0000_i10108" DrawAspect="Content" ObjectID="_1351855462"/>
                    </w:object>
                  </w:r>
                  <w:r w:rsidRPr="00781938">
                    <w:rPr>
                      <w:position w:val="-6"/>
                    </w:rPr>
                    <w:object w:dxaOrig="1700" w:dyaOrig="220" w14:anchorId="70BA2203">
                      <v:shape id="_x0000_i10109" type="#_x0000_t75" style="width:85pt;height:11pt" o:ole="">
                        <v:imagedata r:id="rId494" o:title=""/>
                      </v:shape>
                      <o:OLEObject Type="Embed" ProgID="Equation.3" ShapeID="_x0000_i10109" DrawAspect="Content" ObjectID="_1351855463"/>
                    </w:object>
                  </w:r>
                </w:p>
              </w:tc>
              <w:tc>
                <w:tcPr>
                  <w:tcW w:w="1821" w:type="dxa"/>
                </w:tcPr>
                <w:p w14:paraId="5E54FCBE" w14:textId="77777777" w:rsidR="00B36522" w:rsidRDefault="00B36522" w:rsidP="0015662C">
                  <w:r>
                    <w:t>Given</w:t>
                  </w:r>
                </w:p>
              </w:tc>
            </w:tr>
            <w:tr w:rsidR="00B36522" w14:paraId="4E8F8929" w14:textId="77777777" w:rsidTr="00E55B1B">
              <w:tc>
                <w:tcPr>
                  <w:tcW w:w="2676" w:type="dxa"/>
                </w:tcPr>
                <w:p w14:paraId="724FE5D8" w14:textId="77777777" w:rsidR="00B36522" w:rsidRDefault="00B36522" w:rsidP="0015662C">
                  <w:r w:rsidRPr="009C5B1D">
                    <w:rPr>
                      <w:position w:val="-2"/>
                    </w:rPr>
                    <w:object w:dxaOrig="1880" w:dyaOrig="180" w14:anchorId="2FB7B804">
                      <v:shape id="_x0000_i10151" type="#_x0000_t75" style="width:94pt;height:9pt" o:ole="">
                        <v:imagedata r:id="rId496" o:title=""/>
                      </v:shape>
                      <o:OLEObject Type="Embed" ProgID="Equation.3" ShapeID="_x0000_i10151" DrawAspect="Content" ObjectID="_1351855464"/>
                    </w:object>
                  </w:r>
                </w:p>
              </w:tc>
              <w:tc>
                <w:tcPr>
                  <w:tcW w:w="1821" w:type="dxa"/>
                </w:tcPr>
                <w:p w14:paraId="7E3190DE" w14:textId="740B4ADA" w:rsidR="00B36522" w:rsidRPr="00B36522" w:rsidRDefault="00B36522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B36522">
                    <w:rPr>
                      <w:b/>
                    </w:rPr>
                    <w:t>___________</w:t>
                  </w:r>
                </w:p>
              </w:tc>
            </w:tr>
            <w:tr w:rsidR="00B36522" w14:paraId="5EB8FE44" w14:textId="77777777" w:rsidTr="00E55B1B">
              <w:tc>
                <w:tcPr>
                  <w:tcW w:w="2676" w:type="dxa"/>
                </w:tcPr>
                <w:p w14:paraId="738DD51D" w14:textId="77777777" w:rsidR="00B36522" w:rsidRDefault="00B36522" w:rsidP="0015662C">
                  <w:r w:rsidRPr="009C5B1D">
                    <w:rPr>
                      <w:position w:val="-2"/>
                    </w:rPr>
                    <w:object w:dxaOrig="1260" w:dyaOrig="180" w14:anchorId="361B2CB9">
                      <v:shape id="_x0000_i10111" type="#_x0000_t75" style="width:63pt;height:9pt" o:ole="">
                        <v:imagedata r:id="rId498" o:title=""/>
                      </v:shape>
                      <o:OLEObject Type="Embed" ProgID="Equation.3" ShapeID="_x0000_i10111" DrawAspect="Content" ObjectID="_1351855465"/>
                    </w:object>
                  </w:r>
                </w:p>
              </w:tc>
              <w:tc>
                <w:tcPr>
                  <w:tcW w:w="1821" w:type="dxa"/>
                </w:tcPr>
                <w:p w14:paraId="2335B6F8" w14:textId="0C9182E0" w:rsidR="00B36522" w:rsidRPr="00B36522" w:rsidRDefault="00B36522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B36522">
                    <w:rPr>
                      <w:b/>
                    </w:rPr>
                    <w:t>___________</w:t>
                  </w:r>
                </w:p>
              </w:tc>
            </w:tr>
            <w:tr w:rsidR="00B36522" w14:paraId="5C657CD3" w14:textId="77777777" w:rsidTr="00E55B1B">
              <w:tc>
                <w:tcPr>
                  <w:tcW w:w="2676" w:type="dxa"/>
                </w:tcPr>
                <w:p w14:paraId="79FF5D0D" w14:textId="77777777" w:rsidR="00B36522" w:rsidRDefault="00B36522" w:rsidP="0015662C">
                  <w:r w:rsidRPr="009C5B1D">
                    <w:rPr>
                      <w:position w:val="-2"/>
                    </w:rPr>
                    <w:object w:dxaOrig="780" w:dyaOrig="180" w14:anchorId="4B8F82AF">
                      <v:shape id="_x0000_i10112" type="#_x0000_t75" style="width:39pt;height:9pt" o:ole="">
                        <v:imagedata r:id="rId500" o:title=""/>
                      </v:shape>
                      <o:OLEObject Type="Embed" ProgID="Equation.3" ShapeID="_x0000_i10112" DrawAspect="Content" ObjectID="_1351855466"/>
                    </w:object>
                  </w:r>
                </w:p>
              </w:tc>
              <w:tc>
                <w:tcPr>
                  <w:tcW w:w="1821" w:type="dxa"/>
                </w:tcPr>
                <w:p w14:paraId="54A1C092" w14:textId="73A159D7" w:rsidR="00B36522" w:rsidRPr="00B36522" w:rsidRDefault="00B36522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B36522">
                    <w:rPr>
                      <w:b/>
                    </w:rPr>
                    <w:t>___________</w:t>
                  </w:r>
                </w:p>
              </w:tc>
            </w:tr>
            <w:tr w:rsidR="00B36522" w14:paraId="155B8F45" w14:textId="77777777" w:rsidTr="00E55B1B">
              <w:tc>
                <w:tcPr>
                  <w:tcW w:w="2676" w:type="dxa"/>
                </w:tcPr>
                <w:p w14:paraId="3C72980C" w14:textId="77777777" w:rsidR="00B36522" w:rsidRPr="009C5B1D" w:rsidRDefault="00B36522" w:rsidP="0015662C">
                  <w:r>
                    <w:t xml:space="preserve">16 = </w:t>
                  </w:r>
                  <w:r>
                    <w:rPr>
                      <w:i/>
                    </w:rPr>
                    <w:t>x</w:t>
                  </w:r>
                </w:p>
              </w:tc>
              <w:tc>
                <w:tcPr>
                  <w:tcW w:w="1821" w:type="dxa"/>
                </w:tcPr>
                <w:p w14:paraId="133FE5B2" w14:textId="77777777" w:rsidR="00B36522" w:rsidRPr="009C5B1D" w:rsidRDefault="00B36522" w:rsidP="0015662C">
                  <w:r>
                    <w:t>Add Prop. =</w:t>
                  </w:r>
                </w:p>
              </w:tc>
            </w:tr>
            <w:tr w:rsidR="00B36522" w14:paraId="48935C3C" w14:textId="77777777" w:rsidTr="00E55B1B">
              <w:tc>
                <w:tcPr>
                  <w:tcW w:w="2676" w:type="dxa"/>
                </w:tcPr>
                <w:p w14:paraId="749406FB" w14:textId="77777777" w:rsidR="00B36522" w:rsidRPr="009C5B1D" w:rsidRDefault="00B36522" w:rsidP="0015662C">
                  <w:r>
                    <w:rPr>
                      <w:i/>
                    </w:rPr>
                    <w:t xml:space="preserve">x </w:t>
                  </w:r>
                  <w:r>
                    <w:t>=16</w:t>
                  </w:r>
                </w:p>
              </w:tc>
              <w:tc>
                <w:tcPr>
                  <w:tcW w:w="1821" w:type="dxa"/>
                </w:tcPr>
                <w:p w14:paraId="6DDCBEDF" w14:textId="4D3E0ECC" w:rsidR="00B36522" w:rsidRPr="00B36522" w:rsidRDefault="00B36522" w:rsidP="0015662C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b/>
                    </w:rPr>
                  </w:pPr>
                  <w:r w:rsidRPr="00B36522">
                    <w:rPr>
                      <w:b/>
                    </w:rPr>
                    <w:t>___________</w:t>
                  </w:r>
                </w:p>
              </w:tc>
            </w:tr>
          </w:tbl>
          <w:p w14:paraId="44F18155" w14:textId="77777777" w:rsidR="0052275B" w:rsidRDefault="0052275B" w:rsidP="0015662C"/>
        </w:tc>
      </w:tr>
      <w:tr w:rsidR="00FB3790" w14:paraId="49DE65F4" w14:textId="77777777" w:rsidTr="001E20DB">
        <w:trPr>
          <w:cantSplit/>
        </w:trPr>
        <w:tc>
          <w:tcPr>
            <w:tcW w:w="648" w:type="dxa"/>
          </w:tcPr>
          <w:p w14:paraId="1724D266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AA83E49" w14:textId="11DC0FDE" w:rsidR="006810AE" w:rsidRDefault="00204D56" w:rsidP="0015662C">
            <w:r w:rsidRPr="001A5E52">
              <w:rPr>
                <w:i/>
              </w:rPr>
              <w:t>B</w:t>
            </w:r>
            <w:r w:rsidRPr="009202CA">
              <w:t xml:space="preserve"> is the midpoint of</w:t>
            </w:r>
            <w:r>
              <w:t xml:space="preserve"> segment</w:t>
            </w:r>
            <w:r w:rsidRPr="009202CA">
              <w:t xml:space="preserve"> </w:t>
            </w:r>
            <w:r w:rsidRPr="001A5E52">
              <w:rPr>
                <w:i/>
              </w:rPr>
              <w:t>AC</w:t>
            </w:r>
            <w:r w:rsidRPr="009202CA">
              <w:t xml:space="preserve">.  </w:t>
            </w:r>
            <w:r w:rsidRPr="001A5E52">
              <w:rPr>
                <w:i/>
              </w:rPr>
              <w:t>AB</w:t>
            </w:r>
            <w:r w:rsidRPr="009202CA">
              <w:t xml:space="preserve"> = 4x + 3 and </w:t>
            </w:r>
            <w:r w:rsidRPr="001A5E52">
              <w:rPr>
                <w:i/>
              </w:rPr>
              <w:t>BC</w:t>
            </w:r>
            <w:r w:rsidRPr="009202CA">
              <w:t xml:space="preserve"> = 7x – 15.  </w:t>
            </w:r>
            <w:r w:rsidRPr="001A5E52">
              <w:rPr>
                <w:i/>
              </w:rPr>
              <w:t>AC</w:t>
            </w:r>
            <w:r w:rsidRPr="009202CA">
              <w:t xml:space="preserve"> = ?</w:t>
            </w:r>
          </w:p>
        </w:tc>
        <w:tc>
          <w:tcPr>
            <w:tcW w:w="727" w:type="dxa"/>
          </w:tcPr>
          <w:p w14:paraId="236A6F4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42E46BA" w14:textId="77777777" w:rsidR="00204D56" w:rsidRDefault="00204D56" w:rsidP="0015662C">
            <w:r w:rsidRPr="001A5E52">
              <w:rPr>
                <w:i/>
              </w:rPr>
              <w:t xml:space="preserve">K </w:t>
            </w:r>
            <w:r w:rsidRPr="009202CA">
              <w:t xml:space="preserve">is between </w:t>
            </w:r>
            <w:r w:rsidRPr="001A5E52">
              <w:rPr>
                <w:i/>
              </w:rPr>
              <w:t>J</w:t>
            </w:r>
            <w:r w:rsidRPr="009202CA">
              <w:t xml:space="preserve"> and </w:t>
            </w:r>
            <w:r w:rsidRPr="001A5E52">
              <w:rPr>
                <w:i/>
              </w:rPr>
              <w:t>L</w:t>
            </w:r>
            <w:r w:rsidRPr="009202CA">
              <w:t xml:space="preserve">.  </w:t>
            </w:r>
            <w:r w:rsidRPr="001A5E52">
              <w:rPr>
                <w:i/>
              </w:rPr>
              <w:t>JL</w:t>
            </w:r>
            <w:r w:rsidRPr="009202CA">
              <w:t xml:space="preserve"> = 7x – 6, </w:t>
            </w:r>
            <w:r w:rsidRPr="001A5E52">
              <w:rPr>
                <w:i/>
              </w:rPr>
              <w:t>JK</w:t>
            </w:r>
            <w:r w:rsidRPr="009202CA">
              <w:t xml:space="preserve"> = x + 7, and </w:t>
            </w:r>
          </w:p>
          <w:p w14:paraId="453CD5AF" w14:textId="2E5C4A67" w:rsidR="006810AE" w:rsidRDefault="00204D56" w:rsidP="0015662C">
            <w:r w:rsidRPr="001A5E52">
              <w:rPr>
                <w:i/>
              </w:rPr>
              <w:t>KL</w:t>
            </w:r>
            <w:r w:rsidRPr="009202CA">
              <w:t xml:space="preserve"> = 3x – 1.  </w:t>
            </w:r>
            <w:r w:rsidRPr="001A5E52">
              <w:rPr>
                <w:i/>
              </w:rPr>
              <w:t>JL</w:t>
            </w:r>
            <w:r w:rsidRPr="009202CA">
              <w:t xml:space="preserve"> = ?</w:t>
            </w:r>
          </w:p>
        </w:tc>
      </w:tr>
      <w:tr w:rsidR="00FB3790" w14:paraId="12BF2233" w14:textId="77777777" w:rsidTr="001E20DB">
        <w:trPr>
          <w:cantSplit/>
        </w:trPr>
        <w:tc>
          <w:tcPr>
            <w:tcW w:w="648" w:type="dxa"/>
          </w:tcPr>
          <w:p w14:paraId="73FA112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E958D5D" w14:textId="77777777" w:rsidR="0012250C" w:rsidRPr="0012250C" w:rsidRDefault="0012250C" w:rsidP="0015662C">
            <w:r w:rsidRPr="009202CA">
              <w:t xml:space="preserve">Ray </w:t>
            </w:r>
            <w:r w:rsidRPr="0012250C">
              <w:rPr>
                <w:i/>
              </w:rPr>
              <w:t>AT</w:t>
            </w:r>
            <w:r w:rsidRPr="009202CA">
              <w:t xml:space="preserve"> goes through 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 w:rsidRPr="009202CA">
              <w:t xml:space="preserve">PAN.  </w:t>
            </w:r>
          </w:p>
          <w:p w14:paraId="5B706133" w14:textId="6A5CDA03" w:rsidR="006810AE" w:rsidRDefault="0012250C" w:rsidP="0015662C">
            <m:oMath>
              <m:r>
                <w:rPr>
                  <w:rFonts w:ascii="Cambria Math" w:hAnsi="Cambria Math"/>
                </w:rPr>
                <m:t>m∠</m:t>
              </m:r>
            </m:oMath>
            <w:r w:rsidRPr="009202CA">
              <w:rPr>
                <w:lang w:val="pl-PL"/>
              </w:rPr>
              <w:t xml:space="preserve">PAN = </w:t>
            </w:r>
            <w:r>
              <w:rPr>
                <w:lang w:val="pl-PL"/>
              </w:rPr>
              <w:t>(25x – 5)˚</w:t>
            </w:r>
            <w:r w:rsidRPr="009202CA">
              <w:rPr>
                <w:lang w:val="pl-PL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m∠</m:t>
              </m:r>
            </m:oMath>
            <w:r w:rsidRPr="009202CA">
              <w:rPr>
                <w:lang w:val="pl-PL"/>
              </w:rPr>
              <w:t xml:space="preserve">PAT = </w:t>
            </w:r>
            <w:r>
              <w:rPr>
                <w:lang w:val="pl-PL"/>
              </w:rPr>
              <w:t>(12x + 10)˚</w:t>
            </w:r>
            <w:r w:rsidRPr="009202CA">
              <w:rPr>
                <w:lang w:val="pl-PL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m∠</m:t>
              </m:r>
            </m:oMath>
            <w:r w:rsidRPr="009202CA">
              <w:rPr>
                <w:lang w:val="pl-PL"/>
              </w:rPr>
              <w:t>TAN =</w:t>
            </w:r>
            <w:r>
              <w:rPr>
                <w:lang w:val="pl-PL"/>
              </w:rPr>
              <w:t xml:space="preserve"> (8x + 5)˚.  </w:t>
            </w:r>
            <m:oMath>
              <m:r>
                <w:rPr>
                  <w:rFonts w:ascii="Cambria Math" w:hAnsi="Cambria Math"/>
                </w:rPr>
                <m:t>m∠</m:t>
              </m:r>
            </m:oMath>
            <w:r>
              <w:rPr>
                <w:lang w:val="pl-PL"/>
              </w:rPr>
              <w:t>PAT = ?</w:t>
            </w:r>
          </w:p>
        </w:tc>
        <w:tc>
          <w:tcPr>
            <w:tcW w:w="727" w:type="dxa"/>
          </w:tcPr>
          <w:p w14:paraId="014DDA8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690CD23" w14:textId="1B0CA112" w:rsidR="00587DC8" w:rsidRDefault="00587DC8" w:rsidP="0015662C">
            <w:r w:rsidRPr="009202CA">
              <w:t xml:space="preserve">Ray OA bisects 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 w:rsidRPr="009202CA">
              <w:t xml:space="preserve">BOT.  </w:t>
            </w:r>
            <m:oMath>
              <m:r>
                <w:rPr>
                  <w:rFonts w:ascii="Cambria Math" w:hAnsi="Cambria Math"/>
                </w:rPr>
                <m:t>m∠</m:t>
              </m:r>
            </m:oMath>
            <w:r w:rsidRPr="009202CA">
              <w:t>BOA = (2x + 10)</w:t>
            </w:r>
            <w:r w:rsidRPr="009202CA">
              <w:rPr>
                <w:vertAlign w:val="superscript"/>
              </w:rPr>
              <w:t>o</w:t>
            </w:r>
            <w:r w:rsidRPr="009202CA">
              <w:t xml:space="preserve"> and </w:t>
            </w:r>
          </w:p>
          <w:p w14:paraId="01B1E4A1" w14:textId="501D1FC9" w:rsidR="006810AE" w:rsidRPr="00587DC8" w:rsidRDefault="00A750E0" w:rsidP="0015662C">
            <m:oMath>
              <m:r>
                <w:rPr>
                  <w:rFonts w:ascii="Cambria Math" w:hAnsi="Cambria Math"/>
                </w:rPr>
                <m:t>m∠</m:t>
              </m:r>
            </m:oMath>
            <w:r w:rsidR="00587DC8" w:rsidRPr="009202CA">
              <w:t>AOT = (3x – 15)</w:t>
            </w:r>
            <w:r w:rsidR="00587DC8" w:rsidRPr="009202CA">
              <w:rPr>
                <w:vertAlign w:val="superscript"/>
              </w:rPr>
              <w:t>o</w:t>
            </w:r>
            <w:r w:rsidR="00587DC8" w:rsidRPr="009202CA">
              <w:t xml:space="preserve">, </w:t>
            </w:r>
            <m:oMath>
              <m:r>
                <w:rPr>
                  <w:rFonts w:ascii="Cambria Math" w:hAnsi="Cambria Math"/>
                </w:rPr>
                <m:t>m∠</m:t>
              </m:r>
            </m:oMath>
            <w:r w:rsidR="00587DC8" w:rsidRPr="009202CA">
              <w:t>BOT=120</w:t>
            </w:r>
            <w:r w:rsidR="00587DC8" w:rsidRPr="009202CA">
              <w:rPr>
                <w:vertAlign w:val="superscript"/>
              </w:rPr>
              <w:t xml:space="preserve"> o</w:t>
            </w:r>
            <w:r w:rsidR="00587DC8" w:rsidRPr="009202CA">
              <w:t>.  x = ?</w:t>
            </w:r>
          </w:p>
        </w:tc>
      </w:tr>
      <w:tr w:rsidR="00FB3790" w14:paraId="592FE636" w14:textId="77777777" w:rsidTr="001E20DB">
        <w:trPr>
          <w:cantSplit/>
        </w:trPr>
        <w:tc>
          <w:tcPr>
            <w:tcW w:w="648" w:type="dxa"/>
          </w:tcPr>
          <w:p w14:paraId="498FB44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15FBC51" w14:textId="75FEE1BE" w:rsidR="006810AE" w:rsidRDefault="00BD4AC9" w:rsidP="0015662C">
            <w:r>
              <w:t>Complete the proof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857"/>
              <w:gridCol w:w="941"/>
            </w:tblGrid>
            <w:tr w:rsidR="00BD4AC9" w:rsidRPr="009202CA" w14:paraId="5BFE04E8" w14:textId="77777777" w:rsidTr="00E55B1B">
              <w:tc>
                <w:tcPr>
                  <w:tcW w:w="2857" w:type="dxa"/>
                </w:tcPr>
                <w:p w14:paraId="60C851BB" w14:textId="54578000" w:rsidR="00BD4AC9" w:rsidRPr="009202CA" w:rsidRDefault="00302515" w:rsidP="0015662C">
                  <m:oMath>
                    <m:r>
                      <w:rPr>
                        <w:rFonts w:ascii="Cambria Math" w:hAnsi="Cambria Math"/>
                      </w:rPr>
                      <m:t>∠</m:t>
                    </m:r>
                  </m:oMath>
                  <w:r w:rsidR="00BD4AC9" w:rsidRPr="009202CA">
                    <w:t>1 and</w:t>
                  </w:r>
                  <m:oMath>
                    <m:r>
                      <w:rPr>
                        <w:rFonts w:ascii="Cambria Math" w:hAnsi="Cambria Math"/>
                      </w:rPr>
                      <m:t xml:space="preserve"> ∠</m:t>
                    </m:r>
                  </m:oMath>
                  <w:r w:rsidR="00BD4AC9" w:rsidRPr="009202CA">
                    <w:t xml:space="preserve">2 are supplementary.  </w:t>
                  </w:r>
                </w:p>
              </w:tc>
              <w:tc>
                <w:tcPr>
                  <w:tcW w:w="941" w:type="dxa"/>
                </w:tcPr>
                <w:p w14:paraId="7FF458C2" w14:textId="77777777" w:rsidR="00BD4AC9" w:rsidRPr="009202CA" w:rsidRDefault="00BD4AC9" w:rsidP="0015662C">
                  <w:r w:rsidRPr="009202CA">
                    <w:t>Given</w:t>
                  </w:r>
                </w:p>
              </w:tc>
            </w:tr>
            <w:tr w:rsidR="00BD4AC9" w:rsidRPr="009202CA" w14:paraId="6E7E152A" w14:textId="77777777" w:rsidTr="00E55B1B">
              <w:tc>
                <w:tcPr>
                  <w:tcW w:w="2857" w:type="dxa"/>
                </w:tcPr>
                <w:p w14:paraId="3B0F30FE" w14:textId="2CFEFBDA" w:rsidR="00BD4AC9" w:rsidRPr="009202CA" w:rsidRDefault="00302515" w:rsidP="0015662C">
                  <m:oMath>
                    <m:r>
                      <w:rPr>
                        <w:rFonts w:ascii="Cambria Math" w:hAnsi="Cambria Math"/>
                      </w:rPr>
                      <m:t>m∠</m:t>
                    </m:r>
                  </m:oMath>
                  <w:r w:rsidR="00BD4AC9" w:rsidRPr="009202CA">
                    <w:t xml:space="preserve">1 + </w:t>
                  </w:r>
                  <m:oMath>
                    <m:r>
                      <w:rPr>
                        <w:rFonts w:ascii="Cambria Math" w:hAnsi="Cambria Math"/>
                      </w:rPr>
                      <m:t>m∠</m:t>
                    </m:r>
                  </m:oMath>
                  <w:r w:rsidR="00BD4AC9" w:rsidRPr="009202CA">
                    <w:t>2 = 180</w:t>
                  </w:r>
                  <w:r w:rsidR="00BD4AC9" w:rsidRPr="009202CA">
                    <w:rPr>
                      <w:vertAlign w:val="superscript"/>
                    </w:rPr>
                    <w:t xml:space="preserve"> o</w:t>
                  </w:r>
                </w:p>
              </w:tc>
              <w:tc>
                <w:tcPr>
                  <w:tcW w:w="941" w:type="dxa"/>
                </w:tcPr>
                <w:p w14:paraId="50D74BA7" w14:textId="3BD6600F" w:rsidR="00BD4AC9" w:rsidRPr="009202CA" w:rsidRDefault="00BD4AC9" w:rsidP="0015662C">
                  <w:r>
                    <w:t>_______</w:t>
                  </w:r>
                  <w:r w:rsidRPr="009202CA">
                    <w:t>__</w:t>
                  </w:r>
                </w:p>
              </w:tc>
            </w:tr>
          </w:tbl>
          <w:p w14:paraId="29044E18" w14:textId="28DF9D58" w:rsidR="00BD4AC9" w:rsidRDefault="00BD4AC9" w:rsidP="0015662C"/>
        </w:tc>
        <w:tc>
          <w:tcPr>
            <w:tcW w:w="727" w:type="dxa"/>
          </w:tcPr>
          <w:p w14:paraId="2534AA5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9736225" w14:textId="4D47C4F5" w:rsidR="00BD4AC9" w:rsidRPr="009202CA" w:rsidRDefault="00BD4AC9" w:rsidP="0015662C">
            <w:r>
              <w:t>Complete the proof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887"/>
              <w:gridCol w:w="2070"/>
            </w:tblGrid>
            <w:tr w:rsidR="00BD4AC9" w:rsidRPr="009202CA" w14:paraId="31DDBE15" w14:textId="77777777" w:rsidTr="00E55B1B">
              <w:tc>
                <w:tcPr>
                  <w:tcW w:w="1887" w:type="dxa"/>
                </w:tcPr>
                <w:p w14:paraId="4A88E834" w14:textId="1533FCD7" w:rsidR="00BD4AC9" w:rsidRPr="009202CA" w:rsidRDefault="00D31684" w:rsidP="0015662C">
                  <m:oMath>
                    <m:r>
                      <w:rPr>
                        <w:rFonts w:ascii="Cambria Math" w:hAnsi="Cambria Math"/>
                      </w:rPr>
                      <m:t>m∠</m:t>
                    </m:r>
                  </m:oMath>
                  <w:r w:rsidR="00BD4AC9" w:rsidRPr="009202CA">
                    <w:t xml:space="preserve">3 = </w:t>
                  </w:r>
                  <m:oMath>
                    <m:r>
                      <w:rPr>
                        <w:rFonts w:ascii="Cambria Math" w:hAnsi="Cambria Math"/>
                      </w:rPr>
                      <m:t>m∠</m:t>
                    </m:r>
                  </m:oMath>
                  <w:r w:rsidR="00BD4AC9" w:rsidRPr="009202CA">
                    <w:t>4</w:t>
                  </w:r>
                </w:p>
              </w:tc>
              <w:tc>
                <w:tcPr>
                  <w:tcW w:w="2070" w:type="dxa"/>
                </w:tcPr>
                <w:p w14:paraId="0140E6AA" w14:textId="77777777" w:rsidR="00BD4AC9" w:rsidRPr="009202CA" w:rsidRDefault="00BD4AC9" w:rsidP="0015662C">
                  <w:r w:rsidRPr="009202CA">
                    <w:t>Given</w:t>
                  </w:r>
                </w:p>
              </w:tc>
            </w:tr>
            <w:tr w:rsidR="00BD4AC9" w:rsidRPr="009202CA" w14:paraId="2B49E7A1" w14:textId="77777777" w:rsidTr="00E55B1B">
              <w:tc>
                <w:tcPr>
                  <w:tcW w:w="1887" w:type="dxa"/>
                </w:tcPr>
                <w:p w14:paraId="22D1F98F" w14:textId="0A873F63" w:rsidR="00BD4AC9" w:rsidRPr="009202CA" w:rsidRDefault="00D31684" w:rsidP="0015662C">
                  <m:oMath>
                    <m:r>
                      <w:rPr>
                        <w:rFonts w:ascii="Cambria Math" w:hAnsi="Cambria Math"/>
                      </w:rPr>
                      <m:t>∠</m:t>
                    </m:r>
                  </m:oMath>
                  <w:r w:rsidR="00BD4AC9">
                    <w:t xml:space="preserve">3 </w:t>
                  </w:r>
                  <w:r w:rsidR="00BD4AC9" w:rsidRPr="00BA6B77">
                    <w:rPr>
                      <w:position w:val="-2"/>
                    </w:rPr>
                    <w:object w:dxaOrig="180" w:dyaOrig="140" w14:anchorId="2B30DDF3">
                      <v:shape id="_x0000_i10158" type="#_x0000_t75" style="width:9pt;height:7pt" o:ole="">
                        <v:imagedata r:id="rId502" o:title=""/>
                      </v:shape>
                      <o:OLEObject Type="Embed" ProgID="Equation.3" ShapeID="_x0000_i10158" DrawAspect="Content" ObjectID="_1351855467"/>
                    </w:object>
                  </w:r>
                  <w:r w:rsidR="00BD4AC9">
                    <w:t xml:space="preserve"> </w:t>
                  </w:r>
                  <m:oMath>
                    <m:r>
                      <w:rPr>
                        <w:rFonts w:ascii="Cambria Math" w:hAnsi="Cambria Math"/>
                      </w:rPr>
                      <m:t>∠</m:t>
                    </m:r>
                  </m:oMath>
                  <w:r w:rsidR="00BD4AC9" w:rsidRPr="009202CA">
                    <w:t>4</w:t>
                  </w:r>
                </w:p>
              </w:tc>
              <w:tc>
                <w:tcPr>
                  <w:tcW w:w="2070" w:type="dxa"/>
                </w:tcPr>
                <w:p w14:paraId="6C5F9E54" w14:textId="555BD10E" w:rsidR="00BD4AC9" w:rsidRPr="009202CA" w:rsidRDefault="00BD4AC9" w:rsidP="0015662C">
                  <w:r w:rsidRPr="009202CA">
                    <w:t>_______</w:t>
                  </w:r>
                  <w:r>
                    <w:t>______</w:t>
                  </w:r>
                  <w:r w:rsidRPr="009202CA">
                    <w:t>______</w:t>
                  </w:r>
                </w:p>
              </w:tc>
            </w:tr>
          </w:tbl>
          <w:p w14:paraId="70787BBD" w14:textId="77777777" w:rsidR="006810AE" w:rsidRDefault="006810AE" w:rsidP="0015662C"/>
        </w:tc>
      </w:tr>
      <w:tr w:rsidR="00FB3790" w14:paraId="433D38DD" w14:textId="77777777" w:rsidTr="001E20DB">
        <w:trPr>
          <w:cantSplit/>
        </w:trPr>
        <w:tc>
          <w:tcPr>
            <w:tcW w:w="648" w:type="dxa"/>
          </w:tcPr>
          <w:p w14:paraId="1D9F9CD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C3E8FCB" w14:textId="22C666ED" w:rsidR="009F02E0" w:rsidRPr="009202CA" w:rsidRDefault="009F02E0" w:rsidP="0015662C">
            <m:oMath>
              <m:r>
                <w:rPr>
                  <w:rFonts w:ascii="Cambria Math" w:hAnsi="Cambria Math"/>
                </w:rPr>
                <m:t>m∠</m:t>
              </m:r>
            </m:oMath>
            <w:r w:rsidRPr="009202CA">
              <w:t>QRS = ?</w:t>
            </w:r>
          </w:p>
          <w:p w14:paraId="0F504A7C" w14:textId="3546250F" w:rsidR="006810AE" w:rsidRDefault="009F02E0" w:rsidP="0015662C">
            <w:r>
              <w:rPr>
                <w:noProof/>
                <w:lang w:eastAsia="en-US"/>
              </w:rPr>
              <w:drawing>
                <wp:inline distT="0" distB="0" distL="0" distR="0" wp14:anchorId="5E271431" wp14:editId="63DF3F60">
                  <wp:extent cx="1371600" cy="741680"/>
                  <wp:effectExtent l="0" t="0" r="0" b="0"/>
                  <wp:docPr id="9338" name="Picture 9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3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28" t="23163" r="11961" b="9905"/>
                          <a:stretch/>
                        </pic:blipFill>
                        <pic:spPr bwMode="auto">
                          <a:xfrm>
                            <a:off x="0" y="0"/>
                            <a:ext cx="1371600" cy="741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64625E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CD83245" w14:textId="08296472" w:rsidR="009F02E0" w:rsidRPr="009202CA" w:rsidRDefault="009F02E0" w:rsidP="0015662C">
            <m:oMath>
              <m:r>
                <w:rPr>
                  <w:rFonts w:ascii="Cambria Math" w:hAnsi="Cambria Math"/>
                </w:rPr>
                <m:t>m∠</m:t>
              </m:r>
            </m:oMath>
            <w:r w:rsidRPr="009202CA">
              <w:t>FGH = ?</w:t>
            </w:r>
          </w:p>
          <w:p w14:paraId="12749ADC" w14:textId="521CC164" w:rsidR="006810AE" w:rsidRPr="009F02E0" w:rsidRDefault="009F02E0" w:rsidP="0015662C">
            <w:r>
              <w:rPr>
                <w:noProof/>
                <w:lang w:eastAsia="en-US"/>
              </w:rPr>
              <w:drawing>
                <wp:inline distT="0" distB="0" distL="0" distR="0" wp14:anchorId="1E65A784" wp14:editId="29919C0F">
                  <wp:extent cx="1148080" cy="599440"/>
                  <wp:effectExtent l="0" t="0" r="0" b="10160"/>
                  <wp:docPr id="9341" name="Picture 9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47" t="17531" r="11539" b="145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599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6005232A" w14:textId="77777777" w:rsidTr="001E20DB">
        <w:trPr>
          <w:cantSplit/>
        </w:trPr>
        <w:tc>
          <w:tcPr>
            <w:tcW w:w="648" w:type="dxa"/>
          </w:tcPr>
          <w:p w14:paraId="1EBB53A6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AB3E2B0" w14:textId="4D66CC9C" w:rsidR="00474A18" w:rsidRPr="009202CA" w:rsidRDefault="00474A18" w:rsidP="0015662C">
            <m:oMath>
              <m:r>
                <w:rPr>
                  <w:rFonts w:ascii="Cambria Math" w:hAnsi="Cambria Math"/>
                </w:rPr>
                <m:t>m∠</m:t>
              </m:r>
            </m:oMath>
            <w:r w:rsidRPr="009202CA">
              <w:t>ABC = ?</w:t>
            </w:r>
          </w:p>
          <w:p w14:paraId="1384C739" w14:textId="20BBBC9F" w:rsidR="006810AE" w:rsidRDefault="00474A18" w:rsidP="0015662C">
            <w:r>
              <w:rPr>
                <w:noProof/>
                <w:lang w:eastAsia="en-US"/>
              </w:rPr>
              <w:drawing>
                <wp:inline distT="0" distB="0" distL="0" distR="0" wp14:anchorId="4E227373" wp14:editId="3C3EDF60">
                  <wp:extent cx="661271" cy="621792"/>
                  <wp:effectExtent l="0" t="0" r="0" b="0"/>
                  <wp:docPr id="9344" name="Picture 93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32" t="17722" r="23288" b="129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1271" cy="621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7DB86DC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36F6F1C" w14:textId="5207E92E" w:rsidR="00FE4F48" w:rsidRPr="009202CA" w:rsidRDefault="00FE4F48" w:rsidP="0015662C">
            <m:oMath>
              <m:r>
                <w:rPr>
                  <w:rFonts w:ascii="Cambria Math" w:hAnsi="Cambria Math"/>
                </w:rPr>
                <m:t>m∠</m:t>
              </m:r>
            </m:oMath>
            <w:r w:rsidRPr="009202CA">
              <w:t>DEF = ?</w:t>
            </w:r>
          </w:p>
          <w:p w14:paraId="6BD185C1" w14:textId="688BFFDE" w:rsidR="006810AE" w:rsidRDefault="00FE4F48" w:rsidP="0015662C">
            <w:pPr>
              <w:tabs>
                <w:tab w:val="left" w:pos="3216"/>
              </w:tabs>
            </w:pPr>
            <w:r>
              <w:rPr>
                <w:noProof/>
                <w:lang w:eastAsia="en-US"/>
              </w:rPr>
              <w:drawing>
                <wp:inline distT="0" distB="0" distL="0" distR="0" wp14:anchorId="288A79CD" wp14:editId="56146C4F">
                  <wp:extent cx="777240" cy="621792"/>
                  <wp:effectExtent l="0" t="0" r="10160" b="0"/>
                  <wp:docPr id="9347" name="Picture 9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174" t="17032" r="14961" b="133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7240" cy="621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</w:tc>
      </w:tr>
      <w:tr w:rsidR="00FB3790" w14:paraId="3323AD63" w14:textId="77777777" w:rsidTr="001E20DB">
        <w:trPr>
          <w:cantSplit/>
        </w:trPr>
        <w:tc>
          <w:tcPr>
            <w:tcW w:w="648" w:type="dxa"/>
          </w:tcPr>
          <w:p w14:paraId="4022EB6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23CBE48" w14:textId="77777777" w:rsidR="0076784A" w:rsidRDefault="0076784A" w:rsidP="0015662C">
            <w:r w:rsidRPr="009202CA">
              <w:t xml:space="preserve">Given: </w:t>
            </w:r>
            <w:r w:rsidRPr="009202CA">
              <w:rPr>
                <w:position w:val="-4"/>
              </w:rPr>
              <w:object w:dxaOrig="880" w:dyaOrig="260" w14:anchorId="22A0616A">
                <v:shape id="_x0000_i10374" type="#_x0000_t75" style="width:44pt;height:13pt" o:ole="">
                  <v:imagedata r:id="rId508" o:title=""/>
                </v:shape>
                <o:OLEObject Type="Embed" ProgID="Equation.DSMT4" ShapeID="_x0000_i10374" DrawAspect="Content" ObjectID="_1351855468"/>
              </w:object>
            </w:r>
          </w:p>
          <w:p w14:paraId="5F5CAB31" w14:textId="77777777" w:rsidR="0076784A" w:rsidRPr="009202CA" w:rsidRDefault="0076784A" w:rsidP="0015662C">
            <w:r>
              <w:t>Prove:</w:t>
            </w:r>
            <w:r w:rsidRPr="009202CA">
              <w:rPr>
                <w:position w:val="-10"/>
              </w:rPr>
              <w:object w:dxaOrig="499" w:dyaOrig="320" w14:anchorId="7DC5DB4C">
                <v:shape id="_x0000_i10375" type="#_x0000_t75" style="width:25pt;height:16pt" o:ole="">
                  <v:imagedata r:id="rId510" o:title=""/>
                </v:shape>
                <o:OLEObject Type="Embed" ProgID="Equation.DSMT4" ShapeID="_x0000_i10375" DrawAspect="Content" ObjectID="_1351855469"/>
              </w:object>
            </w:r>
          </w:p>
          <w:p w14:paraId="01206B3E" w14:textId="706287E7" w:rsidR="0076784A" w:rsidRDefault="0076784A" w:rsidP="0015662C">
            <w:pPr>
              <w:ind w:firstLine="720"/>
            </w:pPr>
            <w:r>
              <w:rPr>
                <w:noProof/>
                <w:lang w:eastAsia="en-US"/>
              </w:rPr>
              <w:drawing>
                <wp:inline distT="0" distB="0" distL="0" distR="0" wp14:anchorId="2A7AF0DD" wp14:editId="755F9EF8">
                  <wp:extent cx="680720" cy="548640"/>
                  <wp:effectExtent l="0" t="0" r="5080" b="10160"/>
                  <wp:docPr id="9352" name="Picture 9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748" t="20438" r="14771" b="182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072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BF" w:firstRow="1" w:lastRow="0" w:firstColumn="1" w:lastColumn="0" w:noHBand="0" w:noVBand="0"/>
            </w:tblPr>
            <w:tblGrid>
              <w:gridCol w:w="1818"/>
              <w:gridCol w:w="1800"/>
            </w:tblGrid>
            <w:tr w:rsidR="0076784A" w:rsidRPr="0098428F" w14:paraId="54CE3240" w14:textId="77777777" w:rsidTr="00E55B1B">
              <w:tc>
                <w:tcPr>
                  <w:tcW w:w="1818" w:type="dxa"/>
                </w:tcPr>
                <w:p w14:paraId="53BEE757" w14:textId="77777777" w:rsidR="0076784A" w:rsidRPr="0098428F" w:rsidRDefault="0076784A" w:rsidP="0015662C">
                  <w:pPr>
                    <w:jc w:val="center"/>
                    <w:rPr>
                      <w:rFonts w:ascii="Times New Roman" w:eastAsia="MS Mincho" w:hAnsi="Times New Roman"/>
                      <w:b/>
                    </w:rPr>
                  </w:pPr>
                  <w:r w:rsidRPr="0098428F">
                    <w:rPr>
                      <w:rFonts w:ascii="Times New Roman" w:eastAsia="MS Mincho" w:hAnsi="Times New Roman"/>
                      <w:b/>
                    </w:rPr>
                    <w:t>Statements</w:t>
                  </w:r>
                </w:p>
              </w:tc>
              <w:tc>
                <w:tcPr>
                  <w:tcW w:w="1800" w:type="dxa"/>
                </w:tcPr>
                <w:p w14:paraId="5DBDC8D3" w14:textId="77777777" w:rsidR="0076784A" w:rsidRPr="0098428F" w:rsidRDefault="0076784A" w:rsidP="0015662C">
                  <w:pPr>
                    <w:jc w:val="center"/>
                    <w:rPr>
                      <w:rFonts w:ascii="Times New Roman" w:eastAsia="MS Mincho" w:hAnsi="Times New Roman"/>
                      <w:b/>
                    </w:rPr>
                  </w:pPr>
                  <w:r w:rsidRPr="0098428F">
                    <w:rPr>
                      <w:rFonts w:ascii="Times New Roman" w:eastAsia="MS Mincho" w:hAnsi="Times New Roman"/>
                      <w:b/>
                    </w:rPr>
                    <w:t>Reasons</w:t>
                  </w:r>
                </w:p>
              </w:tc>
            </w:tr>
            <w:tr w:rsidR="0076784A" w:rsidRPr="0098428F" w14:paraId="45168E1E" w14:textId="77777777" w:rsidTr="00E55B1B">
              <w:tc>
                <w:tcPr>
                  <w:tcW w:w="1818" w:type="dxa"/>
                </w:tcPr>
                <w:p w14:paraId="056A94CD" w14:textId="77777777" w:rsidR="0076784A" w:rsidRPr="0098428F" w:rsidRDefault="0076784A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  <w:position w:val="-4"/>
                    </w:rPr>
                    <w:object w:dxaOrig="880" w:dyaOrig="260" w14:anchorId="49772AAC">
                      <v:shape id="_x0000_i10377" type="#_x0000_t75" style="width:44pt;height:13pt" o:ole="">
                        <v:imagedata r:id="rId513" o:title=""/>
                      </v:shape>
                      <o:OLEObject Type="Embed" ProgID="Equation.DSMT4" ShapeID="_x0000_i10377" DrawAspect="Content" ObjectID="_1351855470"/>
                    </w:object>
                  </w:r>
                </w:p>
              </w:tc>
              <w:tc>
                <w:tcPr>
                  <w:tcW w:w="1800" w:type="dxa"/>
                </w:tcPr>
                <w:p w14:paraId="64DB1DE4" w14:textId="77777777" w:rsidR="0076784A" w:rsidRPr="0098428F" w:rsidRDefault="0076784A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</w:rPr>
                    <w:t>Given</w:t>
                  </w:r>
                </w:p>
              </w:tc>
            </w:tr>
            <w:tr w:rsidR="0076784A" w:rsidRPr="0098428F" w14:paraId="2A067929" w14:textId="77777777" w:rsidTr="00E55B1B">
              <w:tc>
                <w:tcPr>
                  <w:tcW w:w="1818" w:type="dxa"/>
                </w:tcPr>
                <w:p w14:paraId="0D56EA05" w14:textId="77777777" w:rsidR="0076784A" w:rsidRPr="0098428F" w:rsidRDefault="0076784A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  <w:position w:val="-10"/>
                    </w:rPr>
                    <w:object w:dxaOrig="499" w:dyaOrig="320" w14:anchorId="7BACE0E5">
                      <v:shape id="_x0000_i10378" type="#_x0000_t75" style="width:25pt;height:16pt" o:ole="">
                        <v:imagedata r:id="rId515" o:title=""/>
                      </v:shape>
                      <o:OLEObject Type="Embed" ProgID="Equation.DSMT4" ShapeID="_x0000_i10378" DrawAspect="Content" ObjectID="_1351855471"/>
                    </w:object>
                  </w:r>
                </w:p>
              </w:tc>
              <w:tc>
                <w:tcPr>
                  <w:tcW w:w="1800" w:type="dxa"/>
                </w:tcPr>
                <w:p w14:paraId="5A5C827A" w14:textId="77777777" w:rsidR="0076784A" w:rsidRPr="0098428F" w:rsidRDefault="0076784A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</w:rPr>
                    <w:t>_________</w:t>
                  </w:r>
                  <w:r>
                    <w:rPr>
                      <w:rFonts w:ascii="Times New Roman" w:eastAsia="MS Mincho" w:hAnsi="Times New Roman"/>
                    </w:rPr>
                    <w:t>____</w:t>
                  </w:r>
                </w:p>
              </w:tc>
            </w:tr>
          </w:tbl>
          <w:p w14:paraId="16ACE260" w14:textId="77777777" w:rsidR="006810AE" w:rsidRDefault="006810AE" w:rsidP="0015662C"/>
        </w:tc>
        <w:tc>
          <w:tcPr>
            <w:tcW w:w="727" w:type="dxa"/>
          </w:tcPr>
          <w:p w14:paraId="01753334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13F8446" w14:textId="77777777" w:rsidR="0076784A" w:rsidRDefault="0076784A" w:rsidP="0015662C">
            <w:r w:rsidRPr="009202CA">
              <w:t>Given:</w:t>
            </w:r>
            <w:r w:rsidRPr="009202CA">
              <w:rPr>
                <w:position w:val="-10"/>
              </w:rPr>
              <w:object w:dxaOrig="440" w:dyaOrig="320" w14:anchorId="7A8F88B2">
                <v:shape id="_x0000_i10389" type="#_x0000_t75" style="width:22pt;height:16pt" o:ole="">
                  <v:imagedata r:id="rId517" o:title=""/>
                </v:shape>
                <o:OLEObject Type="Embed" ProgID="Equation.DSMT4" ShapeID="_x0000_i10389" DrawAspect="Content" ObjectID="_1351855472"/>
              </w:object>
            </w:r>
          </w:p>
          <w:p w14:paraId="2CC26904" w14:textId="77777777" w:rsidR="0076784A" w:rsidRPr="009202CA" w:rsidRDefault="0076784A" w:rsidP="0015662C">
            <w:r>
              <w:t>Prove:  m&lt;3 + m&lt;4 = 180˚</w:t>
            </w:r>
          </w:p>
          <w:p w14:paraId="70A0CDA4" w14:textId="4144C513" w:rsidR="0076784A" w:rsidRDefault="0076784A" w:rsidP="0015662C">
            <w:pPr>
              <w:ind w:firstLine="720"/>
            </w:pPr>
            <w:r>
              <w:rPr>
                <w:noProof/>
                <w:lang w:eastAsia="en-US"/>
              </w:rPr>
              <w:drawing>
                <wp:inline distT="0" distB="0" distL="0" distR="0" wp14:anchorId="6F7C0D39" wp14:editId="34AD6276">
                  <wp:extent cx="863600" cy="553720"/>
                  <wp:effectExtent l="0" t="0" r="0" b="5080"/>
                  <wp:docPr id="9366" name="Picture 936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66"/>
                          <pic:cNvPicPr>
                            <a:picLocks noChangeArrowheads="1"/>
                          </pic:cNvPicPr>
                        </pic:nvPicPr>
                        <pic:blipFill>
                          <a:blip r:embed="rId5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553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BF" w:firstRow="1" w:lastRow="0" w:firstColumn="1" w:lastColumn="0" w:noHBand="0" w:noVBand="0"/>
            </w:tblPr>
            <w:tblGrid>
              <w:gridCol w:w="1940"/>
              <w:gridCol w:w="1927"/>
            </w:tblGrid>
            <w:tr w:rsidR="0076784A" w:rsidRPr="0098428F" w14:paraId="7100F19C" w14:textId="77777777" w:rsidTr="00E55B1B">
              <w:tc>
                <w:tcPr>
                  <w:tcW w:w="1940" w:type="dxa"/>
                </w:tcPr>
                <w:p w14:paraId="63FDFC72" w14:textId="77777777" w:rsidR="0076784A" w:rsidRPr="0098428F" w:rsidRDefault="0076784A" w:rsidP="0015662C">
                  <w:pPr>
                    <w:jc w:val="center"/>
                    <w:rPr>
                      <w:rFonts w:ascii="Times New Roman" w:eastAsia="MS Mincho" w:hAnsi="Times New Roman"/>
                      <w:b/>
                    </w:rPr>
                  </w:pPr>
                  <w:r w:rsidRPr="0098428F">
                    <w:rPr>
                      <w:rFonts w:ascii="Times New Roman" w:eastAsia="MS Mincho" w:hAnsi="Times New Roman"/>
                      <w:b/>
                    </w:rPr>
                    <w:t>Statements</w:t>
                  </w:r>
                </w:p>
              </w:tc>
              <w:tc>
                <w:tcPr>
                  <w:tcW w:w="1927" w:type="dxa"/>
                </w:tcPr>
                <w:p w14:paraId="21CA8299" w14:textId="77777777" w:rsidR="0076784A" w:rsidRPr="0098428F" w:rsidRDefault="0076784A" w:rsidP="0015662C">
                  <w:pPr>
                    <w:jc w:val="center"/>
                    <w:rPr>
                      <w:rFonts w:ascii="Times New Roman" w:eastAsia="MS Mincho" w:hAnsi="Times New Roman"/>
                      <w:b/>
                    </w:rPr>
                  </w:pPr>
                  <w:r w:rsidRPr="0098428F">
                    <w:rPr>
                      <w:rFonts w:ascii="Times New Roman" w:eastAsia="MS Mincho" w:hAnsi="Times New Roman"/>
                      <w:b/>
                    </w:rPr>
                    <w:t>Reasons</w:t>
                  </w:r>
                </w:p>
              </w:tc>
            </w:tr>
            <w:tr w:rsidR="0076784A" w:rsidRPr="0098428F" w14:paraId="586F67CC" w14:textId="77777777" w:rsidTr="00E55B1B">
              <w:tc>
                <w:tcPr>
                  <w:tcW w:w="1940" w:type="dxa"/>
                </w:tcPr>
                <w:p w14:paraId="4C41D932" w14:textId="77777777" w:rsidR="0076784A" w:rsidRPr="0098428F" w:rsidRDefault="0076784A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  <w:position w:val="-10"/>
                    </w:rPr>
                    <w:object w:dxaOrig="440" w:dyaOrig="320" w14:anchorId="05142797">
                      <v:shape id="_x0000_i10391" type="#_x0000_t75" style="width:22pt;height:16pt" o:ole="">
                        <v:imagedata r:id="rId520" o:title=""/>
                      </v:shape>
                      <o:OLEObject Type="Embed" ProgID="Equation.DSMT4" ShapeID="_x0000_i10391" DrawAspect="Content" ObjectID="_1351855473"/>
                    </w:object>
                  </w:r>
                </w:p>
              </w:tc>
              <w:tc>
                <w:tcPr>
                  <w:tcW w:w="1927" w:type="dxa"/>
                </w:tcPr>
                <w:p w14:paraId="15361FD2" w14:textId="77777777" w:rsidR="0076784A" w:rsidRPr="0098428F" w:rsidRDefault="0076784A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</w:rPr>
                    <w:t>Given</w:t>
                  </w:r>
                </w:p>
              </w:tc>
            </w:tr>
            <w:tr w:rsidR="0076784A" w:rsidRPr="0098428F" w14:paraId="67B66292" w14:textId="77777777" w:rsidTr="00E55B1B">
              <w:tc>
                <w:tcPr>
                  <w:tcW w:w="1940" w:type="dxa"/>
                </w:tcPr>
                <w:p w14:paraId="44EDD2E7" w14:textId="77777777" w:rsidR="0076784A" w:rsidRPr="0098428F" w:rsidRDefault="0076784A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</w:rPr>
                    <w:t>m&lt;3 + m&lt;4 = 180˚</w:t>
                  </w:r>
                </w:p>
              </w:tc>
              <w:tc>
                <w:tcPr>
                  <w:tcW w:w="1927" w:type="dxa"/>
                </w:tcPr>
                <w:p w14:paraId="72C0C0EE" w14:textId="7AA726D3" w:rsidR="0076784A" w:rsidRPr="0098428F" w:rsidRDefault="0076784A" w:rsidP="0015662C">
                  <w:pPr>
                    <w:rPr>
                      <w:rFonts w:ascii="Times New Roman" w:eastAsia="MS Mincho" w:hAnsi="Times New Roman"/>
                    </w:rPr>
                  </w:pPr>
                  <w:r w:rsidRPr="0098428F">
                    <w:rPr>
                      <w:rFonts w:ascii="Times New Roman" w:eastAsia="MS Mincho" w:hAnsi="Times New Roman"/>
                    </w:rPr>
                    <w:t>_________</w:t>
                  </w:r>
                  <w:r>
                    <w:rPr>
                      <w:rFonts w:ascii="Times New Roman" w:eastAsia="MS Mincho" w:hAnsi="Times New Roman"/>
                    </w:rPr>
                    <w:t>_______</w:t>
                  </w:r>
                </w:p>
              </w:tc>
            </w:tr>
          </w:tbl>
          <w:p w14:paraId="0839F975" w14:textId="77777777" w:rsidR="006810AE" w:rsidRDefault="006810AE" w:rsidP="0015662C"/>
        </w:tc>
      </w:tr>
      <w:tr w:rsidR="00FB3790" w14:paraId="7CA757D7" w14:textId="77777777" w:rsidTr="001E20DB">
        <w:trPr>
          <w:cantSplit/>
        </w:trPr>
        <w:tc>
          <w:tcPr>
            <w:tcW w:w="648" w:type="dxa"/>
          </w:tcPr>
          <w:p w14:paraId="7ABF7090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5AD4151" w14:textId="77777777" w:rsidR="00391F0E" w:rsidRDefault="00391F0E" w:rsidP="0015662C">
            <w:r w:rsidRPr="0071055F">
              <w:t xml:space="preserve">L is between </w:t>
            </w:r>
            <w:r w:rsidRPr="0071055F">
              <w:rPr>
                <w:i/>
              </w:rPr>
              <w:t>K</w:t>
            </w:r>
            <w:r w:rsidRPr="0071055F">
              <w:t xml:space="preserve"> and </w:t>
            </w:r>
            <w:r w:rsidRPr="0071055F">
              <w:rPr>
                <w:i/>
              </w:rPr>
              <w:t>M</w:t>
            </w:r>
            <w:r w:rsidRPr="0071055F">
              <w:t xml:space="preserve">.  </w:t>
            </w:r>
            <w:r w:rsidRPr="0071055F">
              <w:rPr>
                <w:i/>
              </w:rPr>
              <w:t>KM</w:t>
            </w:r>
            <w:r w:rsidRPr="0071055F">
              <w:t xml:space="preserve"> = 4</w:t>
            </w:r>
            <w:r w:rsidRPr="0071055F">
              <w:rPr>
                <w:i/>
              </w:rPr>
              <w:t>x</w:t>
            </w:r>
            <w:r w:rsidRPr="0071055F">
              <w:t xml:space="preserve"> – 7, </w:t>
            </w:r>
          </w:p>
          <w:p w14:paraId="1D4E3259" w14:textId="02AF8956" w:rsidR="006810AE" w:rsidRDefault="00391F0E" w:rsidP="0015662C">
            <w:r w:rsidRPr="0071055F">
              <w:rPr>
                <w:i/>
              </w:rPr>
              <w:t>LM</w:t>
            </w:r>
            <w:r w:rsidRPr="0071055F">
              <w:t xml:space="preserve"> = </w:t>
            </w:r>
            <w:r w:rsidRPr="0071055F">
              <w:rPr>
                <w:i/>
              </w:rPr>
              <w:t>x</w:t>
            </w:r>
            <w:r w:rsidRPr="0071055F">
              <w:t xml:space="preserve"> + 1, and </w:t>
            </w:r>
            <w:r w:rsidRPr="0071055F">
              <w:rPr>
                <w:i/>
              </w:rPr>
              <w:t>KL</w:t>
            </w:r>
            <w:r w:rsidRPr="0071055F">
              <w:t xml:space="preserve"> = 2</w:t>
            </w:r>
            <w:r w:rsidRPr="0071055F">
              <w:rPr>
                <w:i/>
              </w:rPr>
              <w:t>x</w:t>
            </w:r>
            <w:r w:rsidRPr="0071055F">
              <w:t xml:space="preserve"> + 3.  </w:t>
            </w:r>
            <w:r w:rsidRPr="0071055F">
              <w:rPr>
                <w:i/>
              </w:rPr>
              <w:t>KM</w:t>
            </w:r>
            <w:r w:rsidRPr="0071055F">
              <w:t xml:space="preserve"> = ?</w:t>
            </w:r>
          </w:p>
        </w:tc>
        <w:tc>
          <w:tcPr>
            <w:tcW w:w="727" w:type="dxa"/>
          </w:tcPr>
          <w:p w14:paraId="5BEE3D19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DAACDD5" w14:textId="18480213" w:rsidR="006810AE" w:rsidRDefault="00391F0E" w:rsidP="0015662C">
            <w:r w:rsidRPr="0071055F">
              <w:rPr>
                <w:position w:val="-2"/>
              </w:rPr>
              <w:object w:dxaOrig="320" w:dyaOrig="300" w14:anchorId="2A6D835C">
                <v:shape id="_x0000_i10485" type="#_x0000_t75" style="width:16pt;height:15pt" o:ole="">
                  <v:imagedata r:id="rId522" o:title=""/>
                </v:shape>
                <o:OLEObject Type="Embed" ProgID="Equation.3" ShapeID="_x0000_i10485" DrawAspect="Content" ObjectID="_1351855474"/>
              </w:object>
            </w:r>
            <w:r w:rsidRPr="0071055F">
              <w:t xml:space="preserve"> bisects </w:t>
            </w:r>
            <w:r w:rsidRPr="0071055F">
              <w:rPr>
                <w:position w:val="-2"/>
              </w:rPr>
              <w:object w:dxaOrig="580" w:dyaOrig="180" w14:anchorId="46552ECC">
                <v:shape id="_x0000_i10486" type="#_x0000_t75" style="width:29pt;height:9pt" o:ole="">
                  <v:imagedata r:id="rId524" o:title=""/>
                </v:shape>
                <o:OLEObject Type="Embed" ProgID="Equation.3" ShapeID="_x0000_i10486" DrawAspect="Content" ObjectID="_1351855475"/>
              </w:object>
            </w:r>
            <w:r w:rsidRPr="0071055F">
              <w:t xml:space="preserve">. </w:t>
            </w:r>
            <w:r w:rsidRPr="0071055F">
              <w:rPr>
                <w:position w:val="-2"/>
              </w:rPr>
              <w:object w:dxaOrig="1360" w:dyaOrig="180" w14:anchorId="4CF121CC">
                <v:shape id="_x0000_i10487" type="#_x0000_t75" style="width:68pt;height:9pt" o:ole="">
                  <v:imagedata r:id="rId526" o:title=""/>
                </v:shape>
                <o:OLEObject Type="Embed" ProgID="Equation.3" ShapeID="_x0000_i10487" DrawAspect="Content" ObjectID="_1351855476"/>
              </w:object>
            </w:r>
            <w:r w:rsidRPr="0071055F">
              <w:t xml:space="preserve"> and </w:t>
            </w:r>
            <w:r w:rsidRPr="0071055F">
              <w:rPr>
                <w:position w:val="-2"/>
              </w:rPr>
              <w:object w:dxaOrig="1440" w:dyaOrig="180" w14:anchorId="59AA7935">
                <v:shape id="_x0000_i10488" type="#_x0000_t75" style="width:1in;height:9pt" o:ole="">
                  <v:imagedata r:id="rId528" o:title=""/>
                </v:shape>
                <o:OLEObject Type="Embed" ProgID="Equation.3" ShapeID="_x0000_i10488" DrawAspect="Content" ObjectID="_1351855477"/>
              </w:object>
            </w:r>
            <w:r w:rsidRPr="0071055F">
              <w:t xml:space="preserve">. </w:t>
            </w:r>
            <w:r>
              <w:t xml:space="preserve"> </w:t>
            </w:r>
            <w:r w:rsidRPr="0071055F">
              <w:rPr>
                <w:position w:val="-2"/>
              </w:rPr>
              <w:object w:dxaOrig="740" w:dyaOrig="180" w14:anchorId="7BF8C7E2">
                <v:shape id="_x0000_i10489" type="#_x0000_t75" style="width:37pt;height:9pt" o:ole="">
                  <v:imagedata r:id="rId530" o:title=""/>
                </v:shape>
                <o:OLEObject Type="Embed" ProgID="Equation.3" ShapeID="_x0000_i10489" DrawAspect="Content" ObjectID="_1351855478"/>
              </w:object>
            </w:r>
            <w:r w:rsidRPr="0071055F">
              <w:t>.</w:t>
            </w:r>
          </w:p>
        </w:tc>
      </w:tr>
      <w:tr w:rsidR="00FB3790" w14:paraId="508F10DA" w14:textId="77777777" w:rsidTr="001E20DB">
        <w:trPr>
          <w:cantSplit/>
        </w:trPr>
        <w:tc>
          <w:tcPr>
            <w:tcW w:w="648" w:type="dxa"/>
          </w:tcPr>
          <w:p w14:paraId="3AE1CFC9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FE941C6" w14:textId="77777777" w:rsidR="00376913" w:rsidRPr="0071055F" w:rsidRDefault="00376913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03ED3574" w14:textId="6D651EB4" w:rsidR="006810AE" w:rsidRDefault="00376913" w:rsidP="0015662C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72694171" wp14:editId="4B008117">
                  <wp:extent cx="1143000" cy="313055"/>
                  <wp:effectExtent l="0" t="0" r="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37" t="3351" r="6554" b="65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31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3E28580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EEBD9E0" w14:textId="77777777" w:rsidR="00376913" w:rsidRPr="0071055F" w:rsidRDefault="00376913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2CC65A9D" w14:textId="0912271E" w:rsidR="006810AE" w:rsidRDefault="00376913" w:rsidP="0015662C">
            <w:r w:rsidRPr="0071055F">
              <w:rPr>
                <w:lang w:val="pl-PL"/>
              </w:rPr>
              <w:tab/>
            </w:r>
            <w:r>
              <w:rPr>
                <w:noProof/>
              </w:rPr>
              <w:drawing>
                <wp:inline distT="0" distB="0" distL="0" distR="0" wp14:anchorId="18735AFB" wp14:editId="1C7601B0">
                  <wp:extent cx="1058545" cy="262255"/>
                  <wp:effectExtent l="0" t="0" r="0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8842" b="8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8545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1523DFE9" w14:textId="77777777" w:rsidTr="001E20DB">
        <w:trPr>
          <w:cantSplit/>
        </w:trPr>
        <w:tc>
          <w:tcPr>
            <w:tcW w:w="648" w:type="dxa"/>
          </w:tcPr>
          <w:p w14:paraId="1B86508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18842A3" w14:textId="77777777" w:rsidR="00376913" w:rsidRPr="0071055F" w:rsidRDefault="00376913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0ACC93B4" w14:textId="33712B7A" w:rsidR="006810AE" w:rsidRDefault="00376913" w:rsidP="0015662C">
            <w:r>
              <w:rPr>
                <w:noProof/>
              </w:rPr>
              <w:drawing>
                <wp:inline distT="0" distB="0" distL="0" distR="0" wp14:anchorId="179DAD02" wp14:editId="1702D65C">
                  <wp:extent cx="1075055" cy="677545"/>
                  <wp:effectExtent l="0" t="0" r="0" b="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5055" cy="677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54B2480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2AF7204" w14:textId="77777777" w:rsidR="00376913" w:rsidRPr="0071055F" w:rsidRDefault="00376913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5625C97C" w14:textId="7CCFB017" w:rsidR="006810AE" w:rsidRPr="00376913" w:rsidRDefault="00376913" w:rsidP="0015662C">
            <w:r w:rsidRPr="0071055F">
              <w:tab/>
            </w:r>
            <w:r>
              <w:rPr>
                <w:noProof/>
              </w:rPr>
              <w:drawing>
                <wp:inline distT="0" distB="0" distL="0" distR="0" wp14:anchorId="1AA1C9D8" wp14:editId="4BC918F8">
                  <wp:extent cx="1312545" cy="541655"/>
                  <wp:effectExtent l="0" t="0" r="0" b="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2545" cy="541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68D25C8C" w14:textId="77777777" w:rsidTr="001E20DB">
        <w:trPr>
          <w:cantSplit/>
        </w:trPr>
        <w:tc>
          <w:tcPr>
            <w:tcW w:w="648" w:type="dxa"/>
          </w:tcPr>
          <w:p w14:paraId="1C519BF4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3A04A71" w14:textId="77777777" w:rsidR="00F160A4" w:rsidRDefault="00F160A4" w:rsidP="0015662C">
            <w:r>
              <w:t xml:space="preserve">Determine </w:t>
            </w:r>
            <w:r w:rsidRPr="0071055F">
              <w:rPr>
                <w:position w:val="-2"/>
              </w:rPr>
              <w:object w:dxaOrig="480" w:dyaOrig="180" w14:anchorId="0E2319C5">
                <v:shape id="_x0000_i10490" type="#_x0000_t75" style="width:24pt;height:9pt" o:ole="">
                  <v:imagedata r:id="rId536" o:title=""/>
                </v:shape>
                <o:OLEObject Type="Embed" ProgID="Equation.3" ShapeID="_x0000_i10490" DrawAspect="Content" ObjectID="_1351855479"/>
              </w:object>
            </w:r>
            <w:r>
              <w:t>.</w:t>
            </w:r>
          </w:p>
          <w:p w14:paraId="01D89CDC" w14:textId="6754D3E0" w:rsidR="006810AE" w:rsidRDefault="00F160A4" w:rsidP="0015662C">
            <w:r>
              <w:rPr>
                <w:noProof/>
              </w:rPr>
              <w:drawing>
                <wp:inline distT="0" distB="0" distL="0" distR="0" wp14:anchorId="3C5117E9" wp14:editId="0E0F0FD4">
                  <wp:extent cx="1041400" cy="558800"/>
                  <wp:effectExtent l="0" t="0" r="0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0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E0666C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6A0FB39" w14:textId="43496B4D" w:rsidR="006810AE" w:rsidRDefault="00F160A4" w:rsidP="0015662C">
            <w:r>
              <w:rPr>
                <w:noProof/>
              </w:rPr>
              <w:drawing>
                <wp:inline distT="0" distB="0" distL="0" distR="0" wp14:anchorId="72A644D5" wp14:editId="6FAB93BD">
                  <wp:extent cx="1176655" cy="711200"/>
                  <wp:effectExtent l="0" t="0" r="0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6655" cy="71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C9D8849" w14:textId="77777777" w:rsidTr="001E20DB">
        <w:trPr>
          <w:cantSplit/>
        </w:trPr>
        <w:tc>
          <w:tcPr>
            <w:tcW w:w="648" w:type="dxa"/>
          </w:tcPr>
          <w:p w14:paraId="69355274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DA9260D" w14:textId="6F85FA4D" w:rsidR="006810AE" w:rsidRDefault="00F160A4" w:rsidP="0015662C">
            <w:r>
              <w:rPr>
                <w:noProof/>
              </w:rPr>
              <w:drawing>
                <wp:inline distT="0" distB="0" distL="0" distR="0" wp14:anchorId="01E046AD" wp14:editId="14040124">
                  <wp:extent cx="1016000" cy="550545"/>
                  <wp:effectExtent l="0" t="0" r="0" b="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550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D25888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3F29727" w14:textId="5D425A8F" w:rsidR="006810AE" w:rsidRDefault="00F160A4" w:rsidP="0015662C">
            <w:r>
              <w:rPr>
                <w:noProof/>
              </w:rPr>
              <w:drawing>
                <wp:inline distT="0" distB="0" distL="0" distR="0" wp14:anchorId="55990972" wp14:editId="6B0C5106">
                  <wp:extent cx="922655" cy="330200"/>
                  <wp:effectExtent l="0" t="0" r="0" b="0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2655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06F680C1" w14:textId="77777777" w:rsidTr="001E20DB">
        <w:trPr>
          <w:cantSplit/>
        </w:trPr>
        <w:tc>
          <w:tcPr>
            <w:tcW w:w="648" w:type="dxa"/>
          </w:tcPr>
          <w:p w14:paraId="52823F8C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7E9ABFB" w14:textId="77777777" w:rsidR="00F160A4" w:rsidRDefault="00F160A4" w:rsidP="0015662C">
            <w:r w:rsidRPr="0071055F">
              <w:rPr>
                <w:position w:val="-2"/>
              </w:rPr>
              <w:object w:dxaOrig="1240" w:dyaOrig="180" w14:anchorId="17E06E06">
                <v:shape id="_x0000_i10493" type="#_x0000_t75" style="width:62pt;height:9pt" o:ole="">
                  <v:imagedata r:id="rId542" o:title=""/>
                </v:shape>
                <o:OLEObject Type="Embed" ProgID="Equation.3" ShapeID="_x0000_i10493" DrawAspect="Content" ObjectID="_1351855480"/>
              </w:object>
            </w:r>
            <w:r>
              <w:t xml:space="preserve">.  </w:t>
            </w:r>
            <w:r>
              <w:rPr>
                <w:i/>
              </w:rPr>
              <w:t>AB</w:t>
            </w:r>
            <w:r>
              <w:t xml:space="preserve"> = ?</w:t>
            </w:r>
          </w:p>
          <w:p w14:paraId="69CCAE55" w14:textId="71501034" w:rsidR="006810AE" w:rsidRDefault="00F160A4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5595BA73" wp14:editId="6C1EB69A">
                  <wp:extent cx="1379855" cy="490855"/>
                  <wp:effectExtent l="0" t="0" r="0" b="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855" cy="490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C48CFD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8DBE482" w14:textId="77777777" w:rsidR="00F160A4" w:rsidRDefault="00F160A4" w:rsidP="0015662C">
            <w:r>
              <w:rPr>
                <w:i/>
              </w:rPr>
              <w:t>x</w:t>
            </w:r>
            <w:r>
              <w:t xml:space="preserve"> = ? </w:t>
            </w:r>
          </w:p>
          <w:p w14:paraId="405B3B16" w14:textId="06DA252C" w:rsidR="006810AE" w:rsidRDefault="00F160A4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79D0C992" wp14:editId="59D1D5E8">
                  <wp:extent cx="855345" cy="355600"/>
                  <wp:effectExtent l="0" t="0" r="0" b="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534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57A81F45" w14:textId="77777777" w:rsidTr="001E20DB">
        <w:trPr>
          <w:cantSplit/>
        </w:trPr>
        <w:tc>
          <w:tcPr>
            <w:tcW w:w="648" w:type="dxa"/>
          </w:tcPr>
          <w:p w14:paraId="168BB110" w14:textId="77777777" w:rsidR="00F160A4" w:rsidRDefault="00F160A4" w:rsidP="0015662C">
            <w:pPr>
              <w:pStyle w:val="ListParagraph"/>
              <w:numPr>
                <w:ilvl w:val="0"/>
                <w:numId w:val="1"/>
              </w:numPr>
            </w:pPr>
          </w:p>
          <w:p w14:paraId="39B623B6" w14:textId="40DA6CC6" w:rsidR="006810AE" w:rsidRDefault="00F160A4" w:rsidP="0015662C">
            <w:pPr>
              <w:jc w:val="center"/>
            </w:pPr>
            <w:r>
              <w:t>*</w:t>
            </w:r>
          </w:p>
        </w:tc>
        <w:tc>
          <w:tcPr>
            <w:tcW w:w="4403" w:type="dxa"/>
          </w:tcPr>
          <w:p w14:paraId="7B55859B" w14:textId="77777777" w:rsidR="00F160A4" w:rsidRDefault="00F160A4" w:rsidP="0015662C">
            <w:r>
              <w:t>The triangles below are congruent by what property?</w:t>
            </w:r>
          </w:p>
          <w:p w14:paraId="1B84CE6B" w14:textId="1AF39148" w:rsidR="006810AE" w:rsidRDefault="00F160A4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0D19484F" wp14:editId="1DF7A750">
                  <wp:extent cx="1160145" cy="482600"/>
                  <wp:effectExtent l="0" t="0" r="0" b="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0145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4743DA34" w14:textId="77777777" w:rsidR="001417D8" w:rsidRDefault="001417D8" w:rsidP="0015662C">
            <w:pPr>
              <w:pStyle w:val="ListParagraph"/>
              <w:numPr>
                <w:ilvl w:val="0"/>
                <w:numId w:val="1"/>
              </w:numPr>
            </w:pPr>
          </w:p>
          <w:p w14:paraId="50EF956B" w14:textId="609ECDA3" w:rsidR="006810AE" w:rsidRDefault="001417D8" w:rsidP="0015662C">
            <w:pPr>
              <w:jc w:val="center"/>
            </w:pPr>
            <w:r>
              <w:t>*</w:t>
            </w:r>
          </w:p>
        </w:tc>
        <w:tc>
          <w:tcPr>
            <w:tcW w:w="4932" w:type="dxa"/>
          </w:tcPr>
          <w:p w14:paraId="7E20C0AE" w14:textId="77777777" w:rsidR="001417D8" w:rsidRDefault="001417D8" w:rsidP="0015662C">
            <w:r>
              <w:t>The triangles below are congruent by what property?</w:t>
            </w:r>
          </w:p>
          <w:p w14:paraId="12440CB4" w14:textId="498CD01E" w:rsidR="006810AE" w:rsidRDefault="001417D8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3A18E0F2" wp14:editId="677A79C8">
                  <wp:extent cx="508000" cy="482600"/>
                  <wp:effectExtent l="0" t="0" r="0" b="0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0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5EC6376C" w14:textId="77777777" w:rsidTr="001E20DB">
        <w:trPr>
          <w:cantSplit/>
        </w:trPr>
        <w:tc>
          <w:tcPr>
            <w:tcW w:w="648" w:type="dxa"/>
          </w:tcPr>
          <w:p w14:paraId="3CA9D55B" w14:textId="77777777" w:rsidR="007C0347" w:rsidRDefault="007C0347" w:rsidP="0015662C">
            <w:pPr>
              <w:pStyle w:val="ListParagraph"/>
              <w:numPr>
                <w:ilvl w:val="0"/>
                <w:numId w:val="1"/>
              </w:numPr>
            </w:pPr>
          </w:p>
          <w:p w14:paraId="67C477A6" w14:textId="24B130CC" w:rsidR="006810AE" w:rsidRDefault="007C0347" w:rsidP="0015662C">
            <w:pPr>
              <w:jc w:val="center"/>
            </w:pPr>
            <w:r>
              <w:t>*</w:t>
            </w:r>
          </w:p>
        </w:tc>
        <w:tc>
          <w:tcPr>
            <w:tcW w:w="4403" w:type="dxa"/>
          </w:tcPr>
          <w:p w14:paraId="75E880DD" w14:textId="77777777" w:rsidR="007C0347" w:rsidRDefault="007C0347" w:rsidP="0015662C">
            <w:r>
              <w:t xml:space="preserve">If </w:t>
            </w:r>
            <w:r>
              <w:rPr>
                <w:i/>
              </w:rPr>
              <w:t>R</w:t>
            </w:r>
            <w:r>
              <w:t xml:space="preserve"> is the midpoint of segment </w:t>
            </w:r>
            <w:r>
              <w:rPr>
                <w:i/>
              </w:rPr>
              <w:t>QS</w:t>
            </w:r>
            <w:r>
              <w:t>, then the triangles are congruent by what property?</w:t>
            </w:r>
          </w:p>
          <w:p w14:paraId="772F167C" w14:textId="73A48F93" w:rsidR="006810AE" w:rsidRDefault="007C0347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0B24ECD2" wp14:editId="52DCFD35">
                  <wp:extent cx="670560" cy="641360"/>
                  <wp:effectExtent l="0" t="0" r="0" b="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748" cy="641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47E8490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54D50AB" w14:textId="77777777" w:rsidR="007C0347" w:rsidRDefault="007C0347" w:rsidP="0015662C">
            <w:r>
              <w:t>The triangles below are similar by what property?</w:t>
            </w:r>
          </w:p>
          <w:p w14:paraId="136B4546" w14:textId="521C797A" w:rsidR="006810AE" w:rsidRPr="007C0347" w:rsidRDefault="007C0347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296D107E" wp14:editId="581E7D13">
                  <wp:extent cx="829945" cy="516255"/>
                  <wp:effectExtent l="0" t="0" r="0" b="0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9945" cy="516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0AD75CE3" w14:textId="77777777" w:rsidTr="001E20DB">
        <w:trPr>
          <w:cantSplit/>
        </w:trPr>
        <w:tc>
          <w:tcPr>
            <w:tcW w:w="648" w:type="dxa"/>
          </w:tcPr>
          <w:p w14:paraId="5140EF8D" w14:textId="77777777" w:rsidR="008B5F61" w:rsidRDefault="008B5F61" w:rsidP="0015662C">
            <w:pPr>
              <w:pStyle w:val="ListParagraph"/>
              <w:numPr>
                <w:ilvl w:val="0"/>
                <w:numId w:val="1"/>
              </w:numPr>
            </w:pPr>
          </w:p>
          <w:p w14:paraId="75491DFF" w14:textId="0DE97BD9" w:rsidR="006810AE" w:rsidRDefault="008B5F61" w:rsidP="0015662C">
            <w:pPr>
              <w:jc w:val="center"/>
            </w:pPr>
            <w:r>
              <w:t>*</w:t>
            </w:r>
          </w:p>
        </w:tc>
        <w:tc>
          <w:tcPr>
            <w:tcW w:w="4403" w:type="dxa"/>
          </w:tcPr>
          <w:p w14:paraId="615AC25C" w14:textId="77777777" w:rsidR="008B5F61" w:rsidRDefault="008B5F61" w:rsidP="0015662C">
            <w:r>
              <w:t>The triangles below are similar by what property?</w:t>
            </w:r>
          </w:p>
          <w:p w14:paraId="1110B1D5" w14:textId="71DF3130" w:rsidR="006810AE" w:rsidRDefault="008B5F61" w:rsidP="0015662C">
            <w:r>
              <w:tab/>
            </w:r>
            <w:r>
              <w:rPr>
                <w:noProof/>
              </w:rPr>
              <w:drawing>
                <wp:inline distT="0" distB="0" distL="0" distR="0" wp14:anchorId="1A6F029D" wp14:editId="2FC40466">
                  <wp:extent cx="990600" cy="381000"/>
                  <wp:effectExtent l="0" t="0" r="0" b="0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4882E4F6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F0A7D60" w14:textId="77777777" w:rsidR="00C936B4" w:rsidRDefault="00C936B4" w:rsidP="0015662C">
            <w:r>
              <w:rPr>
                <w:i/>
              </w:rPr>
              <w:t>x</w:t>
            </w:r>
            <w:r>
              <w:t xml:space="preserve"> = ?</w:t>
            </w:r>
          </w:p>
          <w:p w14:paraId="60968E20" w14:textId="40789574" w:rsidR="006810AE" w:rsidRDefault="00C936B4" w:rsidP="0015662C">
            <w:r>
              <w:rPr>
                <w:noProof/>
              </w:rPr>
              <w:drawing>
                <wp:inline distT="0" distB="0" distL="0" distR="0" wp14:anchorId="6D0A6B37" wp14:editId="43C00249">
                  <wp:extent cx="1202055" cy="457200"/>
                  <wp:effectExtent l="0" t="0" r="0" b="0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205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3DC66EBE" w14:textId="77777777" w:rsidTr="001E20DB">
        <w:trPr>
          <w:cantSplit/>
        </w:trPr>
        <w:tc>
          <w:tcPr>
            <w:tcW w:w="648" w:type="dxa"/>
          </w:tcPr>
          <w:p w14:paraId="03131C3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AA1E098" w14:textId="77777777" w:rsidR="00C936B4" w:rsidRDefault="00C936B4" w:rsidP="0015662C">
            <w:r>
              <w:rPr>
                <w:i/>
              </w:rPr>
              <w:t>R</w:t>
            </w:r>
            <w:r w:rsidRPr="0071055F">
              <w:t xml:space="preserve"> is between </w:t>
            </w:r>
            <w:r>
              <w:rPr>
                <w:i/>
              </w:rPr>
              <w:t>Q</w:t>
            </w:r>
            <w:r w:rsidRPr="0071055F">
              <w:t xml:space="preserve"> and </w:t>
            </w:r>
            <w:r>
              <w:rPr>
                <w:i/>
              </w:rPr>
              <w:t>S</w:t>
            </w:r>
            <w:r w:rsidRPr="0071055F">
              <w:t xml:space="preserve">.  </w:t>
            </w:r>
            <w:r>
              <w:rPr>
                <w:i/>
              </w:rPr>
              <w:t>QR</w:t>
            </w:r>
            <w:r w:rsidRPr="0071055F">
              <w:t xml:space="preserve"> = </w:t>
            </w:r>
            <w:r>
              <w:t>4</w:t>
            </w:r>
            <w:r w:rsidRPr="0071055F">
              <w:rPr>
                <w:i/>
              </w:rPr>
              <w:t>x</w:t>
            </w:r>
            <w:r>
              <w:t xml:space="preserve"> – 7</w:t>
            </w:r>
            <w:r w:rsidRPr="0071055F">
              <w:t xml:space="preserve">, </w:t>
            </w:r>
          </w:p>
          <w:p w14:paraId="0F2E938C" w14:textId="1F32016F" w:rsidR="006810AE" w:rsidRDefault="00C936B4" w:rsidP="0015662C">
            <w:r>
              <w:rPr>
                <w:i/>
              </w:rPr>
              <w:t>QS</w:t>
            </w:r>
            <w:r w:rsidRPr="0071055F">
              <w:t xml:space="preserve"> = </w:t>
            </w:r>
            <w:r>
              <w:t>8</w:t>
            </w:r>
            <w:r w:rsidRPr="0071055F">
              <w:rPr>
                <w:i/>
              </w:rPr>
              <w:t>x</w:t>
            </w:r>
            <w:r w:rsidRPr="0071055F">
              <w:t xml:space="preserve"> </w:t>
            </w:r>
            <w:r>
              <w:t>– 9</w:t>
            </w:r>
            <w:r w:rsidRPr="0071055F">
              <w:t xml:space="preserve">, and </w:t>
            </w:r>
            <w:r>
              <w:rPr>
                <w:i/>
              </w:rPr>
              <w:t>RS</w:t>
            </w:r>
            <w:r w:rsidRPr="0071055F">
              <w:t xml:space="preserve"> = </w:t>
            </w:r>
            <w:r>
              <w:t>2</w:t>
            </w:r>
            <w:r w:rsidRPr="0071055F">
              <w:rPr>
                <w:i/>
              </w:rPr>
              <w:t>x</w:t>
            </w:r>
            <w:r w:rsidRPr="0071055F">
              <w:t xml:space="preserve"> </w:t>
            </w:r>
            <w:r>
              <w:t>+ 4</w:t>
            </w:r>
            <w:r w:rsidRPr="0071055F">
              <w:t xml:space="preserve">.  </w:t>
            </w:r>
            <w:r>
              <w:rPr>
                <w:i/>
              </w:rPr>
              <w:t>QR</w:t>
            </w:r>
            <w:r w:rsidRPr="0071055F">
              <w:t xml:space="preserve"> = ?</w:t>
            </w:r>
          </w:p>
        </w:tc>
        <w:tc>
          <w:tcPr>
            <w:tcW w:w="727" w:type="dxa"/>
          </w:tcPr>
          <w:p w14:paraId="08DF175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49D9A62" w14:textId="77777777" w:rsidR="00C936B4" w:rsidRPr="0071055F" w:rsidRDefault="00C936B4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7190096C" w14:textId="0D3893DF" w:rsidR="006810AE" w:rsidRDefault="00C936B4" w:rsidP="0015662C">
            <w:r>
              <w:rPr>
                <w:noProof/>
              </w:rPr>
              <w:drawing>
                <wp:inline distT="0" distB="0" distL="0" distR="0" wp14:anchorId="4E8D8590" wp14:editId="2649BDF4">
                  <wp:extent cx="1058545" cy="228600"/>
                  <wp:effectExtent l="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854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69B63748" w14:textId="77777777" w:rsidTr="001E20DB">
        <w:trPr>
          <w:cantSplit/>
        </w:trPr>
        <w:tc>
          <w:tcPr>
            <w:tcW w:w="648" w:type="dxa"/>
          </w:tcPr>
          <w:p w14:paraId="00934844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956D3A8" w14:textId="77777777" w:rsidR="005344C6" w:rsidRPr="0071055F" w:rsidRDefault="005344C6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2D4818FE" w14:textId="2302B9B6" w:rsidR="006810AE" w:rsidRDefault="005344C6" w:rsidP="0015662C">
            <w:r w:rsidRPr="0071055F">
              <w:rPr>
                <w:lang w:val="pl-PL"/>
              </w:rPr>
              <w:tab/>
            </w:r>
            <w:r>
              <w:rPr>
                <w:noProof/>
              </w:rPr>
              <w:drawing>
                <wp:inline distT="0" distB="0" distL="0" distR="0" wp14:anchorId="3A9B4140" wp14:editId="71230EB0">
                  <wp:extent cx="685800" cy="414655"/>
                  <wp:effectExtent l="0" t="0" r="0" b="0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41F39C4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C199C40" w14:textId="77777777" w:rsidR="005344C6" w:rsidRPr="0071055F" w:rsidRDefault="005344C6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39BED9CC" w14:textId="1D8BFBE6" w:rsidR="006810AE" w:rsidRDefault="005344C6" w:rsidP="0015662C">
            <w:r>
              <w:rPr>
                <w:noProof/>
              </w:rPr>
              <w:drawing>
                <wp:inline distT="0" distB="0" distL="0" distR="0" wp14:anchorId="1E4B6652" wp14:editId="4DA1215E">
                  <wp:extent cx="973455" cy="381000"/>
                  <wp:effectExtent l="0" t="0" r="0" b="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345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6F6AD309" w14:textId="77777777" w:rsidTr="001E20DB">
        <w:trPr>
          <w:cantSplit/>
        </w:trPr>
        <w:tc>
          <w:tcPr>
            <w:tcW w:w="648" w:type="dxa"/>
          </w:tcPr>
          <w:p w14:paraId="0E73ACA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73B1936" w14:textId="77777777" w:rsidR="005344C6" w:rsidRPr="0071055F" w:rsidRDefault="005344C6" w:rsidP="0015662C">
            <w:r w:rsidRPr="0071055F">
              <w:rPr>
                <w:i/>
              </w:rPr>
              <w:t>x</w:t>
            </w:r>
            <w:r w:rsidRPr="0071055F">
              <w:t xml:space="preserve"> = ?</w:t>
            </w:r>
          </w:p>
          <w:p w14:paraId="06B296C6" w14:textId="61431464" w:rsidR="006810AE" w:rsidRDefault="005344C6" w:rsidP="0015662C">
            <w:r w:rsidRPr="0071055F">
              <w:tab/>
            </w:r>
            <w:r>
              <w:rPr>
                <w:noProof/>
              </w:rPr>
              <w:drawing>
                <wp:inline distT="0" distB="0" distL="0" distR="0" wp14:anchorId="6572301F" wp14:editId="68ACEF66">
                  <wp:extent cx="702945" cy="499745"/>
                  <wp:effectExtent l="0" t="0" r="0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2945" cy="499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C4EEE3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3D08267" w14:textId="77777777" w:rsidR="005344C6" w:rsidRDefault="005344C6" w:rsidP="0015662C">
            <w:r>
              <w:t>Determine the area of the triangle.</w:t>
            </w:r>
          </w:p>
          <w:p w14:paraId="4B14937C" w14:textId="3127843B" w:rsidR="006810AE" w:rsidRDefault="005344C6" w:rsidP="0015662C">
            <w:r>
              <w:rPr>
                <w:b/>
                <w:noProof/>
              </w:rPr>
              <w:drawing>
                <wp:inline distT="0" distB="0" distL="0" distR="0" wp14:anchorId="5408AAF7" wp14:editId="6B93B645">
                  <wp:extent cx="541655" cy="482600"/>
                  <wp:effectExtent l="0" t="0" r="0" b="0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655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2AB927C1" w14:textId="77777777" w:rsidTr="001E20DB">
        <w:trPr>
          <w:cantSplit/>
        </w:trPr>
        <w:tc>
          <w:tcPr>
            <w:tcW w:w="648" w:type="dxa"/>
          </w:tcPr>
          <w:p w14:paraId="702EFC0C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5885B42" w14:textId="096536C4" w:rsidR="006810AE" w:rsidRDefault="005344C6" w:rsidP="0015662C">
            <w:r>
              <w:t>Two angles of a triangle are 37˚ and 45˚.  Determine the measure of the third angle.</w:t>
            </w:r>
          </w:p>
        </w:tc>
        <w:tc>
          <w:tcPr>
            <w:tcW w:w="727" w:type="dxa"/>
          </w:tcPr>
          <w:p w14:paraId="6B21D96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C9E29E0" w14:textId="1D500C25" w:rsidR="006810AE" w:rsidRDefault="005344C6" w:rsidP="0015662C">
            <w:r>
              <w:rPr>
                <w:noProof/>
              </w:rPr>
              <w:drawing>
                <wp:inline distT="0" distB="0" distL="0" distR="0" wp14:anchorId="22EE9FF0" wp14:editId="377A9261">
                  <wp:extent cx="812800" cy="533400"/>
                  <wp:effectExtent l="0" t="0" r="0" b="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8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68085F2" w14:textId="77777777" w:rsidTr="001E20DB">
        <w:trPr>
          <w:cantSplit/>
        </w:trPr>
        <w:tc>
          <w:tcPr>
            <w:tcW w:w="648" w:type="dxa"/>
          </w:tcPr>
          <w:p w14:paraId="1C36E57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10EC61A" w14:textId="57CDAD4E" w:rsidR="006810AE" w:rsidRDefault="005344C6" w:rsidP="0015662C">
            <w:r>
              <w:rPr>
                <w:noProof/>
              </w:rPr>
              <w:drawing>
                <wp:inline distT="0" distB="0" distL="0" distR="0" wp14:anchorId="087E63A1" wp14:editId="73C0C63E">
                  <wp:extent cx="541655" cy="499745"/>
                  <wp:effectExtent l="0" t="0" r="0" b="8255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655" cy="499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ED2972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FFEA158" w14:textId="78E918C4" w:rsidR="006810AE" w:rsidRDefault="005344C6" w:rsidP="0015662C">
            <w:r>
              <w:rPr>
                <w:noProof/>
              </w:rPr>
              <w:drawing>
                <wp:inline distT="0" distB="0" distL="0" distR="0" wp14:anchorId="21681802" wp14:editId="316DCD09">
                  <wp:extent cx="870966" cy="541782"/>
                  <wp:effectExtent l="0" t="0" r="0" b="0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0966" cy="5417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71225988" w14:textId="77777777" w:rsidTr="001E20DB">
        <w:trPr>
          <w:cantSplit/>
        </w:trPr>
        <w:tc>
          <w:tcPr>
            <w:tcW w:w="648" w:type="dxa"/>
          </w:tcPr>
          <w:p w14:paraId="4B9F765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F8B06B9" w14:textId="399A5523" w:rsidR="006810AE" w:rsidRDefault="005344C6" w:rsidP="0015662C">
            <w:r>
              <w:rPr>
                <w:noProof/>
              </w:rPr>
              <w:drawing>
                <wp:inline distT="0" distB="0" distL="0" distR="0" wp14:anchorId="70C0F043" wp14:editId="34CE1E4C">
                  <wp:extent cx="863600" cy="414655"/>
                  <wp:effectExtent l="0" t="0" r="0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538DC65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0FFD1DA" w14:textId="376962B3" w:rsidR="006810AE" w:rsidRDefault="005344C6" w:rsidP="0015662C">
            <w:r>
              <w:rPr>
                <w:noProof/>
              </w:rPr>
              <w:drawing>
                <wp:inline distT="0" distB="0" distL="0" distR="0" wp14:anchorId="60FC3B67" wp14:editId="477FB81B">
                  <wp:extent cx="541655" cy="541655"/>
                  <wp:effectExtent l="0" t="0" r="0" b="0"/>
                  <wp:docPr id="9312" name="Picture 9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655" cy="541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35B13C5C" w14:textId="77777777" w:rsidTr="001E20DB">
        <w:trPr>
          <w:cantSplit/>
        </w:trPr>
        <w:tc>
          <w:tcPr>
            <w:tcW w:w="648" w:type="dxa"/>
          </w:tcPr>
          <w:p w14:paraId="4DD19F3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DD6844E" w14:textId="1AF9DC27" w:rsidR="006810AE" w:rsidRDefault="00BE748F" w:rsidP="0015662C">
            <m:oMath>
              <m:r>
                <w:rPr>
                  <w:rFonts w:ascii="Cambria Math" w:hAnsi="Cambria Math"/>
                </w:rPr>
                <m:t>△QRS~△MNP.</m:t>
              </m:r>
            </m:oMath>
            <w:r>
              <w:t xml:space="preserve">  </w:t>
            </w:r>
            <m:oMath>
              <m:r>
                <w:rPr>
                  <w:rFonts w:ascii="Cambria Math" w:hAnsi="Cambria Math"/>
                </w:rPr>
                <m:t xml:space="preserve">QR=15, </m:t>
              </m:r>
              <m:r>
                <w:rPr>
                  <w:rFonts w:ascii="Cambria Math" w:hAnsi="Cambria Math"/>
                </w:rPr>
                <m:t>R</m:t>
              </m:r>
              <m:r>
                <w:rPr>
                  <w:rFonts w:ascii="Cambria Math" w:hAnsi="Cambria Math"/>
                </w:rPr>
                <m:t xml:space="preserve">S=10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MN=18.  </m:t>
              </m:r>
              <m:r>
                <w:rPr>
                  <w:rFonts w:ascii="Cambria Math" w:hAnsi="Cambria Math"/>
                </w:rPr>
                <m:t>NP= ?</m:t>
              </m:r>
            </m:oMath>
          </w:p>
        </w:tc>
        <w:tc>
          <w:tcPr>
            <w:tcW w:w="727" w:type="dxa"/>
          </w:tcPr>
          <w:p w14:paraId="299E976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A8FFF51" w14:textId="77777777" w:rsidR="00BE748F" w:rsidRPr="009600A6" w:rsidRDefault="00BE748F" w:rsidP="0015662C">
            <m:oMath>
              <m:r>
                <w:rPr>
                  <w:rFonts w:ascii="Cambria Math" w:eastAsia="Cambria" w:hAnsi="Cambria Math" w:cs="Times New Roman"/>
                </w:rPr>
                <m:t>△ABC~△DEF</m:t>
              </m:r>
            </m:oMath>
            <w:r w:rsidRPr="00BE748F">
              <w:rPr>
                <w:rFonts w:ascii="Cambria" w:eastAsia="Cambria" w:hAnsi="Cambria" w:cs="Times New Roman"/>
              </w:rPr>
              <w:t xml:space="preserve">.  </w:t>
            </w:r>
            <m:oMath>
              <m:r>
                <w:rPr>
                  <w:rFonts w:ascii="Cambria Math" w:eastAsia="Cambria" w:hAnsi="Cambria Math" w:cs="Times New Roman"/>
                </w:rPr>
                <m:t xml:space="preserve">AC=16, AB=32, </m:t>
              </m:r>
              <m:r>
                <m:rPr>
                  <m:sty m:val="p"/>
                </m:rPr>
                <w:rPr>
                  <w:rFonts w:ascii="Cambria Math" w:eastAsia="Cambria" w:hAnsi="Cambria Math" w:cs="Times New Roman"/>
                </w:rPr>
                <m:t xml:space="preserve">and DF=7. </m:t>
              </m:r>
            </m:oMath>
          </w:p>
          <w:p w14:paraId="44240A70" w14:textId="5142818B" w:rsidR="006810AE" w:rsidRDefault="00BE748F" w:rsidP="0015662C">
            <m:oMathPara>
              <m:oMath>
                <m:r>
                  <m:rPr>
                    <m:sty m:val="p"/>
                  </m:rPr>
                  <w:rPr>
                    <w:rFonts w:ascii="Cambria Math" w:eastAsia="Cambria" w:hAnsi="Cambria Math" w:cs="Times New Roman"/>
                  </w:rPr>
                  <m:t>DE= ?</m:t>
                </m:r>
              </m:oMath>
            </m:oMathPara>
          </w:p>
        </w:tc>
      </w:tr>
      <w:tr w:rsidR="00FB3790" w14:paraId="48030D2F" w14:textId="77777777" w:rsidTr="001E20DB">
        <w:trPr>
          <w:cantSplit/>
        </w:trPr>
        <w:tc>
          <w:tcPr>
            <w:tcW w:w="648" w:type="dxa"/>
          </w:tcPr>
          <w:p w14:paraId="6B656EC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D58EFCA" w14:textId="71C6ED12" w:rsidR="006810AE" w:rsidRDefault="00043F0B" w:rsidP="0015662C">
            <m:oMath>
              <m:r>
                <w:rPr>
                  <w:rFonts w:ascii="Cambria Math" w:hAnsi="Cambria Math"/>
                </w:rPr>
                <m:t>MN~△DEF.</m:t>
              </m:r>
            </m:oMath>
            <w:r>
              <w:t xml:space="preserve">  </w:t>
            </w:r>
            <m:oMath>
              <m:r>
                <w:rPr>
                  <w:rFonts w:ascii="Cambria Math" w:hAnsi="Cambria Math"/>
                </w:rPr>
                <m:t xml:space="preserve">LM=4, MN=7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L</m:t>
              </m:r>
              <m:r>
                <w:rPr>
                  <w:rFonts w:ascii="Cambria Math" w:hAnsi="Cambria Math"/>
                </w:rPr>
                <m:t>N=6.</m:t>
              </m:r>
            </m:oMath>
            <w:r>
              <w:t xml:space="preserve">  If the similarity ratio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>
              <w:t xml:space="preserve">, then </w:t>
            </w:r>
            <m:oMath>
              <m:r>
                <w:rPr>
                  <w:rFonts w:ascii="Cambria Math" w:hAnsi="Cambria Math"/>
                </w:rPr>
                <m:t>DF= ?</m:t>
              </m:r>
            </m:oMath>
          </w:p>
        </w:tc>
        <w:tc>
          <w:tcPr>
            <w:tcW w:w="727" w:type="dxa"/>
          </w:tcPr>
          <w:p w14:paraId="47F3E42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A2371E4" w14:textId="5CD4E9A7" w:rsidR="006810AE" w:rsidRPr="00043F0B" w:rsidRDefault="00043F0B" w:rsidP="0015662C">
            <m:oMath>
              <m:r>
                <w:rPr>
                  <w:rFonts w:ascii="Cambria Math" w:hAnsi="Cambria Math"/>
                </w:rPr>
                <m:t xml:space="preserve">△ABC~△DEF.  DE=10, EF=14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DF=7.</m:t>
              </m:r>
            </m:oMath>
            <w:r>
              <w:t xml:space="preserve">  If the similarity ratio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t xml:space="preserve">, what is </w:t>
            </w:r>
            <w:r>
              <w:rPr>
                <w:i/>
              </w:rPr>
              <w:t>AB</w:t>
            </w:r>
            <w:r>
              <w:t>?</w:t>
            </w:r>
          </w:p>
        </w:tc>
      </w:tr>
      <w:tr w:rsidR="00FB3790" w14:paraId="2D507D0F" w14:textId="77777777" w:rsidTr="001E20DB">
        <w:trPr>
          <w:cantSplit/>
        </w:trPr>
        <w:tc>
          <w:tcPr>
            <w:tcW w:w="648" w:type="dxa"/>
          </w:tcPr>
          <w:p w14:paraId="381D98A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9C9572E" w14:textId="1B41DCB5" w:rsidR="00E563C4" w:rsidRPr="00DC2052" w:rsidRDefault="00E563C4" w:rsidP="0015662C">
            <m:oMath>
              <m:r>
                <w:rPr>
                  <w:rFonts w:ascii="Cambria Math" w:hAnsi="Cambria Math"/>
                </w:rPr>
                <m:t>m</m:t>
              </m:r>
              <m:r>
                <w:rPr>
                  <w:rFonts w:ascii="Cambria Math" w:hAnsi="Cambria Math"/>
                </w:rPr>
                <m:t>∠6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5x+6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m∠7=(5x+14)˚</m:t>
              </m:r>
            </m:oMath>
            <w:r>
              <w:t xml:space="preserve">.  </w:t>
            </w:r>
          </w:p>
          <w:p w14:paraId="3C2281A3" w14:textId="77777777" w:rsidR="00E563C4" w:rsidRDefault="00E563C4" w:rsidP="0015662C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>m∥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then </m:t>
                </m:r>
                <m:r>
                  <w:rPr>
                    <w:rFonts w:ascii="Cambria Math" w:hAnsi="Cambria Math"/>
                  </w:rPr>
                  <m:t>m∠6= ?</m:t>
                </m:r>
              </m:oMath>
            </m:oMathPara>
          </w:p>
          <w:p w14:paraId="6276B4BB" w14:textId="12D422DC" w:rsidR="006810AE" w:rsidRDefault="00E563C4" w:rsidP="0015662C">
            <w:pPr>
              <w:tabs>
                <w:tab w:val="left" w:pos="1376"/>
              </w:tabs>
            </w:pPr>
            <w:r>
              <w:rPr>
                <w:noProof/>
                <w:lang w:eastAsia="en-US"/>
              </w:rPr>
              <w:drawing>
                <wp:inline distT="0" distB="0" distL="0" distR="0" wp14:anchorId="6F4A00D3" wp14:editId="5A1A8D6B">
                  <wp:extent cx="948690" cy="548640"/>
                  <wp:effectExtent l="0" t="0" r="0" b="10160"/>
                  <wp:docPr id="9313" name="Picture 9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475"/>
                          <a:stretch/>
                        </pic:blipFill>
                        <pic:spPr bwMode="auto">
                          <a:xfrm>
                            <a:off x="0" y="0"/>
                            <a:ext cx="948694" cy="548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7F005740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30FF004" w14:textId="77777777" w:rsidR="00E563C4" w:rsidRPr="00CF40B6" w:rsidRDefault="00E563C4" w:rsidP="0015662C">
            <m:oMath>
              <m:r>
                <w:rPr>
                  <w:rFonts w:ascii="Cambria Math" w:hAnsi="Cambria Math"/>
                </w:rPr>
                <m:t>m</m:t>
              </m:r>
              <m:r>
                <w:rPr>
                  <w:rFonts w:ascii="Cambria Math" w:hAnsi="Cambria Math"/>
                </w:rPr>
                <m:t>∠1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1x-12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m∠3=(8x+60)˚</m:t>
              </m:r>
            </m:oMath>
            <w:r>
              <w:t xml:space="preserve">. </w:t>
            </w:r>
          </w:p>
          <w:p w14:paraId="2577B2E1" w14:textId="6213A62B" w:rsidR="00E563C4" w:rsidRDefault="00E563C4" w:rsidP="0015662C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>m∥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then </m:t>
                </m:r>
                <m:r>
                  <w:rPr>
                    <w:rFonts w:ascii="Cambria Math" w:hAnsi="Cambria Math"/>
                  </w:rPr>
                  <m:t>m∠3= ?</m:t>
                </m:r>
              </m:oMath>
            </m:oMathPara>
          </w:p>
          <w:p w14:paraId="4B2032FA" w14:textId="1807BE3F" w:rsidR="006810AE" w:rsidRDefault="00E563C4" w:rsidP="0015662C">
            <w:r>
              <w:rPr>
                <w:noProof/>
                <w:lang w:eastAsia="en-US"/>
              </w:rPr>
              <w:drawing>
                <wp:inline distT="0" distB="0" distL="0" distR="0" wp14:anchorId="7C1A33F3" wp14:editId="1447F2E8">
                  <wp:extent cx="948690" cy="548640"/>
                  <wp:effectExtent l="0" t="0" r="0" b="10160"/>
                  <wp:docPr id="9315" name="Picture 9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475"/>
                          <a:stretch/>
                        </pic:blipFill>
                        <pic:spPr bwMode="auto">
                          <a:xfrm>
                            <a:off x="0" y="0"/>
                            <a:ext cx="948694" cy="548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3F97FC78" w14:textId="77777777" w:rsidTr="001E20DB">
        <w:trPr>
          <w:cantSplit/>
        </w:trPr>
        <w:tc>
          <w:tcPr>
            <w:tcW w:w="648" w:type="dxa"/>
          </w:tcPr>
          <w:p w14:paraId="03DA72E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AC4B794" w14:textId="570E4F76" w:rsidR="00BA09CD" w:rsidRDefault="00BA09CD" w:rsidP="0015662C">
            <m:oMath>
              <m:r>
                <w:rPr>
                  <w:rFonts w:ascii="Cambria Math" w:hAnsi="Cambria Math"/>
                </w:rPr>
                <m:t>m</m:t>
              </m:r>
              <m:r>
                <w:rPr>
                  <w:rFonts w:ascii="Cambria Math" w:hAnsi="Cambria Math"/>
                </w:rPr>
                <m:t>∠2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x+23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m∠7=(11x+8)˚</m:t>
              </m:r>
            </m:oMath>
            <w:r>
              <w:t xml:space="preserve">. 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If </m:t>
              </m:r>
              <m:r>
                <w:rPr>
                  <w:rFonts w:ascii="Cambria Math" w:hAnsi="Cambria Math"/>
                </w:rPr>
                <m:t>m∥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, then </m:t>
              </m:r>
              <m:r>
                <w:rPr>
                  <w:rFonts w:ascii="Cambria Math" w:hAnsi="Cambria Math"/>
                </w:rPr>
                <m:t>m∠2= ?</m:t>
              </m:r>
            </m:oMath>
          </w:p>
          <w:p w14:paraId="6E77DD10" w14:textId="58141278" w:rsidR="006810AE" w:rsidRDefault="00BA09CD" w:rsidP="0015662C">
            <w:r>
              <w:rPr>
                <w:noProof/>
                <w:lang w:eastAsia="en-US"/>
              </w:rPr>
              <w:drawing>
                <wp:inline distT="0" distB="0" distL="0" distR="0" wp14:anchorId="15155818" wp14:editId="6EE143AB">
                  <wp:extent cx="948690" cy="548640"/>
                  <wp:effectExtent l="0" t="0" r="0" b="10160"/>
                  <wp:docPr id="9317" name="Picture 9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475"/>
                          <a:stretch/>
                        </pic:blipFill>
                        <pic:spPr bwMode="auto">
                          <a:xfrm>
                            <a:off x="0" y="0"/>
                            <a:ext cx="948694" cy="548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768AF6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AB525D8" w14:textId="77777777" w:rsidR="00BA09CD" w:rsidRPr="00CF40B6" w:rsidRDefault="00BA09CD" w:rsidP="0015662C">
            <m:oMath>
              <m:r>
                <w:rPr>
                  <w:rFonts w:ascii="Cambria Math" w:hAnsi="Cambria Math"/>
                </w:rPr>
                <m:t>m</m:t>
              </m:r>
              <m:r>
                <w:rPr>
                  <w:rFonts w:ascii="Cambria Math" w:hAnsi="Cambria Math"/>
                </w:rPr>
                <m:t>∠1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0x+5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m∠8=(12x-19)˚</m:t>
              </m:r>
            </m:oMath>
            <w:r>
              <w:t xml:space="preserve">.  </w:t>
            </w:r>
          </w:p>
          <w:p w14:paraId="52799FB7" w14:textId="77777777" w:rsidR="00BA09CD" w:rsidRDefault="00BA09CD" w:rsidP="0015662C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If </m:t>
                </m:r>
                <m:r>
                  <w:rPr>
                    <w:rFonts w:ascii="Cambria Math" w:hAnsi="Cambria Math"/>
                  </w:rPr>
                  <m:t>m∥n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then </m:t>
                </m:r>
                <m:r>
                  <w:rPr>
                    <w:rFonts w:ascii="Cambria Math" w:hAnsi="Cambria Math"/>
                  </w:rPr>
                  <m:t>m∠8= ?</m:t>
                </m:r>
              </m:oMath>
            </m:oMathPara>
          </w:p>
          <w:p w14:paraId="561D5D7A" w14:textId="0914F53D" w:rsidR="006810AE" w:rsidRDefault="00BA09CD" w:rsidP="0015662C">
            <w:r>
              <w:rPr>
                <w:noProof/>
                <w:lang w:eastAsia="en-US"/>
              </w:rPr>
              <w:drawing>
                <wp:inline distT="0" distB="0" distL="0" distR="0" wp14:anchorId="0410D26C" wp14:editId="146521A0">
                  <wp:extent cx="948690" cy="548640"/>
                  <wp:effectExtent l="0" t="0" r="0" b="10160"/>
                  <wp:docPr id="9319" name="Picture 9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475"/>
                          <a:stretch/>
                        </pic:blipFill>
                        <pic:spPr bwMode="auto">
                          <a:xfrm>
                            <a:off x="0" y="0"/>
                            <a:ext cx="948694" cy="548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60D7257F" w14:textId="77777777" w:rsidTr="001E20DB">
        <w:trPr>
          <w:cantSplit/>
        </w:trPr>
        <w:tc>
          <w:tcPr>
            <w:tcW w:w="648" w:type="dxa"/>
          </w:tcPr>
          <w:p w14:paraId="44BD57B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76DBA50" w14:textId="77777777" w:rsidR="00D34A96" w:rsidRPr="00D34A96" w:rsidRDefault="00D34A96" w:rsidP="0015662C"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4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x-6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5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0x+1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7BB92B01" w14:textId="17915220" w:rsidR="00D34A96" w:rsidRDefault="00D34A96" w:rsidP="0015662C">
            <m:oMathPara>
              <m:oMath>
                <m:r>
                  <w:rPr>
                    <w:rFonts w:ascii="Cambria Math" w:hAnsi="Cambria Math"/>
                  </w:rPr>
                  <m:t>m∠4= ?</m:t>
                </m:r>
              </m:oMath>
            </m:oMathPara>
          </w:p>
          <w:p w14:paraId="2EDA01CF" w14:textId="09B3C904" w:rsidR="006810AE" w:rsidRDefault="00D34A96" w:rsidP="0015662C">
            <w:r>
              <w:rPr>
                <w:noProof/>
                <w:lang w:eastAsia="en-US"/>
              </w:rPr>
              <w:drawing>
                <wp:inline distT="0" distB="0" distL="0" distR="0" wp14:anchorId="51335779" wp14:editId="2768F441">
                  <wp:extent cx="756366" cy="492760"/>
                  <wp:effectExtent l="0" t="0" r="0" b="0"/>
                  <wp:docPr id="9320" name="Picture 9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791" cy="493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7C843A3D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8A0241D" w14:textId="77777777" w:rsidR="00D34A96" w:rsidRPr="00F83C1C" w:rsidRDefault="00D34A96" w:rsidP="0015662C"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3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5x+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7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0x-17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0D8A573D" w14:textId="77777777" w:rsidR="006810AE" w:rsidRPr="00D34A96" w:rsidRDefault="00D34A96" w:rsidP="0015662C">
            <m:oMathPara>
              <m:oMath>
                <m:r>
                  <w:rPr>
                    <w:rFonts w:ascii="Cambria Math" w:hAnsi="Cambria Math"/>
                  </w:rPr>
                  <m:t>m∠7= ?</m:t>
                </m:r>
              </m:oMath>
            </m:oMathPara>
          </w:p>
          <w:p w14:paraId="77BB2068" w14:textId="0F418020" w:rsidR="00D34A96" w:rsidRDefault="00D34A96" w:rsidP="0015662C">
            <w:r>
              <w:rPr>
                <w:noProof/>
                <w:lang w:eastAsia="en-US"/>
              </w:rPr>
              <w:drawing>
                <wp:inline distT="0" distB="0" distL="0" distR="0" wp14:anchorId="5EDD119B" wp14:editId="61F95A2C">
                  <wp:extent cx="756366" cy="492760"/>
                  <wp:effectExtent l="0" t="0" r="0" b="0"/>
                  <wp:docPr id="9321" name="Picture 9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791" cy="493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0C455742" w14:textId="77777777" w:rsidTr="001E20DB">
        <w:trPr>
          <w:cantSplit/>
        </w:trPr>
        <w:tc>
          <w:tcPr>
            <w:tcW w:w="648" w:type="dxa"/>
          </w:tcPr>
          <w:p w14:paraId="38C672B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4391815" w14:textId="77777777" w:rsidR="00D353A1" w:rsidRPr="00D353A1" w:rsidRDefault="00D353A1" w:rsidP="0015662C">
            <m:oMathPara>
              <m:oMath>
                <m:r>
                  <w:rPr>
                    <w:rFonts w:ascii="Cambria Math" w:hAnsi="Cambria Math"/>
                  </w:rPr>
                  <m:t>m∠4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9x+7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6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x+3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5A90FC55" w14:textId="77777777" w:rsidR="006810AE" w:rsidRPr="00D353A1" w:rsidRDefault="00D353A1" w:rsidP="0015662C">
            <m:oMathPara>
              <m:oMath>
                <m:r>
                  <w:rPr>
                    <w:rFonts w:ascii="Cambria Math" w:hAnsi="Cambria Math"/>
                  </w:rPr>
                  <m:t>m∠6= ?</m:t>
                </m:r>
              </m:oMath>
            </m:oMathPara>
          </w:p>
          <w:p w14:paraId="302CDBA9" w14:textId="072D1C81" w:rsidR="00D353A1" w:rsidRDefault="00D353A1" w:rsidP="0015662C">
            <w:r>
              <w:rPr>
                <w:noProof/>
                <w:lang w:eastAsia="en-US"/>
              </w:rPr>
              <w:drawing>
                <wp:inline distT="0" distB="0" distL="0" distR="0" wp14:anchorId="68AB293F" wp14:editId="095A526C">
                  <wp:extent cx="756366" cy="492760"/>
                  <wp:effectExtent l="0" t="0" r="0" b="0"/>
                  <wp:docPr id="9322" name="Picture 9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791" cy="493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43F3A6C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CFCF727" w14:textId="77777777" w:rsidR="00D353A1" w:rsidRPr="00E461E7" w:rsidRDefault="00D353A1" w:rsidP="0015662C"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3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x-26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6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x+16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46523F08" w14:textId="77777777" w:rsidR="006810AE" w:rsidRPr="00D353A1" w:rsidRDefault="00D353A1" w:rsidP="0015662C">
            <m:oMathPara>
              <m:oMath>
                <m:r>
                  <w:rPr>
                    <w:rFonts w:ascii="Cambria Math" w:hAnsi="Cambria Math"/>
                  </w:rPr>
                  <m:t>m∠3= ?</m:t>
                </m:r>
              </m:oMath>
            </m:oMathPara>
          </w:p>
          <w:p w14:paraId="75530074" w14:textId="5C48E7E0" w:rsidR="00D353A1" w:rsidRDefault="00D353A1" w:rsidP="0015662C">
            <w:r>
              <w:rPr>
                <w:noProof/>
                <w:lang w:eastAsia="en-US"/>
              </w:rPr>
              <w:drawing>
                <wp:inline distT="0" distB="0" distL="0" distR="0" wp14:anchorId="73F471A3" wp14:editId="03B85E53">
                  <wp:extent cx="756366" cy="492760"/>
                  <wp:effectExtent l="0" t="0" r="0" b="0"/>
                  <wp:docPr id="9323" name="Picture 9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6791" cy="493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0922C9B1" w14:textId="77777777" w:rsidTr="001E20DB">
        <w:trPr>
          <w:cantSplit/>
        </w:trPr>
        <w:tc>
          <w:tcPr>
            <w:tcW w:w="648" w:type="dxa"/>
          </w:tcPr>
          <w:p w14:paraId="5B312ED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8DF6406" w14:textId="000CB1DB" w:rsidR="006810AE" w:rsidRDefault="00825415" w:rsidP="0015662C">
            <w:r>
              <w:t xml:space="preserve">Determine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 7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Pr="00471163">
              <w:t xml:space="preserve">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, 5</m:t>
                  </m:r>
                </m:e>
              </m:d>
            </m:oMath>
            <w:r>
              <w:t>.</w:t>
            </w:r>
          </w:p>
        </w:tc>
        <w:tc>
          <w:tcPr>
            <w:tcW w:w="727" w:type="dxa"/>
          </w:tcPr>
          <w:p w14:paraId="7D0CF33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4DACE21" w14:textId="2F16E512" w:rsidR="006810AE" w:rsidRDefault="00825415" w:rsidP="0015662C">
            <w:r>
              <w:t>Determine the distance of the segment</w:t>
            </w:r>
            <w:r w:rsidRPr="00393198">
              <w:t xml:space="preserve"> with </w:t>
            </w:r>
            <w:r>
              <w:t xml:space="preserve">endpoints </w:t>
            </w:r>
            <m:oMath>
              <m:r>
                <w:rPr>
                  <w:rFonts w:ascii="Cambria Math" w:hAnsi="Cambria Math"/>
                </w:rPr>
                <m:t>(-8, 7)</m:t>
              </m:r>
            </m:oMath>
            <w:r w:rsidRPr="00393198">
              <w:t xml:space="preserve"> &amp; </w:t>
            </w:r>
            <m:oMath>
              <m:r>
                <w:rPr>
                  <w:rFonts w:ascii="Cambria Math" w:hAnsi="Cambria Math"/>
                </w:rPr>
                <m:t>(-5, 3)</m:t>
              </m:r>
            </m:oMath>
            <w:r w:rsidRPr="00393198">
              <w:t>.</w:t>
            </w:r>
          </w:p>
        </w:tc>
      </w:tr>
      <w:tr w:rsidR="00FB3790" w14:paraId="0E7F57DE" w14:textId="77777777" w:rsidTr="001E20DB">
        <w:trPr>
          <w:cantSplit/>
        </w:trPr>
        <w:tc>
          <w:tcPr>
            <w:tcW w:w="648" w:type="dxa"/>
          </w:tcPr>
          <w:p w14:paraId="16A04EF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F020E08" w14:textId="4B9E2F78" w:rsidR="006810AE" w:rsidRDefault="00825415" w:rsidP="0015662C">
            <w:r>
              <w:t xml:space="preserve">Use slope to determine i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 xml:space="preserve"> &amp; 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D</m:t>
                  </m:r>
                </m:e>
              </m:acc>
            </m:oMath>
            <w:r>
              <w:t xml:space="preserve"> are parallel, perpendicular, or neither. </w:t>
            </w: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, 9</m:t>
                  </m:r>
                </m:e>
              </m:d>
              <m:r>
                <w:rPr>
                  <w:rFonts w:ascii="Cambria Math" w:hAnsi="Cambria Math"/>
                </w:rPr>
                <m:t>, 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 15</m:t>
                  </m:r>
                </m:e>
              </m:d>
              <m:r>
                <w:rPr>
                  <w:rFonts w:ascii="Cambria Math" w:hAnsi="Cambria Math"/>
                </w:rPr>
                <m:t>, C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, -2</m:t>
                  </m:r>
                </m:e>
              </m:d>
              <m:r>
                <w:rPr>
                  <w:rFonts w:ascii="Cambria Math" w:hAnsi="Cambria Math"/>
                </w:rPr>
                <m:t xml:space="preserve"> &amp; D(-2, 4)</m:t>
              </m:r>
            </m:oMath>
            <w:r>
              <w:t>.</w:t>
            </w:r>
          </w:p>
        </w:tc>
        <w:tc>
          <w:tcPr>
            <w:tcW w:w="727" w:type="dxa"/>
          </w:tcPr>
          <w:p w14:paraId="2CE11A8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2C29949" w14:textId="1FE93785" w:rsidR="006810AE" w:rsidRDefault="00DF5730" w:rsidP="0015662C">
            <w:r>
              <w:t xml:space="preserve">Use slope to determine i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Q</m:t>
                  </m:r>
                </m:e>
              </m:acc>
              <m:r>
                <w:rPr>
                  <w:rFonts w:ascii="Cambria Math" w:hAnsi="Cambria Math"/>
                </w:rPr>
                <m:t xml:space="preserve"> &amp; 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S</m:t>
                  </m:r>
                </m:e>
              </m:acc>
            </m:oMath>
            <w:r>
              <w:t xml:space="preserve"> are parallel, perpendicular, or neither.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, 9</m:t>
                  </m:r>
                </m:e>
              </m:d>
              <m:r>
                <w:rPr>
                  <w:rFonts w:ascii="Cambria Math" w:hAnsi="Cambria Math"/>
                </w:rPr>
                <m:t>,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2, 4</m:t>
                  </m:r>
                </m:e>
              </m:d>
              <m:r>
                <w:rPr>
                  <w:rFonts w:ascii="Cambria Math" w:hAnsi="Cambria Math"/>
                </w:rPr>
                <m:t>, R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, 7</m:t>
                  </m:r>
                </m:e>
              </m:d>
              <m:r>
                <w:rPr>
                  <w:rFonts w:ascii="Cambria Math" w:hAnsi="Cambria Math"/>
                </w:rPr>
                <m:t xml:space="preserve"> &amp; S(2, 13)</m:t>
              </m:r>
            </m:oMath>
            <w:r>
              <w:t>.</w:t>
            </w:r>
          </w:p>
        </w:tc>
      </w:tr>
      <w:tr w:rsidR="00FB3790" w14:paraId="37E4AA89" w14:textId="77777777" w:rsidTr="001E20DB">
        <w:trPr>
          <w:cantSplit/>
        </w:trPr>
        <w:tc>
          <w:tcPr>
            <w:tcW w:w="648" w:type="dxa"/>
          </w:tcPr>
          <w:p w14:paraId="465AAB0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F5FFB0B" w14:textId="2439C746" w:rsidR="006810AE" w:rsidRDefault="00DF5730" w:rsidP="0015662C">
            <w:r>
              <w:t xml:space="preserve">Determine the midpoint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9, -6</m:t>
                  </m:r>
                </m:e>
              </m:d>
            </m:oMath>
            <w:r w:rsidRPr="00471163">
              <w:t xml:space="preserve"> 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, 2</m:t>
                  </m:r>
                </m:e>
              </m:d>
            </m:oMath>
            <w:r>
              <w:t>.</w:t>
            </w:r>
          </w:p>
        </w:tc>
        <w:tc>
          <w:tcPr>
            <w:tcW w:w="727" w:type="dxa"/>
          </w:tcPr>
          <w:p w14:paraId="402EA41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85B0BE8" w14:textId="14963375" w:rsidR="006810AE" w:rsidRDefault="00DF5730" w:rsidP="0015662C">
            <w:r>
              <w:t xml:space="preserve">Determine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Q</m:t>
                  </m:r>
                </m:e>
              </m:acc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</m:oMath>
            <w:r w:rsidRPr="00471163">
              <w:t>and</w:t>
            </w:r>
            <m:oMath>
              <m:r>
                <w:rPr>
                  <w:rFonts w:ascii="Cambria Math" w:hAnsi="Cambria Math"/>
                </w:rPr>
                <m:t xml:space="preserve"> 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, 2</m:t>
                  </m:r>
                </m:e>
              </m:d>
            </m:oMath>
            <w:r>
              <w:t>.</w:t>
            </w:r>
          </w:p>
        </w:tc>
      </w:tr>
      <w:tr w:rsidR="00FB3790" w14:paraId="48F9D6D4" w14:textId="77777777" w:rsidTr="001E20DB">
        <w:trPr>
          <w:cantSplit/>
        </w:trPr>
        <w:tc>
          <w:tcPr>
            <w:tcW w:w="648" w:type="dxa"/>
          </w:tcPr>
          <w:p w14:paraId="5A6F08C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0B0D7A4" w14:textId="2CF76AD6" w:rsidR="006810AE" w:rsidRDefault="00DF5730" w:rsidP="0015662C">
            <w:r>
              <w:t>Determine the distance of the segment</w:t>
            </w:r>
            <w:r w:rsidRPr="00393198">
              <w:t xml:space="preserve"> with </w:t>
            </w:r>
            <w:r>
              <w:t xml:space="preserve">endpoints </w:t>
            </w:r>
            <m:oMath>
              <m:r>
                <w:rPr>
                  <w:rFonts w:ascii="Cambria Math" w:hAnsi="Cambria Math"/>
                </w:rPr>
                <m:t>(4, 2)</m:t>
              </m:r>
            </m:oMath>
            <w:r w:rsidRPr="00393198">
              <w:t xml:space="preserve"> &amp; </w:t>
            </w:r>
            <m:oMath>
              <m:r>
                <w:rPr>
                  <w:rFonts w:ascii="Cambria Math" w:hAnsi="Cambria Math"/>
                </w:rPr>
                <m:t>(10, -1)</m:t>
              </m:r>
            </m:oMath>
            <w:r w:rsidRPr="00393198">
              <w:t>.</w:t>
            </w:r>
          </w:p>
        </w:tc>
        <w:tc>
          <w:tcPr>
            <w:tcW w:w="727" w:type="dxa"/>
          </w:tcPr>
          <w:p w14:paraId="4B4D9980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B06A521" w14:textId="4C5F9A42" w:rsidR="006810AE" w:rsidRDefault="00DF5730" w:rsidP="0015662C">
            <w:r>
              <w:t>Determine the distance of the segment</w:t>
            </w:r>
            <w:r w:rsidRPr="00393198">
              <w:t xml:space="preserve"> with </w:t>
            </w:r>
            <w:r>
              <w:t xml:space="preserve">endpoints </w:t>
            </w:r>
            <m:oMath>
              <m:r>
                <w:rPr>
                  <w:rFonts w:ascii="Cambria Math" w:hAnsi="Cambria Math"/>
                </w:rPr>
                <m:t>(7, -4)</m:t>
              </m:r>
            </m:oMath>
            <w:r w:rsidRPr="00393198">
              <w:t xml:space="preserve"> &amp; </w:t>
            </w:r>
            <m:oMath>
              <m:r>
                <w:rPr>
                  <w:rFonts w:ascii="Cambria Math" w:hAnsi="Cambria Math"/>
                </w:rPr>
                <m:t>(16, -4)</m:t>
              </m:r>
            </m:oMath>
            <w:r w:rsidRPr="00393198">
              <w:t>.</w:t>
            </w:r>
          </w:p>
        </w:tc>
      </w:tr>
      <w:tr w:rsidR="00FB3790" w14:paraId="2F31EB8C" w14:textId="77777777" w:rsidTr="001E20DB">
        <w:trPr>
          <w:cantSplit/>
        </w:trPr>
        <w:tc>
          <w:tcPr>
            <w:tcW w:w="648" w:type="dxa"/>
          </w:tcPr>
          <w:p w14:paraId="33B355F6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1F59B22" w14:textId="54762BF4" w:rsidR="006810AE" w:rsidRDefault="00DF5730" w:rsidP="0015662C">
            <w:r>
              <w:t xml:space="preserve">Determine the midpoint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, 5</m:t>
                  </m:r>
                </m:e>
              </m:d>
            </m:oMath>
            <w:r w:rsidRPr="00471163">
              <w:t xml:space="preserve"> and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, -6</m:t>
                  </m:r>
                </m:e>
              </m:d>
            </m:oMath>
            <w:r>
              <w:t>.</w:t>
            </w:r>
          </w:p>
        </w:tc>
        <w:tc>
          <w:tcPr>
            <w:tcW w:w="727" w:type="dxa"/>
          </w:tcPr>
          <w:p w14:paraId="464D15E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64D513A" w14:textId="52BADB56" w:rsidR="006810AE" w:rsidRDefault="00DF5730" w:rsidP="0015662C">
            <w:r>
              <w:t>Determine the distance of the segment</w:t>
            </w:r>
            <w:r w:rsidRPr="00393198">
              <w:t xml:space="preserve"> with </w:t>
            </w:r>
            <w:r>
              <w:t xml:space="preserve">endpoints </w:t>
            </w:r>
            <m:oMath>
              <m:r>
                <w:rPr>
                  <w:rFonts w:ascii="Cambria Math" w:hAnsi="Cambria Math"/>
                </w:rPr>
                <m:t>(2, 5)</m:t>
              </m:r>
            </m:oMath>
            <w:r w:rsidRPr="00393198">
              <w:t xml:space="preserve"> &amp; </w:t>
            </w:r>
            <m:oMath>
              <m:r>
                <w:rPr>
                  <w:rFonts w:ascii="Cambria Math" w:hAnsi="Cambria Math"/>
                </w:rPr>
                <m:t>(7, -7)</m:t>
              </m:r>
            </m:oMath>
            <w:r w:rsidRPr="00393198">
              <w:t>.</w:t>
            </w:r>
          </w:p>
        </w:tc>
      </w:tr>
      <w:tr w:rsidR="00FB3790" w14:paraId="4022744D" w14:textId="77777777" w:rsidTr="001E20DB">
        <w:trPr>
          <w:cantSplit/>
        </w:trPr>
        <w:tc>
          <w:tcPr>
            <w:tcW w:w="648" w:type="dxa"/>
          </w:tcPr>
          <w:p w14:paraId="29262CA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13C1621" w14:textId="77777777" w:rsidR="0049399D" w:rsidRPr="00A82540" w:rsidRDefault="0049399D" w:rsidP="0015662C">
            <w:r>
              <w:t xml:space="preserve">On </w:t>
            </w:r>
            <m:oMath>
              <m:r>
                <w:rPr>
                  <w:rFonts w:ascii="Cambria Math" w:hAnsi="Cambria Math"/>
                </w:rPr>
                <m:t>△ABC</m:t>
              </m:r>
            </m:oMath>
            <w:r>
              <w:t xml:space="preserve">, </w:t>
            </w:r>
            <m:oMath>
              <m:r>
                <w:rPr>
                  <w:rFonts w:ascii="Cambria Math" w:hAnsi="Cambria Math"/>
                </w:rPr>
                <m:t>m∠A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x-4</m:t>
                  </m:r>
                </m:e>
              </m:d>
              <m:r>
                <w:rPr>
                  <w:rFonts w:ascii="Cambria Math" w:hAnsi="Cambria Math"/>
                </w:rPr>
                <m:t>˚, m∠B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x-12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</m:oMath>
          </w:p>
          <w:p w14:paraId="388BF7DB" w14:textId="1929A3EB" w:rsidR="006810AE" w:rsidRDefault="0049399D" w:rsidP="0015662C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m∠C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x+4</m:t>
                    </m:r>
                  </m:e>
                </m:d>
                <m:r>
                  <w:rPr>
                    <w:rFonts w:ascii="Cambria Math" w:hAnsi="Cambria Math"/>
                  </w:rPr>
                  <m:t>˚.  m∠A= ?</m:t>
                </m:r>
              </m:oMath>
            </m:oMathPara>
          </w:p>
        </w:tc>
        <w:tc>
          <w:tcPr>
            <w:tcW w:w="727" w:type="dxa"/>
          </w:tcPr>
          <w:p w14:paraId="6CB069B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3747975" w14:textId="77777777" w:rsidR="0049399D" w:rsidRPr="0049399D" w:rsidRDefault="0049399D" w:rsidP="0015662C">
            <w:r>
              <w:t xml:space="preserve">On </w:t>
            </w:r>
            <m:oMath>
              <m:r>
                <w:rPr>
                  <w:rFonts w:ascii="Cambria Math" w:hAnsi="Cambria Math"/>
                </w:rPr>
                <m:t>△PQR</m:t>
              </m:r>
            </m:oMath>
            <w:r>
              <w:t xml:space="preserve">, </w:t>
            </w:r>
            <m:oMath>
              <m:r>
                <w:rPr>
                  <w:rFonts w:ascii="Cambria Math" w:hAnsi="Cambria Math"/>
                </w:rPr>
                <m:t>m∠P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x-10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</m:oMath>
          </w:p>
          <w:p w14:paraId="46D3A309" w14:textId="01128A77" w:rsidR="006810AE" w:rsidRDefault="0049399D" w:rsidP="0015662C">
            <m:oMathPara>
              <m:oMath>
                <m:r>
                  <w:rPr>
                    <w:rFonts w:ascii="Cambria Math" w:hAnsi="Cambria Math"/>
                    <w:sz w:val="19"/>
                    <w:szCs w:val="19"/>
                  </w:rPr>
                  <m:t>m∠Q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10x+7</m:t>
                    </m:r>
                  </m:e>
                </m:d>
                <m:r>
                  <w:rPr>
                    <w:rFonts w:ascii="Cambria Math" w:hAnsi="Cambria Math"/>
                    <w:sz w:val="19"/>
                    <w:szCs w:val="19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19"/>
                    <w:szCs w:val="19"/>
                  </w:rPr>
                  <m:t xml:space="preserve">&amp; </m:t>
                </m:r>
                <m:r>
                  <w:rPr>
                    <w:rFonts w:ascii="Cambria Math" w:hAnsi="Cambria Math"/>
                    <w:sz w:val="19"/>
                    <w:szCs w:val="19"/>
                  </w:rPr>
                  <m:t>m∠R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15x+3</m:t>
                    </m:r>
                  </m:e>
                </m:d>
                <m:r>
                  <w:rPr>
                    <w:rFonts w:ascii="Cambria Math" w:hAnsi="Cambria Math"/>
                    <w:sz w:val="19"/>
                    <w:szCs w:val="19"/>
                  </w:rPr>
                  <m:t>˚.  m∠Q=?</m:t>
                </m:r>
              </m:oMath>
            </m:oMathPara>
          </w:p>
        </w:tc>
      </w:tr>
      <w:tr w:rsidR="00FB3790" w14:paraId="34804C47" w14:textId="77777777" w:rsidTr="001E20DB">
        <w:trPr>
          <w:cantSplit/>
        </w:trPr>
        <w:tc>
          <w:tcPr>
            <w:tcW w:w="648" w:type="dxa"/>
          </w:tcPr>
          <w:p w14:paraId="04D4744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9AF15BA" w14:textId="77777777" w:rsidR="00A50E45" w:rsidRPr="002E1629" w:rsidRDefault="00A50E45" w:rsidP="0015662C">
            <m:oMathPara>
              <m:oMath>
                <m:r>
                  <w:rPr>
                    <w:rFonts w:ascii="Cambria Math" w:eastAsia="Cambria" w:hAnsi="Cambria Math" w:cs="Times New Roman"/>
                  </w:rPr>
                  <m:t>△LMN≅△D</m:t>
                </m:r>
                <m:r>
                  <w:rPr>
                    <w:rFonts w:ascii="Cambria Math" w:eastAsia="Cambria" w:hAnsi="Cambria Math" w:cs="Times New Roman"/>
                  </w:rPr>
                  <m:t xml:space="preserve">EF.  LM=6x+2, MN=7x-3, </m:t>
                </m:r>
              </m:oMath>
            </m:oMathPara>
          </w:p>
          <w:p w14:paraId="657CC9FD" w14:textId="6CE14A5F" w:rsidR="006810AE" w:rsidRDefault="00A50E45" w:rsidP="0015662C">
            <m:oMathPara>
              <m:oMath>
                <m:r>
                  <m:rPr>
                    <m:sty m:val="p"/>
                  </m:rPr>
                  <w:rPr>
                    <w:rFonts w:ascii="Cambria Math" w:eastAsia="Cambria" w:hAnsi="Cambria Math" w:cs="Times New Roman"/>
                  </w:rPr>
                  <m:t>and</m:t>
                </m:r>
                <m:r>
                  <w:rPr>
                    <w:rFonts w:ascii="Cambria Math" w:eastAsia="Cambria" w:hAnsi="Cambria Math" w:cs="Times New Roman"/>
                  </w:rPr>
                  <m:t xml:space="preserve"> DE=5x+8.  MN= ?</m:t>
                </m:r>
              </m:oMath>
            </m:oMathPara>
          </w:p>
        </w:tc>
        <w:tc>
          <w:tcPr>
            <w:tcW w:w="727" w:type="dxa"/>
          </w:tcPr>
          <w:p w14:paraId="7F5DC9B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E5BE435" w14:textId="77777777" w:rsidR="00A50E45" w:rsidRPr="008229F3" w:rsidRDefault="00A50E45" w:rsidP="0015662C">
            <m:oMathPara>
              <m:oMath>
                <m:r>
                  <w:rPr>
                    <w:rFonts w:ascii="Cambria Math" w:eastAsia="Cambria" w:hAnsi="Cambria Math" w:cs="Times New Roman"/>
                  </w:rPr>
                  <m:t>△DEF≅△STV.</m:t>
                </m:r>
                <m:r>
                  <w:rPr>
                    <w:rFonts w:ascii="Cambria Math" w:hAnsi="Cambria Math"/>
                  </w:rPr>
                  <m:t xml:space="preserve">  SV=7x-9, DE=3x+2, </m:t>
                </m:r>
              </m:oMath>
            </m:oMathPara>
          </w:p>
          <w:p w14:paraId="4C109DBD" w14:textId="664EA396" w:rsidR="006810AE" w:rsidRDefault="00A50E45" w:rsidP="0015662C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DF=9x-17.  DE= ?</m:t>
                </m:r>
              </m:oMath>
            </m:oMathPara>
          </w:p>
        </w:tc>
      </w:tr>
      <w:tr w:rsidR="00FB3790" w14:paraId="75C6F00F" w14:textId="77777777" w:rsidTr="001E20DB">
        <w:trPr>
          <w:cantSplit/>
        </w:trPr>
        <w:tc>
          <w:tcPr>
            <w:tcW w:w="648" w:type="dxa"/>
          </w:tcPr>
          <w:p w14:paraId="38FB19DC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E87931E" w14:textId="77777777" w:rsidR="00421025" w:rsidRPr="00421025" w:rsidRDefault="00421025" w:rsidP="0015662C">
            <m:oMathPara>
              <m:oMath>
                <m:r>
                  <w:rPr>
                    <w:rFonts w:ascii="Cambria Math" w:eastAsia="Cambria" w:hAnsi="Cambria Math" w:cs="Times New Roman"/>
                  </w:rPr>
                  <m:t>△PQR≅△ABC.  m∠P=</m:t>
                </m:r>
                <m:d>
                  <m:dPr>
                    <m:ctrlPr>
                      <w:rPr>
                        <w:rFonts w:ascii="Cambria Math" w:eastAsia="Cambr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" w:hAnsi="Cambria Math" w:cs="Times New Roman"/>
                      </w:rPr>
                      <m:t>12x+6</m:t>
                    </m:r>
                  </m:e>
                </m:d>
                <m:r>
                  <w:rPr>
                    <w:rFonts w:ascii="Cambria Math" w:eastAsia="Cambria" w:hAnsi="Cambria Math" w:cs="Times New Roman"/>
                  </w:rPr>
                  <m:t xml:space="preserve">˚, </m:t>
                </m:r>
              </m:oMath>
            </m:oMathPara>
          </w:p>
          <w:p w14:paraId="350F1E46" w14:textId="77777777" w:rsidR="00421025" w:rsidRPr="00421025" w:rsidRDefault="00421025" w:rsidP="0015662C">
            <m:oMathPara>
              <m:oMath>
                <m:r>
                  <w:rPr>
                    <w:rFonts w:ascii="Cambria Math" w:eastAsia="Cambria" w:hAnsi="Cambria Math" w:cs="Times New Roman"/>
                  </w:rPr>
                  <m:t>m∠Q=</m:t>
                </m:r>
                <m:d>
                  <m:dPr>
                    <m:ctrlPr>
                      <w:rPr>
                        <w:rFonts w:ascii="Cambria Math" w:eastAsia="Cambr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" w:hAnsi="Cambria Math" w:cs="Times New Roman"/>
                      </w:rPr>
                      <m:t>7x+1</m:t>
                    </m:r>
                  </m:e>
                </m:d>
                <m:r>
                  <w:rPr>
                    <w:rFonts w:ascii="Cambria Math" w:eastAsia="Cambria" w:hAnsi="Cambria Math" w:cs="Times New Roman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eastAsia="Cambria" w:hAnsi="Cambria Math" w:cs="Times New Roman"/>
                  </w:rPr>
                  <m:t>and</m:t>
                </m:r>
                <m:r>
                  <w:rPr>
                    <w:rFonts w:ascii="Cambria Math" w:eastAsia="Cambria" w:hAnsi="Cambria Math" w:cs="Times New Roman"/>
                  </w:rPr>
                  <m:t xml:space="preserve"> m∠B=</m:t>
                </m:r>
                <m:d>
                  <m:dPr>
                    <m:ctrlPr>
                      <w:rPr>
                        <w:rFonts w:ascii="Cambria Math" w:eastAsia="Cambr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" w:hAnsi="Cambria Math" w:cs="Times New Roman"/>
                      </w:rPr>
                      <m:t>10x-5</m:t>
                    </m:r>
                  </m:e>
                </m:d>
                <m:r>
                  <w:rPr>
                    <w:rFonts w:ascii="Cambria Math" w:eastAsia="Cambria" w:hAnsi="Cambria Math" w:cs="Times New Roman"/>
                  </w:rPr>
                  <m:t xml:space="preserve">˚.  </m:t>
                </m:r>
              </m:oMath>
            </m:oMathPara>
          </w:p>
          <w:p w14:paraId="141BCD23" w14:textId="20092226" w:rsidR="006810AE" w:rsidRDefault="00421025" w:rsidP="0015662C">
            <m:oMathPara>
              <m:oMath>
                <m:r>
                  <w:rPr>
                    <w:rFonts w:ascii="Cambria Math" w:eastAsia="Cambria" w:hAnsi="Cambria Math" w:cs="Times New Roman"/>
                  </w:rPr>
                  <m:t>m∠P=?</m:t>
                </m:r>
              </m:oMath>
            </m:oMathPara>
          </w:p>
        </w:tc>
        <w:tc>
          <w:tcPr>
            <w:tcW w:w="727" w:type="dxa"/>
          </w:tcPr>
          <w:p w14:paraId="099984B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96FC08F" w14:textId="77777777" w:rsidR="00421025" w:rsidRPr="004D3E96" w:rsidRDefault="00421025" w:rsidP="0015662C">
            <m:oMathPara>
              <m:oMath>
                <m:r>
                  <w:rPr>
                    <w:rFonts w:ascii="Cambria Math" w:eastAsia="Cambria" w:hAnsi="Cambria Math" w:cs="Times New Roman"/>
                  </w:rPr>
                  <m:t>△ABC≅△DEF.  m∠A=</m:t>
                </m:r>
                <m:d>
                  <m:dPr>
                    <m:ctrlPr>
                      <w:rPr>
                        <w:rFonts w:ascii="Cambria Math" w:eastAsia="Cambr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" w:hAnsi="Cambria Math" w:cs="Times New Roman"/>
                      </w:rPr>
                      <m:t>6x+9</m:t>
                    </m:r>
                  </m:e>
                </m:d>
                <m:r>
                  <w:rPr>
                    <w:rFonts w:ascii="Cambria Math" w:eastAsia="Cambria" w:hAnsi="Cambria Math" w:cs="Times New Roman"/>
                  </w:rPr>
                  <m:t xml:space="preserve">˚, </m:t>
                </m:r>
              </m:oMath>
            </m:oMathPara>
          </w:p>
          <w:p w14:paraId="6F3ADCA1" w14:textId="77777777" w:rsidR="00421025" w:rsidRPr="00421025" w:rsidRDefault="00421025" w:rsidP="0015662C">
            <m:oMathPara>
              <m:oMathParaPr>
                <m:jc m:val="left"/>
              </m:oMathParaPr>
              <m:oMath>
                <m:r>
                  <w:rPr>
                    <w:rFonts w:ascii="Cambria Math" w:eastAsia="Cambria" w:hAnsi="Cambria Math" w:cs="Times New Roman"/>
                  </w:rPr>
                  <m:t>m</m:t>
                </m:r>
                <m:r>
                  <w:rPr>
                    <w:rFonts w:ascii="Cambria Math" w:eastAsia="Cambria" w:hAnsi="Cambria Math" w:cs="Times New Roman"/>
                  </w:rPr>
                  <m:t>∠B=</m:t>
                </m:r>
                <m:d>
                  <m:dPr>
                    <m:ctrlPr>
                      <w:rPr>
                        <w:rFonts w:ascii="Cambria Math" w:eastAsia="Cambr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" w:hAnsi="Cambria Math" w:cs="Times New Roman"/>
                      </w:rPr>
                      <m:t>10x+3</m:t>
                    </m:r>
                  </m:e>
                </m:d>
                <m:r>
                  <w:rPr>
                    <w:rFonts w:ascii="Cambria Math" w:eastAsia="Cambria" w:hAnsi="Cambria Math" w:cs="Times New Roman"/>
                  </w:rPr>
                  <m:t>˚, m∠F=</m:t>
                </m:r>
                <m:d>
                  <m:dPr>
                    <m:ctrlPr>
                      <w:rPr>
                        <w:rFonts w:ascii="Cambria Math" w:eastAsia="Cambr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" w:hAnsi="Cambria Math" w:cs="Times New Roman"/>
                      </w:rPr>
                      <m:t>14x+18</m:t>
                    </m:r>
                  </m:e>
                </m:d>
                <m:r>
                  <w:rPr>
                    <w:rFonts w:ascii="Cambria Math" w:eastAsia="Cambria" w:hAnsi="Cambria Math" w:cs="Times New Roman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eastAsia="Cambria" w:hAnsi="Cambria Math" w:cs="Times New Roman"/>
                  </w:rPr>
                  <m:t xml:space="preserve">and </m:t>
                </m:r>
              </m:oMath>
            </m:oMathPara>
          </w:p>
          <w:p w14:paraId="61863C5F" w14:textId="402EEC8C" w:rsidR="006810AE" w:rsidRDefault="00421025" w:rsidP="0015662C">
            <m:oMathPara>
              <m:oMath>
                <m:r>
                  <w:rPr>
                    <w:rFonts w:ascii="Cambria Math" w:eastAsia="Cambria" w:hAnsi="Cambria Math" w:cs="Times New Roman"/>
                  </w:rPr>
                  <m:t>m∠E=</m:t>
                </m:r>
                <m:d>
                  <m:dPr>
                    <m:ctrlPr>
                      <w:rPr>
                        <w:rFonts w:ascii="Cambria Math" w:eastAsia="Cambria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" w:hAnsi="Cambria Math" w:cs="Times New Roman"/>
                      </w:rPr>
                      <m:t>12x-7</m:t>
                    </m:r>
                  </m:e>
                </m:d>
                <m:r>
                  <w:rPr>
                    <w:rFonts w:ascii="Cambria Math" w:eastAsia="Cambria" w:hAnsi="Cambria Math" w:cs="Times New Roman"/>
                  </w:rPr>
                  <m:t>˚.  m∠B= ?</m:t>
                </m:r>
              </m:oMath>
            </m:oMathPara>
          </w:p>
        </w:tc>
      </w:tr>
      <w:tr w:rsidR="00FB3790" w14:paraId="5A8E284C" w14:textId="77777777" w:rsidTr="001E20DB">
        <w:trPr>
          <w:cantSplit/>
        </w:trPr>
        <w:tc>
          <w:tcPr>
            <w:tcW w:w="648" w:type="dxa"/>
          </w:tcPr>
          <w:p w14:paraId="6BF470B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B94699B" w14:textId="3967925C" w:rsidR="006810AE" w:rsidRDefault="000B42E4" w:rsidP="0015662C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V</m:t>
                  </m:r>
                </m:e>
              </m:acc>
            </m:oMath>
            <w:r>
              <w:t xml:space="preserve"> goes through </w:t>
            </w:r>
            <m:oMath>
              <m:r>
                <w:rPr>
                  <w:rFonts w:ascii="Cambria Math" w:hAnsi="Cambria Math"/>
                </w:rPr>
                <m:t>∠RST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RSV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x+4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, </w:t>
            </w:r>
            <m:oMath>
              <m:r>
                <w:rPr>
                  <w:rFonts w:ascii="Cambria Math" w:hAnsi="Cambria Math"/>
                </w:rPr>
                <m:t>m∠RST=(10x-7)˚</m:t>
              </m:r>
            </m:oMath>
            <w:r>
              <w:t xml:space="preserve">, and </w:t>
            </w:r>
            <m:oMath>
              <m:r>
                <w:rPr>
                  <w:rFonts w:ascii="Cambria Math" w:hAnsi="Cambria Math"/>
                </w:rPr>
                <m:t>m∠VST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1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. </w:t>
            </w:r>
            <m:oMath>
              <m:r>
                <w:rPr>
                  <w:rFonts w:ascii="Cambria Math" w:hAnsi="Cambria Math"/>
                </w:rPr>
                <m:t>m∠RST=?</m:t>
              </m:r>
            </m:oMath>
          </w:p>
        </w:tc>
        <w:tc>
          <w:tcPr>
            <w:tcW w:w="727" w:type="dxa"/>
          </w:tcPr>
          <w:p w14:paraId="27A42C69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B774770" w14:textId="77777777" w:rsidR="001A42E0" w:rsidRPr="008978EC" w:rsidRDefault="001A42E0" w:rsidP="0015662C">
            <m:oMath>
              <m:r>
                <w:rPr>
                  <w:rFonts w:ascii="Cambria Math" w:hAnsi="Cambria Math"/>
                </w:rPr>
                <m:t>∠PQR≅∠ABC</m:t>
              </m:r>
            </m:oMath>
            <w:r w:rsidRPr="008B2C35">
              <w:t xml:space="preserve">.  </w:t>
            </w:r>
            <m:oMath>
              <m:r>
                <w:rPr>
                  <w:rFonts w:ascii="Cambria Math" w:hAnsi="Cambria Math"/>
                </w:rPr>
                <m:t>m∠PQR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0x+3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</m:oMath>
          </w:p>
          <w:p w14:paraId="79FC510D" w14:textId="77777777" w:rsidR="001A42E0" w:rsidRPr="008978EC" w:rsidRDefault="001A42E0" w:rsidP="0015662C"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LMN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x+9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</m:oMath>
            </m:oMathPara>
          </w:p>
          <w:p w14:paraId="60488E76" w14:textId="5FBE56DB" w:rsidR="006810AE" w:rsidRDefault="001A42E0" w:rsidP="0015662C">
            <m:oMathPara>
              <m:oMath>
                <m:r>
                  <w:rPr>
                    <w:rFonts w:ascii="Cambria Math" w:hAnsi="Cambria Math"/>
                  </w:rPr>
                  <m:t>m∠ABC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x+17</m:t>
                    </m:r>
                  </m:e>
                </m:d>
                <m:r>
                  <w:rPr>
                    <w:rFonts w:ascii="Cambria Math" w:hAnsi="Cambria Math"/>
                  </w:rPr>
                  <m:t>˚.  m∠LMN= ?</m:t>
                </m:r>
              </m:oMath>
            </m:oMathPara>
          </w:p>
        </w:tc>
      </w:tr>
      <w:tr w:rsidR="00FB3790" w14:paraId="18A2C299" w14:textId="77777777" w:rsidTr="001E20DB">
        <w:trPr>
          <w:cantSplit/>
        </w:trPr>
        <w:tc>
          <w:tcPr>
            <w:tcW w:w="648" w:type="dxa"/>
          </w:tcPr>
          <w:p w14:paraId="1AACC6E0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A98C145" w14:textId="77777777" w:rsidR="001A42E0" w:rsidRPr="001A42E0" w:rsidRDefault="001A42E0" w:rsidP="0015662C">
            <w:pPr>
              <w:tabs>
                <w:tab w:val="left" w:pos="2240"/>
              </w:tabs>
            </w:pPr>
            <m:oMathPara>
              <m:oMath>
                <m:r>
                  <w:rPr>
                    <w:rFonts w:ascii="Cambria Math" w:hAnsi="Cambria Math"/>
                  </w:rPr>
                  <m:t xml:space="preserve">∠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 xml:space="preserve">∠2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re vertical angles.  </m:t>
                </m:r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∠1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x+12</m:t>
                    </m:r>
                  </m:e>
                </m:d>
                <m:r>
                  <w:rPr>
                    <w:rFonts w:ascii="Cambria Math" w:hAnsi="Cambria Math"/>
                  </w:rPr>
                  <m:t>˚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71563BFD" w14:textId="714A086A" w:rsidR="006810AE" w:rsidRDefault="001A42E0" w:rsidP="0015662C">
            <w:pPr>
              <w:tabs>
                <w:tab w:val="left" w:pos="2240"/>
              </w:tabs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m∠2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x-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  <m:r>
                  <w:rPr>
                    <w:rFonts w:ascii="Cambria Math" w:hAnsi="Cambria Math"/>
                  </w:rPr>
                  <m:t>m∠2= ?</m:t>
                </m:r>
              </m:oMath>
            </m:oMathPara>
          </w:p>
        </w:tc>
        <w:tc>
          <w:tcPr>
            <w:tcW w:w="727" w:type="dxa"/>
          </w:tcPr>
          <w:p w14:paraId="1448571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AE4FF12" w14:textId="77777777" w:rsidR="001A42E0" w:rsidRPr="00E0128C" w:rsidRDefault="001A42E0" w:rsidP="0015662C">
            <m:oMath>
              <m:r>
                <w:rPr>
                  <w:rFonts w:ascii="Cambria Math" w:hAnsi="Cambria Math"/>
                </w:rPr>
                <m:t>∠1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2</m:t>
              </m:r>
            </m:oMath>
            <w:r>
              <w:t xml:space="preserve"> are a linear pair.  </w:t>
            </w:r>
          </w:p>
          <w:p w14:paraId="3641E2B3" w14:textId="6E1A3B24" w:rsidR="006810AE" w:rsidRDefault="001A42E0" w:rsidP="0015662C">
            <m:oMath>
              <m:r>
                <w:rPr>
                  <w:rFonts w:ascii="Cambria Math" w:hAnsi="Cambria Math"/>
                </w:rPr>
                <m:t>m∠1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x+21</m:t>
                  </m:r>
                </m:e>
              </m:d>
              <m:r>
                <w:rPr>
                  <w:rFonts w:ascii="Cambria Math" w:hAnsi="Cambria Math"/>
                </w:rPr>
                <m:t>˚, m∠2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15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2= ?</m:t>
              </m:r>
            </m:oMath>
          </w:p>
        </w:tc>
      </w:tr>
      <w:tr w:rsidR="00FB3790" w14:paraId="203849DE" w14:textId="77777777" w:rsidTr="001E20DB">
        <w:trPr>
          <w:cantSplit/>
        </w:trPr>
        <w:tc>
          <w:tcPr>
            <w:tcW w:w="648" w:type="dxa"/>
          </w:tcPr>
          <w:p w14:paraId="37102BB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A6E4D61" w14:textId="77777777" w:rsidR="00764051" w:rsidRDefault="00764051" w:rsidP="0015662C">
            <m:oMath>
              <m:r>
                <w:rPr>
                  <w:rFonts w:ascii="Cambria Math" w:hAnsi="Cambria Math"/>
                </w:rPr>
                <m:t>∠3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4</m:t>
              </m:r>
            </m:oMath>
            <w:r>
              <w:t xml:space="preserve"> are vertical angles.  </w:t>
            </w:r>
          </w:p>
          <w:p w14:paraId="0269036A" w14:textId="049B5018" w:rsidR="006810AE" w:rsidRDefault="00764051" w:rsidP="0015662C">
            <m:oMath>
              <m:r>
                <w:rPr>
                  <w:rFonts w:ascii="Cambria Math" w:hAnsi="Cambria Math"/>
                </w:rPr>
                <m:t>m∠3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2x+19</m:t>
                  </m:r>
                </m:e>
              </m:d>
              <m:r>
                <w:rPr>
                  <w:rFonts w:ascii="Cambria Math" w:hAnsi="Cambria Math"/>
                </w:rPr>
                <m:t>˚, m∠4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x+3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3= ?</m:t>
              </m:r>
            </m:oMath>
          </w:p>
        </w:tc>
        <w:tc>
          <w:tcPr>
            <w:tcW w:w="727" w:type="dxa"/>
          </w:tcPr>
          <w:p w14:paraId="11B4B26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853984D" w14:textId="77777777" w:rsidR="00764051" w:rsidRPr="00764051" w:rsidRDefault="00764051" w:rsidP="0015662C"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5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5x-7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6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x-1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</m:t>
                </m:r>
              </m:oMath>
            </m:oMathPara>
          </w:p>
          <w:p w14:paraId="5C2C07E8" w14:textId="697D78C7" w:rsidR="006810AE" w:rsidRDefault="00764051" w:rsidP="0015662C">
            <m:oMathPara>
              <m:oMath>
                <m:r>
                  <w:rPr>
                    <w:rFonts w:ascii="Cambria Math" w:hAnsi="Cambria Math"/>
                  </w:rPr>
                  <m:t xml:space="preserve"> m∠5= ?</m:t>
                </m:r>
              </m:oMath>
            </m:oMathPara>
          </w:p>
        </w:tc>
      </w:tr>
      <w:tr w:rsidR="00FB3790" w14:paraId="582F00D1" w14:textId="77777777" w:rsidTr="001E20DB">
        <w:trPr>
          <w:cantSplit/>
        </w:trPr>
        <w:tc>
          <w:tcPr>
            <w:tcW w:w="648" w:type="dxa"/>
          </w:tcPr>
          <w:p w14:paraId="2A76836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5F9243C" w14:textId="41D961E3" w:rsidR="00DE30D9" w:rsidRDefault="00DE30D9" w:rsidP="0015662C">
            <m:oMath>
              <m:r>
                <w:rPr>
                  <w:rFonts w:ascii="Cambria Math" w:hAnsi="Cambria Math"/>
                </w:rPr>
                <m:t>m</m:t>
              </m:r>
              <m:r>
                <w:rPr>
                  <w:rFonts w:ascii="Cambria Math" w:hAnsi="Cambria Math"/>
                </w:rPr>
                <m:t>∠3=(10x+9)˚</m:t>
              </m:r>
            </m:oMath>
            <w:r w:rsidRPr="00354568">
              <w:t xml:space="preserve"> and </w:t>
            </w:r>
            <m:oMath>
              <m:r>
                <w:rPr>
                  <w:rFonts w:ascii="Cambria Math" w:hAnsi="Cambria Math"/>
                </w:rPr>
                <m:t>m∠7=(5x+6)˚</m:t>
              </m:r>
            </m:oMath>
            <w:r w:rsidR="00650AE3">
              <w:t xml:space="preserve">. </w:t>
            </w:r>
            <m:oMath>
              <m:r>
                <w:rPr>
                  <w:rFonts w:ascii="Cambria Math" w:hAnsi="Cambria Math"/>
                </w:rPr>
                <m:t>m∠4= ?</m:t>
              </m:r>
            </m:oMath>
          </w:p>
          <w:p w14:paraId="1F9C7B70" w14:textId="01EFF994" w:rsidR="006810AE" w:rsidRDefault="00DE30D9" w:rsidP="0015662C">
            <w:r>
              <w:rPr>
                <w:noProof/>
                <w:lang w:eastAsia="en-US"/>
              </w:rPr>
              <w:drawing>
                <wp:inline distT="0" distB="0" distL="0" distR="0" wp14:anchorId="6E4645D4" wp14:editId="06BC115B">
                  <wp:extent cx="899160" cy="441025"/>
                  <wp:effectExtent l="0" t="0" r="0" b="0"/>
                  <wp:docPr id="9324" name="Picture 9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945" b="11974"/>
                          <a:stretch/>
                        </pic:blipFill>
                        <pic:spPr bwMode="auto">
                          <a:xfrm>
                            <a:off x="0" y="0"/>
                            <a:ext cx="900817" cy="4418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513829D0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3AC8C82" w14:textId="712032DD" w:rsidR="006810AE" w:rsidRDefault="00650AE3" w:rsidP="0015662C">
            <m:oMath>
              <m:r>
                <w:rPr>
                  <w:rFonts w:ascii="Cambria Math" w:hAnsi="Cambria Math"/>
                </w:rPr>
                <m:t>m∠2=(7x+5)˚</m:t>
              </m:r>
            </m:oMath>
            <w:r w:rsidRPr="00DB6771">
              <w:t xml:space="preserve"> and </w:t>
            </w:r>
            <m:oMath>
              <m:r>
                <w:rPr>
                  <w:rFonts w:ascii="Cambria Math" w:hAnsi="Cambria Math"/>
                </w:rPr>
                <m:t>m∠5=(9x-11)˚</m:t>
              </m:r>
            </m:oMath>
            <w:r>
              <w:t xml:space="preserve">. </w:t>
            </w:r>
            <m:oMath>
              <m:r>
                <w:rPr>
                  <w:rFonts w:ascii="Cambria Math" w:hAnsi="Cambria Math"/>
                </w:rPr>
                <m:t>m∠6= ?</m:t>
              </m:r>
            </m:oMath>
          </w:p>
          <w:p w14:paraId="72A8FE41" w14:textId="6D975208" w:rsidR="00650AE3" w:rsidRDefault="00650AE3" w:rsidP="0015662C">
            <w:r>
              <w:rPr>
                <w:noProof/>
                <w:lang w:eastAsia="en-US"/>
              </w:rPr>
              <w:drawing>
                <wp:inline distT="0" distB="0" distL="0" distR="0" wp14:anchorId="6132F1F1" wp14:editId="7A78A043">
                  <wp:extent cx="899160" cy="441025"/>
                  <wp:effectExtent l="0" t="0" r="0" b="0"/>
                  <wp:docPr id="9325" name="Picture 9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2945" b="11974"/>
                          <a:stretch/>
                        </pic:blipFill>
                        <pic:spPr bwMode="auto">
                          <a:xfrm>
                            <a:off x="0" y="0"/>
                            <a:ext cx="900817" cy="4418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67673C79" w14:textId="77777777" w:rsidTr="001E20DB">
        <w:trPr>
          <w:cantSplit/>
        </w:trPr>
        <w:tc>
          <w:tcPr>
            <w:tcW w:w="648" w:type="dxa"/>
          </w:tcPr>
          <w:p w14:paraId="1E3F3FD9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F55806E" w14:textId="77777777" w:rsidR="000B42E4" w:rsidRPr="00FF33BC" w:rsidRDefault="000B42E4" w:rsidP="0015662C">
            <w:r w:rsidRPr="000B42E4">
              <w:rPr>
                <w:i/>
              </w:rPr>
              <w:t>E</w:t>
            </w:r>
            <w:r>
              <w:t xml:space="preserve"> is on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F</m:t>
                  </m:r>
                </m:e>
              </m:acc>
            </m:oMath>
            <w:r>
              <w:t xml:space="preserve">.  </w:t>
            </w:r>
            <w:r w:rsidRPr="000B42E4">
              <w:rPr>
                <w:i/>
              </w:rPr>
              <w:t>DE</w:t>
            </w:r>
            <w:r>
              <w:t xml:space="preserve"> = 6</w:t>
            </w:r>
            <w:r w:rsidRPr="000B42E4">
              <w:rPr>
                <w:i/>
              </w:rPr>
              <w:t>x</w:t>
            </w:r>
            <w:r>
              <w:t xml:space="preserve"> – 5, </w:t>
            </w:r>
            <w:r w:rsidRPr="000B42E4">
              <w:rPr>
                <w:i/>
              </w:rPr>
              <w:t>DF</w:t>
            </w:r>
            <w:r>
              <w:t xml:space="preserve"> = 15</w:t>
            </w:r>
            <w:r w:rsidRPr="000B42E4">
              <w:rPr>
                <w:i/>
              </w:rPr>
              <w:t xml:space="preserve">x </w:t>
            </w:r>
            <w:r>
              <w:t>–</w:t>
            </w:r>
            <w:r w:rsidRPr="002361EF">
              <w:t xml:space="preserve"> 1</w:t>
            </w:r>
            <w:r>
              <w:t xml:space="preserve">9, and </w:t>
            </w:r>
          </w:p>
          <w:p w14:paraId="7B812D36" w14:textId="5E2CAB17" w:rsidR="006810AE" w:rsidRDefault="000B42E4" w:rsidP="0015662C">
            <w:r w:rsidRPr="00FF33BC">
              <w:rPr>
                <w:i/>
              </w:rPr>
              <w:t>EF</w:t>
            </w:r>
            <w:r>
              <w:t xml:space="preserve"> = 7</w:t>
            </w:r>
            <w:r w:rsidRPr="00FF33BC">
              <w:rPr>
                <w:i/>
              </w:rPr>
              <w:t>x</w:t>
            </w:r>
            <w:r>
              <w:t xml:space="preserve"> + 6.  </w:t>
            </w:r>
            <w:r w:rsidRPr="00FF33BC">
              <w:rPr>
                <w:i/>
              </w:rPr>
              <w:t>DF</w:t>
            </w:r>
            <w:r>
              <w:t xml:space="preserve"> = ?</w:t>
            </w:r>
          </w:p>
        </w:tc>
        <w:tc>
          <w:tcPr>
            <w:tcW w:w="727" w:type="dxa"/>
          </w:tcPr>
          <w:p w14:paraId="25B0787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A450F04" w14:textId="77777777" w:rsidR="000B42E4" w:rsidRPr="00951740" w:rsidRDefault="000B42E4" w:rsidP="0015662C"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</w:rPr>
                  <m:t>≅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.  AB=5x+2, BC=8x-13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</m:t>
                </m:r>
              </m:oMath>
            </m:oMathPara>
          </w:p>
          <w:p w14:paraId="7E0A2CD7" w14:textId="765DFC18" w:rsidR="006810AE" w:rsidRDefault="000B42E4" w:rsidP="0015662C">
            <m:oMathPara>
              <m:oMath>
                <m:r>
                  <w:rPr>
                    <w:rFonts w:ascii="Cambria Math" w:hAnsi="Cambria Math"/>
                  </w:rPr>
                  <m:t>CD=7x-9.  CD= ?</m:t>
                </m:r>
              </m:oMath>
            </m:oMathPara>
          </w:p>
        </w:tc>
      </w:tr>
      <w:tr w:rsidR="00FB3790" w14:paraId="2F1AB6BA" w14:textId="77777777" w:rsidTr="001E20DB">
        <w:trPr>
          <w:cantSplit/>
        </w:trPr>
        <w:tc>
          <w:tcPr>
            <w:tcW w:w="648" w:type="dxa"/>
          </w:tcPr>
          <w:p w14:paraId="7E87DE4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D6707FC" w14:textId="51675230" w:rsidR="006810AE" w:rsidRDefault="00693F8E" w:rsidP="0015662C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K</m:t>
                  </m:r>
                </m:e>
              </m:acc>
            </m:oMath>
            <w:r w:rsidRPr="005A7889">
              <w:t xml:space="preserve"> goes through</w:t>
            </w:r>
            <m:oMath>
              <m:r>
                <w:rPr>
                  <w:rFonts w:ascii="Cambria Math" w:hAnsi="Cambria Math"/>
                </w:rPr>
                <m:t xml:space="preserve"> ∠GHL</m:t>
              </m:r>
            </m:oMath>
            <w:r w:rsidRPr="005A7889">
              <w:t xml:space="preserve">. </w:t>
            </w:r>
            <m:oMath>
              <m:r>
                <w:rPr>
                  <w:rFonts w:ascii="Cambria Math" w:hAnsi="Cambria Math"/>
                </w:rPr>
                <m:t>m∠GHK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x-1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 w:rsidRPr="005A7889">
              <w:t xml:space="preserve">, </w:t>
            </w:r>
            <m:oMath>
              <m:r>
                <w:rPr>
                  <w:rFonts w:ascii="Cambria Math" w:hAnsi="Cambria Math"/>
                </w:rPr>
                <m:t>m∠GHL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x+14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 w:rsidRPr="005A7889">
              <w:t xml:space="preserve">, and </w:t>
            </w:r>
            <m:oMath>
              <m:r>
                <w:rPr>
                  <w:rFonts w:ascii="Cambria Math" w:hAnsi="Cambria Math"/>
                </w:rPr>
                <m:t>m∠KHL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x-9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 w:rsidRPr="005A7889">
              <w:t xml:space="preserve">.  </w:t>
            </w:r>
            <m:oMath>
              <m:r>
                <w:rPr>
                  <w:rFonts w:ascii="Cambria Math" w:hAnsi="Cambria Math"/>
                </w:rPr>
                <m:t>m∠GHL= ?</m:t>
              </m:r>
            </m:oMath>
          </w:p>
        </w:tc>
        <w:tc>
          <w:tcPr>
            <w:tcW w:w="727" w:type="dxa"/>
          </w:tcPr>
          <w:p w14:paraId="34AA1F6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FA57FE3" w14:textId="77777777" w:rsidR="002D79C0" w:rsidRPr="009F15E0" w:rsidRDefault="002D79C0" w:rsidP="0015662C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TV</m:t>
                  </m:r>
                </m:e>
              </m:acc>
            </m:oMath>
            <w:r>
              <w:t xml:space="preserve"> bisects </w:t>
            </w:r>
            <m:oMath>
              <m:r>
                <w:rPr>
                  <w:rFonts w:ascii="Cambria Math" w:hAnsi="Cambria Math"/>
                </w:rPr>
                <m:t>∠STU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STU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x+4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</m:oMath>
          </w:p>
          <w:p w14:paraId="7D833F27" w14:textId="1B280DBF" w:rsidR="006810AE" w:rsidRDefault="002D79C0" w:rsidP="0015662C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m∠STV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x+8</m:t>
                    </m:r>
                  </m:e>
                </m:d>
                <m:r>
                  <w:rPr>
                    <w:rFonts w:ascii="Cambria Math" w:hAnsi="Cambria Math"/>
                  </w:rPr>
                  <m:t>˚.  m∠VTU= ?</m:t>
                </m:r>
              </m:oMath>
            </m:oMathPara>
          </w:p>
        </w:tc>
      </w:tr>
      <w:tr w:rsidR="00FB3790" w14:paraId="1226B2FF" w14:textId="77777777" w:rsidTr="001E20DB">
        <w:trPr>
          <w:cantSplit/>
        </w:trPr>
        <w:tc>
          <w:tcPr>
            <w:tcW w:w="648" w:type="dxa"/>
          </w:tcPr>
          <w:p w14:paraId="2EE0C54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15E549B" w14:textId="77777777" w:rsidR="00693F8E" w:rsidRPr="00984D51" w:rsidRDefault="00693F8E" w:rsidP="0015662C">
            <w:r w:rsidRPr="002D79C0">
              <w:rPr>
                <w:i/>
              </w:rPr>
              <w:t>B</w:t>
            </w:r>
            <w:r>
              <w:t xml:space="preserve"> is on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 xml:space="preserve">AC=10x+6, AB=2x+3, </m:t>
              </m:r>
            </m:oMath>
          </w:p>
          <w:p w14:paraId="7FFD081C" w14:textId="0AE08C63" w:rsidR="006810AE" w:rsidRDefault="00693F8E" w:rsidP="0015662C">
            <w:pPr>
              <w:tabs>
                <w:tab w:val="left" w:pos="1424"/>
              </w:tabs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BC=6x+13</m:t>
              </m:r>
            </m:oMath>
            <w:r>
              <w:t xml:space="preserve">.  </w:t>
            </w:r>
            <w:r>
              <w:rPr>
                <w:i/>
              </w:rPr>
              <w:t>AB</w:t>
            </w:r>
            <w:r>
              <w:t xml:space="preserve"> = ?</w:t>
            </w:r>
          </w:p>
        </w:tc>
        <w:tc>
          <w:tcPr>
            <w:tcW w:w="727" w:type="dxa"/>
          </w:tcPr>
          <w:p w14:paraId="292D19C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F5B2768" w14:textId="77777777" w:rsidR="002D79C0" w:rsidRPr="0014431B" w:rsidRDefault="002D79C0" w:rsidP="0015662C"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bisects</m:t>
                </m:r>
                <m:r>
                  <w:rPr>
                    <w:rFonts w:ascii="Cambria Math" w:hAnsi="Cambria Math"/>
                  </w:rPr>
                  <m:t xml:space="preserve"> ∠ABD.  </m:t>
                </m:r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ABC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x-7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</m:oMath>
            </m:oMathPara>
          </w:p>
          <w:p w14:paraId="4242A7A8" w14:textId="4703BB10" w:rsidR="006810AE" w:rsidRDefault="002D79C0" w:rsidP="0015662C">
            <m:oMathPara>
              <m:oMath>
                <m:r>
                  <w:rPr>
                    <w:rFonts w:ascii="Cambria Math" w:hAnsi="Cambria Math"/>
                  </w:rPr>
                  <m:t>m∠CBD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x+23</m:t>
                    </m:r>
                  </m:e>
                </m:d>
                <m:r>
                  <w:rPr>
                    <w:rFonts w:ascii="Cambria Math" w:hAnsi="Cambria Math"/>
                  </w:rPr>
                  <m:t>˚.  m∠ABD= ?</m:t>
                </m:r>
              </m:oMath>
            </m:oMathPara>
          </w:p>
        </w:tc>
      </w:tr>
      <w:tr w:rsidR="00FB3790" w14:paraId="585E500D" w14:textId="77777777" w:rsidTr="001E20DB">
        <w:trPr>
          <w:cantSplit/>
        </w:trPr>
        <w:tc>
          <w:tcPr>
            <w:tcW w:w="648" w:type="dxa"/>
          </w:tcPr>
          <w:p w14:paraId="71ADA7BE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9E7487B" w14:textId="77777777" w:rsidR="002D79C0" w:rsidRPr="00546552" w:rsidRDefault="002D79C0" w:rsidP="0015662C">
            <w:r w:rsidRPr="002D79C0">
              <w:rPr>
                <w:i/>
              </w:rPr>
              <w:t>L</w:t>
            </w:r>
            <w:r>
              <w:t xml:space="preserve">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K</m:t>
                  </m:r>
                </m:e>
              </m:acc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 xml:space="preserve">EL=9x+7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</m:oMath>
          </w:p>
          <w:p w14:paraId="2E090C53" w14:textId="78D47564" w:rsidR="006810AE" w:rsidRDefault="002D79C0" w:rsidP="0015662C">
            <m:oMath>
              <m:r>
                <w:rPr>
                  <w:rFonts w:ascii="Cambria Math" w:hAnsi="Cambria Math"/>
                </w:rPr>
                <m:t>LK=5x+23</m:t>
              </m:r>
            </m:oMath>
            <w:r>
              <w:t xml:space="preserve">.  </w:t>
            </w:r>
            <w:r>
              <w:rPr>
                <w:i/>
              </w:rPr>
              <w:t xml:space="preserve">EK </w:t>
            </w:r>
            <w:r>
              <w:t>= ?</w:t>
            </w:r>
          </w:p>
        </w:tc>
        <w:tc>
          <w:tcPr>
            <w:tcW w:w="727" w:type="dxa"/>
          </w:tcPr>
          <w:p w14:paraId="2C2AA000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291259B" w14:textId="77777777" w:rsidR="002D79C0" w:rsidRPr="00A92C19" w:rsidRDefault="002D79C0" w:rsidP="0015662C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N</m:t>
                  </m:r>
                </m:e>
              </m:acc>
            </m:oMath>
            <w:r>
              <w:t xml:space="preserve"> bisects </w:t>
            </w:r>
            <m:oMath>
              <m:r>
                <w:rPr>
                  <w:rFonts w:ascii="Cambria Math" w:hAnsi="Cambria Math"/>
                </w:rPr>
                <m:t>∠LMP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LMN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x+12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</m:oMath>
          </w:p>
          <w:p w14:paraId="7A48DD4A" w14:textId="555C7E2E" w:rsidR="006810AE" w:rsidRDefault="002D79C0" w:rsidP="0015662C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m∠NMP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x-14</m:t>
                    </m:r>
                  </m:e>
                </m:d>
                <m:r>
                  <w:rPr>
                    <w:rFonts w:ascii="Cambria Math" w:hAnsi="Cambria Math"/>
                  </w:rPr>
                  <m:t>˚.  m∠LMP= ?</m:t>
                </m:r>
              </m:oMath>
            </m:oMathPara>
          </w:p>
        </w:tc>
      </w:tr>
      <w:tr w:rsidR="00FB3790" w14:paraId="6163FAC3" w14:textId="77777777" w:rsidTr="001E20DB">
        <w:trPr>
          <w:cantSplit/>
        </w:trPr>
        <w:tc>
          <w:tcPr>
            <w:tcW w:w="648" w:type="dxa"/>
          </w:tcPr>
          <w:p w14:paraId="3531D96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FC090D5" w14:textId="77777777" w:rsidR="00951266" w:rsidRPr="008E0498" w:rsidRDefault="00951266" w:rsidP="0015662C">
            <w:r w:rsidRPr="00951266">
              <w:rPr>
                <w:i/>
              </w:rPr>
              <w:t>N</w:t>
            </w:r>
            <w:r>
              <w:t xml:space="preserve">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</m:t>
                  </m:r>
                </m:e>
              </m:acc>
              <m:r>
                <w:rPr>
                  <w:rFonts w:ascii="Cambria Math" w:hAnsi="Cambria Math"/>
                </w:rPr>
                <m:t xml:space="preserve">.  MN=8x+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546E976A" w14:textId="69810388" w:rsidR="006810AE" w:rsidRDefault="00951266" w:rsidP="0015662C">
            <m:oMathPara>
              <m:oMath>
                <m:r>
                  <w:rPr>
                    <w:rFonts w:ascii="Cambria Math" w:hAnsi="Cambria Math"/>
                  </w:rPr>
                  <m:t>NP=17x-3.  MP= ?</m:t>
                </m:r>
              </m:oMath>
            </m:oMathPara>
          </w:p>
        </w:tc>
        <w:tc>
          <w:tcPr>
            <w:tcW w:w="727" w:type="dxa"/>
          </w:tcPr>
          <w:p w14:paraId="31B3AA8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4182E8D" w14:textId="77777777" w:rsidR="00F31386" w:rsidRPr="003678A2" w:rsidRDefault="00F31386" w:rsidP="0015662C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T</m:t>
                  </m:r>
                </m:e>
              </m:acc>
            </m:oMath>
            <w:r>
              <w:t xml:space="preserve"> bisects </w:t>
            </w:r>
            <m:oMath>
              <m:r>
                <w:rPr>
                  <w:rFonts w:ascii="Cambria Math" w:hAnsi="Cambria Math"/>
                </w:rPr>
                <m:t>∠RSV.  m∠TSV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x+6</m:t>
                  </m:r>
                </m:e>
              </m:d>
              <m:r>
                <w:rPr>
                  <w:rFonts w:ascii="Cambria Math" w:hAnsi="Cambria Math"/>
                </w:rPr>
                <m:t xml:space="preserve">˚ </m:t>
              </m:r>
            </m:oMath>
          </w:p>
          <w:p w14:paraId="54A1E1E5" w14:textId="6EBEBD59" w:rsidR="006810AE" w:rsidRDefault="00F31386" w:rsidP="0015662C">
            <w:pPr>
              <w:tabs>
                <w:tab w:val="left" w:pos="1104"/>
              </w:tabs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RSV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8x-6</m:t>
                    </m:r>
                  </m:e>
                </m:d>
                <m:r>
                  <w:rPr>
                    <w:rFonts w:ascii="Cambria Math" w:hAnsi="Cambria Math"/>
                  </w:rPr>
                  <m:t>˚.  m∠RST= ?</m:t>
                </m:r>
              </m:oMath>
            </m:oMathPara>
          </w:p>
        </w:tc>
      </w:tr>
      <w:tr w:rsidR="00FB3790" w14:paraId="568CFB05" w14:textId="77777777" w:rsidTr="001E20DB">
        <w:trPr>
          <w:cantSplit/>
        </w:trPr>
        <w:tc>
          <w:tcPr>
            <w:tcW w:w="648" w:type="dxa"/>
          </w:tcPr>
          <w:p w14:paraId="5397EC3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ABBA276" w14:textId="77777777" w:rsidR="00F075B9" w:rsidRPr="00F075B9" w:rsidRDefault="00F075B9" w:rsidP="0015662C">
            <m:oMathPara>
              <m:oMath>
                <m:r>
                  <w:rPr>
                    <w:rFonts w:ascii="Cambria Math" w:hAnsi="Cambria Math"/>
                  </w:rPr>
                  <m:t xml:space="preserve">∠6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 xml:space="preserve">∠7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re complementary angles.  </m:t>
                </m:r>
              </m:oMath>
            </m:oMathPara>
          </w:p>
          <w:p w14:paraId="4A6FDB06" w14:textId="4B545FDC" w:rsidR="00F075B9" w:rsidRPr="004629E4" w:rsidRDefault="00F075B9" w:rsidP="0015662C"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∠6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x+9</m:t>
                    </m:r>
                  </m:e>
                </m:d>
                <m:r>
                  <w:rPr>
                    <w:rFonts w:ascii="Cambria Math" w:hAnsi="Cambria Math"/>
                  </w:rPr>
                  <m:t>˚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 </m:t>
                </m:r>
                <m:r>
                  <w:rPr>
                    <w:rFonts w:ascii="Cambria Math" w:hAnsi="Cambria Math"/>
                  </w:rPr>
                  <m:t>m∠7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x+2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064F0BD3" w14:textId="40325DB4" w:rsidR="006810AE" w:rsidRDefault="00F075B9" w:rsidP="0015662C">
            <m:oMathPara>
              <m:oMath>
                <m:r>
                  <w:rPr>
                    <w:rFonts w:ascii="Cambria Math" w:hAnsi="Cambria Math"/>
                  </w:rPr>
                  <m:t>m∠6= ?</m:t>
                </m:r>
              </m:oMath>
            </m:oMathPara>
          </w:p>
        </w:tc>
        <w:tc>
          <w:tcPr>
            <w:tcW w:w="727" w:type="dxa"/>
          </w:tcPr>
          <w:p w14:paraId="2185567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AA9AE26" w14:textId="77777777" w:rsidR="00D96F27" w:rsidRPr="008C4E7B" w:rsidRDefault="00D96F27" w:rsidP="0015662C">
            <m:oMathPara>
              <m:oMath>
                <m:r>
                  <w:rPr>
                    <w:rFonts w:ascii="Cambria Math" w:hAnsi="Cambria Math"/>
                  </w:rPr>
                  <m:t xml:space="preserve">∠3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 xml:space="preserve">∠4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re supplementary angles.  </m:t>
                </m:r>
              </m:oMath>
            </m:oMathPara>
          </w:p>
          <w:p w14:paraId="5A8AD1FA" w14:textId="77777777" w:rsidR="00D96F27" w:rsidRPr="008C4E7B" w:rsidRDefault="00D96F27" w:rsidP="0015662C"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∠3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x+61</m:t>
                    </m:r>
                  </m:e>
                </m:d>
                <m:r>
                  <w:rPr>
                    <w:rFonts w:ascii="Cambria Math" w:hAnsi="Cambria Math"/>
                  </w:rPr>
                  <m:t>˚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and </m:t>
                </m:r>
                <m:r>
                  <w:rPr>
                    <w:rFonts w:ascii="Cambria Math" w:hAnsi="Cambria Math"/>
                  </w:rPr>
                  <m:t>m∠4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7x+14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1352477B" w14:textId="1AA64C7F" w:rsidR="006810AE" w:rsidRDefault="00D96F27" w:rsidP="0015662C">
            <m:oMathPara>
              <m:oMath>
                <m:r>
                  <w:rPr>
                    <w:rFonts w:ascii="Cambria Math" w:hAnsi="Cambria Math"/>
                  </w:rPr>
                  <m:t>m∠4= ?</m:t>
                </m:r>
              </m:oMath>
            </m:oMathPara>
          </w:p>
        </w:tc>
      </w:tr>
      <w:tr w:rsidR="00FB3790" w14:paraId="454ECD6F" w14:textId="77777777" w:rsidTr="001E20DB">
        <w:trPr>
          <w:cantSplit/>
        </w:trPr>
        <w:tc>
          <w:tcPr>
            <w:tcW w:w="648" w:type="dxa"/>
          </w:tcPr>
          <w:p w14:paraId="7986D7A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1141BA5" w14:textId="77777777" w:rsidR="00F55559" w:rsidRPr="00641218" w:rsidRDefault="00F55559" w:rsidP="0015662C">
            <m:oMath>
              <m:r>
                <w:rPr>
                  <w:rFonts w:ascii="Cambria Math" w:hAnsi="Cambria Math"/>
                </w:rPr>
                <m:t>∠6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9</m:t>
              </m:r>
            </m:oMath>
            <w:r>
              <w:t xml:space="preserve"> are supplementary angles.  </w:t>
            </w:r>
          </w:p>
          <w:p w14:paraId="450B8CD7" w14:textId="3985FB65" w:rsidR="006810AE" w:rsidRDefault="00F55559" w:rsidP="0015662C">
            <m:oMath>
              <m:r>
                <w:rPr>
                  <w:rFonts w:ascii="Cambria Math" w:hAnsi="Cambria Math"/>
                </w:rPr>
                <m:t>m∠6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x+9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&amp;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∠9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x+21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 w:rsidR="00BC68AE">
              <w:t>.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m∠9= ?</m:t>
              </m:r>
            </m:oMath>
          </w:p>
        </w:tc>
        <w:tc>
          <w:tcPr>
            <w:tcW w:w="727" w:type="dxa"/>
          </w:tcPr>
          <w:p w14:paraId="6726DB0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85723B2" w14:textId="77777777" w:rsidR="00BC68AE" w:rsidRPr="00BC68AE" w:rsidRDefault="00BC68AE" w:rsidP="0015662C">
            <m:oMathPara>
              <m:oMath>
                <m:r>
                  <w:rPr>
                    <w:rFonts w:ascii="Cambria Math" w:hAnsi="Cambria Math"/>
                  </w:rPr>
                  <m:t xml:space="preserve">∠3 &amp; ∠6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re complementary angles.  </m:t>
                </m:r>
              </m:oMath>
            </m:oMathPara>
          </w:p>
          <w:p w14:paraId="58AECF2D" w14:textId="5090BE5A" w:rsidR="006810AE" w:rsidRDefault="00BC68AE" w:rsidP="0015662C"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3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x+11</m:t>
                    </m:r>
                  </m:e>
                </m:d>
                <m:r>
                  <w:rPr>
                    <w:rFonts w:ascii="Cambria Math" w:hAnsi="Cambria Math"/>
                  </w:rPr>
                  <m:t>˚, &amp; m∠6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x+25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  <m:r>
                  <w:rPr>
                    <w:rFonts w:ascii="Cambria Math" w:hAnsi="Cambria Math"/>
                  </w:rPr>
                  <m:t>m∠3= ?</m:t>
                </m:r>
              </m:oMath>
            </m:oMathPara>
          </w:p>
        </w:tc>
      </w:tr>
      <w:tr w:rsidR="00FB3790" w14:paraId="19679187" w14:textId="77777777" w:rsidTr="001E20DB">
        <w:trPr>
          <w:cantSplit/>
        </w:trPr>
        <w:tc>
          <w:tcPr>
            <w:tcW w:w="648" w:type="dxa"/>
          </w:tcPr>
          <w:p w14:paraId="7B2BFE3A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83DB020" w14:textId="77777777" w:rsidR="00EA3797" w:rsidRDefault="00EA3797" w:rsidP="0015662C">
            <m:oMath>
              <m:r>
                <w:rPr>
                  <w:rFonts w:ascii="Cambria Math" w:hAnsi="Cambria Math"/>
                </w:rPr>
                <m:t>∠1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2</m:t>
              </m:r>
            </m:oMath>
            <w:r>
              <w:t xml:space="preserve"> are supplementary angles.  </w:t>
            </w:r>
          </w:p>
          <w:p w14:paraId="715729B6" w14:textId="019A9851" w:rsidR="00EA3797" w:rsidRPr="00451A50" w:rsidRDefault="00EA3797" w:rsidP="0015662C"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1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x+7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2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28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61C4EE48" w14:textId="37E80E2C" w:rsidR="006810AE" w:rsidRDefault="00EA3797" w:rsidP="0015662C">
            <m:oMathPara>
              <m:oMath>
                <m:r>
                  <w:rPr>
                    <w:rFonts w:ascii="Cambria Math" w:hAnsi="Cambria Math"/>
                  </w:rPr>
                  <m:t>m∠1= ?</m:t>
                </m:r>
              </m:oMath>
            </m:oMathPara>
          </w:p>
        </w:tc>
        <w:tc>
          <w:tcPr>
            <w:tcW w:w="727" w:type="dxa"/>
          </w:tcPr>
          <w:p w14:paraId="5AF619B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D2174E9" w14:textId="77777777" w:rsidR="003C7466" w:rsidRPr="0025179F" w:rsidRDefault="003C7466" w:rsidP="0015662C">
            <m:oMath>
              <m:r>
                <w:rPr>
                  <w:rFonts w:ascii="Cambria Math" w:hAnsi="Cambria Math"/>
                </w:rPr>
                <m:t xml:space="preserve">∠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∠2</m:t>
              </m:r>
            </m:oMath>
            <w:r>
              <w:t xml:space="preserve"> are supplementary angles.  </w:t>
            </w:r>
          </w:p>
          <w:p w14:paraId="078F0D80" w14:textId="77777777" w:rsidR="003C7466" w:rsidRPr="00451A34" w:rsidRDefault="003C7466" w:rsidP="0015662C"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1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x+9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2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2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2E449DD4" w14:textId="1605AEE9" w:rsidR="006810AE" w:rsidRDefault="003C7466" w:rsidP="0015662C">
            <m:oMathPara>
              <m:oMath>
                <m:r>
                  <w:rPr>
                    <w:rFonts w:ascii="Cambria Math" w:hAnsi="Cambria Math"/>
                  </w:rPr>
                  <m:t>m∠2= ?</m:t>
                </m:r>
              </m:oMath>
            </m:oMathPara>
          </w:p>
        </w:tc>
      </w:tr>
      <w:tr w:rsidR="00FB3790" w14:paraId="6C6D0C5F" w14:textId="77777777" w:rsidTr="001E20DB">
        <w:trPr>
          <w:cantSplit/>
        </w:trPr>
        <w:tc>
          <w:tcPr>
            <w:tcW w:w="648" w:type="dxa"/>
          </w:tcPr>
          <w:p w14:paraId="3546B4C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B23E74A" w14:textId="77777777" w:rsidR="003C7466" w:rsidRPr="00695227" w:rsidRDefault="003C7466" w:rsidP="0015662C">
            <m:oMath>
              <m:r>
                <w:rPr>
                  <w:rFonts w:ascii="Cambria Math" w:hAnsi="Cambria Math"/>
                </w:rPr>
                <m:t>∠2</m:t>
              </m:r>
            </m:oMath>
            <w:r w:rsidRPr="00DE356E">
              <w:t xml:space="preserve"> and </w:t>
            </w:r>
            <m:oMath>
              <m:r>
                <w:rPr>
                  <w:rFonts w:ascii="Cambria Math" w:hAnsi="Cambria Math"/>
                </w:rPr>
                <m:t>∠3</m:t>
              </m:r>
            </m:oMath>
            <w:r>
              <w:t xml:space="preserve"> </w:t>
            </w:r>
            <w:r w:rsidRPr="00DE356E">
              <w:t xml:space="preserve">are complementary angles. </w:t>
            </w:r>
          </w:p>
          <w:p w14:paraId="7491C367" w14:textId="7A342494" w:rsidR="006810AE" w:rsidRDefault="003C7466" w:rsidP="0015662C">
            <m:oMath>
              <m:r>
                <w:rPr>
                  <w:rFonts w:ascii="Cambria Math" w:hAnsi="Cambria Math"/>
                </w:rPr>
                <m:t>m∠2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4x+5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m∠3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x+5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. </w:t>
            </w:r>
            <m:oMath>
              <m:r>
                <w:rPr>
                  <w:rFonts w:ascii="Cambria Math" w:hAnsi="Cambria Math"/>
                </w:rPr>
                <m:t>m∠3= ?</m:t>
              </m:r>
            </m:oMath>
          </w:p>
        </w:tc>
        <w:tc>
          <w:tcPr>
            <w:tcW w:w="727" w:type="dxa"/>
          </w:tcPr>
          <w:p w14:paraId="17023E7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DA215AD" w14:textId="77777777" w:rsidR="003C7466" w:rsidRPr="003E21A4" w:rsidRDefault="003C7466" w:rsidP="0015662C">
            <m:oMath>
              <m:r>
                <w:rPr>
                  <w:rFonts w:ascii="Cambria Math" w:hAnsi="Cambria Math"/>
                </w:rPr>
                <m:t>∠5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6</m:t>
              </m:r>
            </m:oMath>
            <w:r>
              <w:t xml:space="preserve"> are complementary angles.  </w:t>
            </w:r>
          </w:p>
          <w:p w14:paraId="4C22C1AE" w14:textId="1E263929" w:rsidR="006810AE" w:rsidRDefault="003C7466" w:rsidP="0015662C"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5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x+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m∠6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8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  <m:r>
                  <w:rPr>
                    <w:rFonts w:ascii="Cambria Math" w:hAnsi="Cambria Math"/>
                  </w:rPr>
                  <m:t>m∠6= ?</m:t>
                </m:r>
              </m:oMath>
            </m:oMathPara>
          </w:p>
        </w:tc>
      </w:tr>
      <w:tr w:rsidR="00FB3790" w14:paraId="3B34396B" w14:textId="77777777" w:rsidTr="001E20DB">
        <w:trPr>
          <w:cantSplit/>
        </w:trPr>
        <w:tc>
          <w:tcPr>
            <w:tcW w:w="648" w:type="dxa"/>
          </w:tcPr>
          <w:p w14:paraId="2E808263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78CD3DC" w14:textId="77777777" w:rsidR="00D96466" w:rsidRDefault="00D96466" w:rsidP="0015662C">
            <w:r>
              <w:t xml:space="preserve">In the diagram below, AD = 760 miles, CD = 340 miles, and </w:t>
            </w:r>
            <w:r>
              <w:rPr>
                <w:i/>
              </w:rPr>
              <w:t>C</w:t>
            </w:r>
            <w:r>
              <w:t xml:space="preserve">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D</m:t>
                  </m:r>
                </m:e>
              </m:acc>
            </m:oMath>
            <w:r>
              <w:t xml:space="preserve">.  Find </w:t>
            </w:r>
            <w:r w:rsidRPr="001C471C">
              <w:rPr>
                <w:i/>
              </w:rPr>
              <w:t>AB</w:t>
            </w:r>
            <w:r>
              <w:t>.</w:t>
            </w:r>
          </w:p>
          <w:p w14:paraId="1316DCC5" w14:textId="50A885F3" w:rsidR="006810AE" w:rsidRDefault="00D96466" w:rsidP="0015662C">
            <w:r>
              <w:rPr>
                <w:noProof/>
                <w:lang w:eastAsia="en-US"/>
              </w:rPr>
              <w:drawing>
                <wp:inline distT="0" distB="0" distL="0" distR="0" wp14:anchorId="6C278BBF" wp14:editId="0E215EF6">
                  <wp:extent cx="1813560" cy="478127"/>
                  <wp:effectExtent l="0" t="0" r="0" b="5080"/>
                  <wp:docPr id="932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739" t="19997" r="8108" b="17048"/>
                          <a:stretch/>
                        </pic:blipFill>
                        <pic:spPr bwMode="auto">
                          <a:xfrm>
                            <a:off x="0" y="0"/>
                            <a:ext cx="1817233" cy="479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F202C0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B883E0B" w14:textId="77777777" w:rsidR="00D96466" w:rsidRDefault="00D96466" w:rsidP="0015662C">
            <w:pPr>
              <w:rPr>
                <w:lang w:eastAsia="en-US"/>
              </w:rPr>
            </w:pPr>
            <m:oMath>
              <m:r>
                <w:rPr>
                  <w:rFonts w:ascii="Cambria Math" w:hAnsi="Cambria Math"/>
                  <w:noProof/>
                  <w:lang w:eastAsia="en-US"/>
                </w:rPr>
                <m:t>m∠PQR=77˚</m:t>
              </m:r>
            </m:oMath>
            <w:r>
              <w:rPr>
                <w:lang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eastAsia="en-US"/>
                </w:rPr>
                <m:t>m</m:t>
              </m:r>
              <m:r>
                <w:rPr>
                  <w:rFonts w:ascii="Cambria Math" w:hAnsi="Cambria Math"/>
                  <w:noProof/>
                  <w:lang w:eastAsia="en-US"/>
                </w:rPr>
                <m:t>∠RQS=95˚</m:t>
              </m:r>
            </m:oMath>
            <w:r>
              <w:rPr>
                <w:lang w:eastAsia="en-US"/>
              </w:rPr>
              <w:t xml:space="preserve">.  Find </w:t>
            </w:r>
            <m:oMath>
              <m:r>
                <w:rPr>
                  <w:rFonts w:ascii="Cambria Math" w:hAnsi="Cambria Math"/>
                  <w:lang w:eastAsia="en-US"/>
                </w:rPr>
                <m:t>m</m:t>
              </m:r>
              <m:r>
                <w:rPr>
                  <w:rFonts w:ascii="Cambria Math" w:hAnsi="Cambria Math"/>
                  <w:noProof/>
                  <w:lang w:eastAsia="en-US"/>
                </w:rPr>
                <m:t>∠PQS</m:t>
              </m:r>
            </m:oMath>
            <w:r>
              <w:rPr>
                <w:lang w:eastAsia="en-US"/>
              </w:rPr>
              <w:t>.</w:t>
            </w:r>
          </w:p>
          <w:p w14:paraId="40453CA4" w14:textId="74C0FC64" w:rsidR="006810AE" w:rsidRDefault="00D96466" w:rsidP="0015662C">
            <w:r>
              <w:rPr>
                <w:noProof/>
                <w:lang w:eastAsia="en-US"/>
              </w:rPr>
              <w:drawing>
                <wp:inline distT="0" distB="0" distL="0" distR="0" wp14:anchorId="2A9F84B6" wp14:editId="44B301AC">
                  <wp:extent cx="839265" cy="457200"/>
                  <wp:effectExtent l="0" t="0" r="0" b="0"/>
                  <wp:docPr id="9327" name="Picture 9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9" t="3030" r="8729" b="10310"/>
                          <a:stretch/>
                        </pic:blipFill>
                        <pic:spPr bwMode="auto">
                          <a:xfrm>
                            <a:off x="0" y="0"/>
                            <a:ext cx="83926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3899B110" w14:textId="77777777" w:rsidTr="001E20DB">
        <w:trPr>
          <w:cantSplit/>
        </w:trPr>
        <w:tc>
          <w:tcPr>
            <w:tcW w:w="648" w:type="dxa"/>
          </w:tcPr>
          <w:p w14:paraId="5D8B8F8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A92AB0A" w14:textId="12C54429" w:rsidR="00D96466" w:rsidRDefault="002612DA" w:rsidP="0015662C">
            <w:r>
              <w:t>C</w:t>
            </w:r>
            <w:r w:rsidR="00D96466">
              <w:t>omplete the two-column proof.</w:t>
            </w:r>
          </w:p>
          <w:p w14:paraId="07B85EA0" w14:textId="77777777" w:rsidR="00D96466" w:rsidRDefault="00D96466" w:rsidP="0015662C">
            <w:r>
              <w:rPr>
                <w:b/>
              </w:rPr>
              <w:t>Given:</w:t>
            </w:r>
            <w:r>
              <w:t xml:space="preserve">  </w:t>
            </w:r>
            <m:oMath>
              <m:r>
                <w:rPr>
                  <w:rFonts w:ascii="Cambria Math" w:hAnsi="Cambria Math"/>
                </w:rPr>
                <m:t>∠4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5</m:t>
              </m:r>
            </m:oMath>
            <w:r>
              <w:t xml:space="preserve"> are a linear pair.  </w:t>
            </w:r>
            <m:oMath>
              <m:r>
                <w:rPr>
                  <w:rFonts w:ascii="Cambria Math" w:hAnsi="Cambria Math"/>
                </w:rPr>
                <m:t>m∠4=106˚</m:t>
              </m:r>
            </m:oMath>
          </w:p>
          <w:p w14:paraId="4712D83F" w14:textId="77777777" w:rsidR="00D96466" w:rsidRDefault="00D96466" w:rsidP="0015662C">
            <w:r>
              <w:rPr>
                <w:b/>
              </w:rPr>
              <w:t>Prove:</w:t>
            </w:r>
            <w:r>
              <w:t xml:space="preserve">  </w:t>
            </w:r>
            <m:oMath>
              <m:r>
                <w:rPr>
                  <w:rFonts w:ascii="Cambria Math" w:hAnsi="Cambria Math"/>
                </w:rPr>
                <m:t xml:space="preserve">m∠5 </m:t>
              </m:r>
            </m:oMath>
            <w:r>
              <w:t>= 74˚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659"/>
              <w:gridCol w:w="1230"/>
            </w:tblGrid>
            <w:tr w:rsidR="00D96466" w:rsidRPr="00D96466" w14:paraId="5B451A2E" w14:textId="77777777" w:rsidTr="00E55B1B">
              <w:tc>
                <w:tcPr>
                  <w:tcW w:w="2659" w:type="dxa"/>
                </w:tcPr>
                <w:p w14:paraId="38FEC49A" w14:textId="77777777" w:rsidR="00D96466" w:rsidRPr="00D96466" w:rsidRDefault="00D96466" w:rsidP="0015662C">
                  <w:pPr>
                    <w:jc w:val="center"/>
                    <w:rPr>
                      <w:b/>
                    </w:rPr>
                  </w:pPr>
                  <w:r w:rsidRPr="00D96466">
                    <w:rPr>
                      <w:b/>
                    </w:rPr>
                    <w:t>Statements</w:t>
                  </w:r>
                </w:p>
              </w:tc>
              <w:tc>
                <w:tcPr>
                  <w:tcW w:w="1230" w:type="dxa"/>
                </w:tcPr>
                <w:p w14:paraId="20C90803" w14:textId="77777777" w:rsidR="00D96466" w:rsidRPr="00D96466" w:rsidRDefault="00D96466" w:rsidP="0015662C">
                  <w:pPr>
                    <w:jc w:val="center"/>
                    <w:rPr>
                      <w:b/>
                    </w:rPr>
                  </w:pPr>
                  <w:r w:rsidRPr="00D96466">
                    <w:rPr>
                      <w:b/>
                    </w:rPr>
                    <w:t>Reasons</w:t>
                  </w:r>
                </w:p>
              </w:tc>
            </w:tr>
            <w:tr w:rsidR="00D96466" w14:paraId="2293F059" w14:textId="77777777" w:rsidTr="00E55B1B">
              <w:tc>
                <w:tcPr>
                  <w:tcW w:w="2659" w:type="dxa"/>
                </w:tcPr>
                <w:p w14:paraId="050A2E4E" w14:textId="272B9A3B" w:rsidR="00D96466" w:rsidRPr="00A51A6A" w:rsidRDefault="00D96466" w:rsidP="0015662C">
                  <w:r>
                    <w:t xml:space="preserve">1.  </w:t>
                  </w:r>
                  <m:oMath>
                    <m:r>
                      <w:rPr>
                        <w:rFonts w:ascii="Cambria Math" w:hAnsi="Cambria Math"/>
                      </w:rPr>
                      <m:t>∠4</m:t>
                    </m:r>
                  </m:oMath>
                  <w:r>
                    <w:t xml:space="preserve"> &amp; </w:t>
                  </w:r>
                  <m:oMath>
                    <m:r>
                      <w:rPr>
                        <w:rFonts w:ascii="Cambria Math" w:hAnsi="Cambria Math"/>
                      </w:rPr>
                      <m:t>∠5</m:t>
                    </m:r>
                  </m:oMath>
                  <w:r>
                    <w:t xml:space="preserve"> are a linear pair.  </w:t>
                  </w:r>
                </w:p>
                <w:p w14:paraId="729F26C6" w14:textId="77777777" w:rsidR="00D96466" w:rsidRDefault="00D96466" w:rsidP="0015662C">
                  <m:oMathPara>
                    <m:oMath>
                      <m:r>
                        <w:rPr>
                          <w:rFonts w:ascii="Cambria Math" w:hAnsi="Cambria Math"/>
                        </w:rPr>
                        <m:t>m∠4=106˚</m:t>
                      </m:r>
                    </m:oMath>
                  </m:oMathPara>
                </w:p>
              </w:tc>
              <w:tc>
                <w:tcPr>
                  <w:tcW w:w="1230" w:type="dxa"/>
                </w:tcPr>
                <w:p w14:paraId="5E9F5BDC" w14:textId="77777777" w:rsidR="00D96466" w:rsidRDefault="00D96466" w:rsidP="0015662C">
                  <w:r>
                    <w:t>1.  Given</w:t>
                  </w:r>
                </w:p>
              </w:tc>
            </w:tr>
            <w:tr w:rsidR="00D96466" w14:paraId="1D632196" w14:textId="77777777" w:rsidTr="00E55B1B">
              <w:tc>
                <w:tcPr>
                  <w:tcW w:w="2659" w:type="dxa"/>
                </w:tcPr>
                <w:p w14:paraId="20784F9D" w14:textId="77777777" w:rsidR="00D96466" w:rsidRDefault="00D96466" w:rsidP="0015662C">
                  <w:r>
                    <w:t xml:space="preserve">2.  </w:t>
                  </w:r>
                  <m:oMath>
                    <m:r>
                      <w:rPr>
                        <w:rFonts w:ascii="Cambria Math" w:hAnsi="Cambria Math"/>
                      </w:rPr>
                      <m:t>m∠4+m∠5=180˚</m:t>
                    </m:r>
                  </m:oMath>
                </w:p>
              </w:tc>
              <w:tc>
                <w:tcPr>
                  <w:tcW w:w="1230" w:type="dxa"/>
                </w:tcPr>
                <w:p w14:paraId="4293063D" w14:textId="77777777" w:rsidR="00D96466" w:rsidRDefault="00D96466" w:rsidP="0015662C">
                  <w:r>
                    <w:t>2.  [?]</w:t>
                  </w:r>
                </w:p>
              </w:tc>
            </w:tr>
            <w:tr w:rsidR="00D96466" w14:paraId="5D0D8B90" w14:textId="77777777" w:rsidTr="00E55B1B">
              <w:tc>
                <w:tcPr>
                  <w:tcW w:w="2659" w:type="dxa"/>
                </w:tcPr>
                <w:p w14:paraId="7F0C3FA5" w14:textId="77777777" w:rsidR="00D96466" w:rsidRDefault="00D96466" w:rsidP="0015662C">
                  <w:r>
                    <w:t xml:space="preserve">3.  </w:t>
                  </w:r>
                  <m:oMath>
                    <m:r>
                      <w:rPr>
                        <w:rFonts w:ascii="Cambria Math" w:hAnsi="Cambria Math"/>
                      </w:rPr>
                      <m:t>106+m∠5=180</m:t>
                    </m:r>
                  </m:oMath>
                </w:p>
              </w:tc>
              <w:tc>
                <w:tcPr>
                  <w:tcW w:w="1230" w:type="dxa"/>
                </w:tcPr>
                <w:p w14:paraId="13F29A13" w14:textId="77777777" w:rsidR="00D96466" w:rsidRDefault="00D96466" w:rsidP="0015662C">
                  <w:r>
                    <w:t>3.  Subst. Prop. =</w:t>
                  </w:r>
                </w:p>
              </w:tc>
            </w:tr>
            <w:tr w:rsidR="00D96466" w14:paraId="2C969F42" w14:textId="77777777" w:rsidTr="00E55B1B">
              <w:tc>
                <w:tcPr>
                  <w:tcW w:w="2659" w:type="dxa"/>
                </w:tcPr>
                <w:p w14:paraId="6BB00A25" w14:textId="77777777" w:rsidR="00D96466" w:rsidRDefault="00D96466" w:rsidP="0015662C">
                  <w:r>
                    <w:t xml:space="preserve">4.  </w:t>
                  </w:r>
                  <m:oMath>
                    <m:r>
                      <w:rPr>
                        <w:rFonts w:ascii="Cambria Math" w:hAnsi="Cambria Math"/>
                      </w:rPr>
                      <m:t>m∠5=74˚</m:t>
                    </m:r>
                  </m:oMath>
                </w:p>
              </w:tc>
              <w:tc>
                <w:tcPr>
                  <w:tcW w:w="1230" w:type="dxa"/>
                </w:tcPr>
                <w:p w14:paraId="5B8230CA" w14:textId="77777777" w:rsidR="00D96466" w:rsidRDefault="00D96466" w:rsidP="0015662C">
                  <w:r>
                    <w:t>4.  Subtr. Prop. =</w:t>
                  </w:r>
                </w:p>
              </w:tc>
            </w:tr>
          </w:tbl>
          <w:p w14:paraId="4E0EA0E3" w14:textId="77777777" w:rsidR="006810AE" w:rsidRDefault="006810AE" w:rsidP="0015662C"/>
        </w:tc>
        <w:tc>
          <w:tcPr>
            <w:tcW w:w="727" w:type="dxa"/>
          </w:tcPr>
          <w:p w14:paraId="223EF2B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F0AA29B" w14:textId="77777777" w:rsidR="006529E8" w:rsidRDefault="006529E8" w:rsidP="0015662C">
            <w:r>
              <w:t>Complete the two-column proof.</w:t>
            </w:r>
          </w:p>
          <w:p w14:paraId="09040F16" w14:textId="1F957A6F" w:rsidR="009E3F36" w:rsidRPr="00EC593A" w:rsidRDefault="006529E8" w:rsidP="0015662C">
            <w:r>
              <w:t xml:space="preserve">Given: </w:t>
            </w:r>
            <m:oMath>
              <m:r>
                <w:rPr>
                  <w:rFonts w:ascii="Cambria Math" w:hAnsi="Cambria Math"/>
                </w:rPr>
                <m:t>FH=GI</m:t>
              </m:r>
            </m:oMath>
            <w:r w:rsidR="009E3F36">
              <w:t xml:space="preserve"> </w:t>
            </w:r>
          </w:p>
          <w:p w14:paraId="7BC37E87" w14:textId="4486B0A4" w:rsidR="009E3F36" w:rsidRPr="00EC593A" w:rsidRDefault="006529E8" w:rsidP="0015662C">
            <w:r>
              <w:t xml:space="preserve">Prove: </w:t>
            </w:r>
            <m:oMath>
              <m:r>
                <w:rPr>
                  <w:rFonts w:ascii="Cambria Math" w:hAnsi="Cambria Math"/>
                </w:rPr>
                <m:t>FG=HI.</m:t>
              </m:r>
            </m:oMath>
          </w:p>
          <w:p w14:paraId="15DA0272" w14:textId="77777777" w:rsidR="009E3F36" w:rsidRDefault="009E3F36" w:rsidP="0015662C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4DC6AD4B" wp14:editId="59F300CB">
                  <wp:extent cx="1049204" cy="274320"/>
                  <wp:effectExtent l="0" t="0" r="0" b="0"/>
                  <wp:docPr id="9328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9204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108"/>
              <w:gridCol w:w="2364"/>
            </w:tblGrid>
            <w:tr w:rsidR="009E3F36" w14:paraId="3260E6F7" w14:textId="77777777" w:rsidTr="00E55B1B">
              <w:tc>
                <w:tcPr>
                  <w:tcW w:w="2108" w:type="dxa"/>
                </w:tcPr>
                <w:p w14:paraId="679C9D90" w14:textId="77777777" w:rsidR="009E3F36" w:rsidRDefault="009E3F36" w:rsidP="0015662C">
                  <m:oMathPara>
                    <m:oMath>
                      <m:r>
                        <w:rPr>
                          <w:rFonts w:ascii="Cambria Math" w:hAnsi="Cambria Math"/>
                        </w:rPr>
                        <m:t>FH=GI</m:t>
                      </m:r>
                    </m:oMath>
                  </m:oMathPara>
                </w:p>
              </w:tc>
              <w:tc>
                <w:tcPr>
                  <w:tcW w:w="2364" w:type="dxa"/>
                </w:tcPr>
                <w:p w14:paraId="7E558875" w14:textId="2D18F940" w:rsidR="009E3F36" w:rsidRDefault="009E3F36" w:rsidP="0015662C">
                  <w:r>
                    <w:t>Given</w:t>
                  </w:r>
                </w:p>
              </w:tc>
            </w:tr>
            <w:tr w:rsidR="009E3F36" w14:paraId="511097B3" w14:textId="77777777" w:rsidTr="00E55B1B">
              <w:tc>
                <w:tcPr>
                  <w:tcW w:w="2108" w:type="dxa"/>
                </w:tcPr>
                <w:p w14:paraId="4A897250" w14:textId="77777777" w:rsidR="009E3F36" w:rsidRDefault="009E3F36" w:rsidP="0015662C">
                  <m:oMathPara>
                    <m:oMath>
                      <m:r>
                        <w:rPr>
                          <w:rFonts w:ascii="Cambria Math" w:hAnsi="Cambria Math"/>
                        </w:rPr>
                        <m:t>FH=FG+GH</m:t>
                      </m:r>
                    </m:oMath>
                  </m:oMathPara>
                </w:p>
              </w:tc>
              <w:tc>
                <w:tcPr>
                  <w:tcW w:w="2364" w:type="dxa"/>
                </w:tcPr>
                <w:p w14:paraId="30D406AB" w14:textId="0DADDDB2" w:rsidR="009E3F36" w:rsidRDefault="009E3F36" w:rsidP="0015662C">
                  <w:r>
                    <w:t>Segment Addition</w:t>
                  </w:r>
                </w:p>
              </w:tc>
            </w:tr>
            <w:tr w:rsidR="009E3F36" w14:paraId="1ACAB768" w14:textId="77777777" w:rsidTr="00E55B1B">
              <w:tc>
                <w:tcPr>
                  <w:tcW w:w="2108" w:type="dxa"/>
                </w:tcPr>
                <w:p w14:paraId="0498961B" w14:textId="77777777" w:rsidR="009E3F36" w:rsidRDefault="009E3F36" w:rsidP="0015662C">
                  <w:pPr>
                    <w:rPr>
                      <w:rFonts w:ascii="Cambria" w:eastAsia="ＭＳ 明朝" w:hAnsi="Cambria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GI=GH+HI</m:t>
                      </m:r>
                    </m:oMath>
                  </m:oMathPara>
                </w:p>
              </w:tc>
              <w:tc>
                <w:tcPr>
                  <w:tcW w:w="2364" w:type="dxa"/>
                </w:tcPr>
                <w:p w14:paraId="6CC348BF" w14:textId="18FF1AA5" w:rsidR="009E3F36" w:rsidRDefault="009E3F36" w:rsidP="0015662C">
                  <w:r>
                    <w:t xml:space="preserve">Segment Addition </w:t>
                  </w:r>
                </w:p>
              </w:tc>
            </w:tr>
            <w:tr w:rsidR="009E3F36" w14:paraId="0368D7CC" w14:textId="77777777" w:rsidTr="00E55B1B">
              <w:tc>
                <w:tcPr>
                  <w:tcW w:w="2108" w:type="dxa"/>
                </w:tcPr>
                <w:p w14:paraId="6DEAD989" w14:textId="77777777" w:rsidR="009E3F36" w:rsidRDefault="009E3F36" w:rsidP="0015662C">
                  <w:pPr>
                    <w:rPr>
                      <w:rFonts w:ascii="Cambria" w:eastAsia="ＭＳ 明朝" w:hAnsi="Cambria" w:cs="Times New Roman"/>
                    </w:rPr>
                  </w:pPr>
                  <m:oMathPara>
                    <m:oMath>
                      <m:r>
                        <w:rPr>
                          <w:rFonts w:ascii="Cambria Math" w:eastAsia="ＭＳ 明朝" w:hAnsi="Cambria Math" w:cs="Times New Roman"/>
                        </w:rPr>
                        <m:t>FG+GH=GH+HI</m:t>
                      </m:r>
                    </m:oMath>
                  </m:oMathPara>
                </w:p>
              </w:tc>
              <w:tc>
                <w:tcPr>
                  <w:tcW w:w="2364" w:type="dxa"/>
                </w:tcPr>
                <w:p w14:paraId="65A844EB" w14:textId="77777777" w:rsidR="009E3F36" w:rsidRDefault="009E3F36" w:rsidP="0015662C">
                  <w:r>
                    <w:t>[?]</w:t>
                  </w:r>
                </w:p>
              </w:tc>
            </w:tr>
            <w:tr w:rsidR="009E3F36" w14:paraId="06BAF7F2" w14:textId="77777777" w:rsidTr="00E55B1B">
              <w:tc>
                <w:tcPr>
                  <w:tcW w:w="2108" w:type="dxa"/>
                </w:tcPr>
                <w:p w14:paraId="682B5A37" w14:textId="77777777" w:rsidR="009E3F36" w:rsidRPr="00463A47" w:rsidRDefault="009E3F36" w:rsidP="0015662C">
                  <m:oMathPara>
                    <m:oMath>
                      <m:r>
                        <w:rPr>
                          <w:rFonts w:ascii="Cambria Math" w:hAnsi="Cambria Math"/>
                        </w:rPr>
                        <m:t>FG=HI</m:t>
                      </m:r>
                    </m:oMath>
                  </m:oMathPara>
                </w:p>
              </w:tc>
              <w:tc>
                <w:tcPr>
                  <w:tcW w:w="2364" w:type="dxa"/>
                </w:tcPr>
                <w:p w14:paraId="6230D728" w14:textId="77777777" w:rsidR="009E3F36" w:rsidRDefault="009E3F36" w:rsidP="0015662C">
                  <w:r>
                    <w:t>Subtraction Property of Equality</w:t>
                  </w:r>
                </w:p>
              </w:tc>
            </w:tr>
          </w:tbl>
          <w:p w14:paraId="63F13C0D" w14:textId="77777777" w:rsidR="006810AE" w:rsidRDefault="006810AE" w:rsidP="0015662C"/>
        </w:tc>
      </w:tr>
      <w:tr w:rsidR="00FB3790" w14:paraId="4C1768B9" w14:textId="77777777" w:rsidTr="001E20DB">
        <w:trPr>
          <w:cantSplit/>
        </w:trPr>
        <w:tc>
          <w:tcPr>
            <w:tcW w:w="648" w:type="dxa"/>
          </w:tcPr>
          <w:p w14:paraId="7B2A93B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5B85085" w14:textId="77777777" w:rsidR="00EF0F0E" w:rsidRDefault="00EF0F0E" w:rsidP="0015662C">
            <w:r>
              <w:t xml:space="preserve">Find </w:t>
            </w:r>
            <m:oMath>
              <m:r>
                <w:rPr>
                  <w:rFonts w:ascii="Cambria Math" w:hAnsi="Cambria Math"/>
                </w:rPr>
                <m:t>m∠DCF</m:t>
              </m:r>
            </m:oMath>
            <w:r>
              <w:t>.</w:t>
            </w:r>
          </w:p>
          <w:p w14:paraId="2B70E82F" w14:textId="2AF5CC8B" w:rsidR="006810AE" w:rsidRDefault="00EF0F0E" w:rsidP="0015662C">
            <w:r>
              <w:rPr>
                <w:noProof/>
                <w:lang w:eastAsia="en-US"/>
              </w:rPr>
              <w:drawing>
                <wp:inline distT="0" distB="0" distL="0" distR="0" wp14:anchorId="32B4BC40" wp14:editId="21268493">
                  <wp:extent cx="1725916" cy="985520"/>
                  <wp:effectExtent l="0" t="0" r="0" b="5080"/>
                  <wp:docPr id="9329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487" b="7557"/>
                          <a:stretch/>
                        </pic:blipFill>
                        <pic:spPr bwMode="auto">
                          <a:xfrm>
                            <a:off x="0" y="0"/>
                            <a:ext cx="1726341" cy="985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58828B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BCFD60E" w14:textId="77777777" w:rsidR="00EF0F0E" w:rsidRDefault="00EF0F0E" w:rsidP="0015662C">
            <w:r>
              <w:t xml:space="preserve">Find </w:t>
            </w:r>
            <m:oMath>
              <m:r>
                <w:rPr>
                  <w:rFonts w:ascii="Cambria Math" w:hAnsi="Cambria Math"/>
                </w:rPr>
                <m:t>m∠KLP</m:t>
              </m:r>
            </m:oMath>
            <w:r>
              <w:t>.</w:t>
            </w:r>
          </w:p>
          <w:p w14:paraId="738EE5EB" w14:textId="4F53CFA5" w:rsidR="006810AE" w:rsidRDefault="00EF0F0E" w:rsidP="0015662C">
            <w:r>
              <w:rPr>
                <w:noProof/>
                <w:lang w:eastAsia="en-US"/>
              </w:rPr>
              <w:drawing>
                <wp:inline distT="0" distB="0" distL="0" distR="0" wp14:anchorId="5D51D0BF" wp14:editId="65E379D6">
                  <wp:extent cx="1910080" cy="1073662"/>
                  <wp:effectExtent l="0" t="0" r="0" b="0"/>
                  <wp:docPr id="9330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53" t="10404" r="4701" b="12600"/>
                          <a:stretch/>
                        </pic:blipFill>
                        <pic:spPr bwMode="auto">
                          <a:xfrm>
                            <a:off x="0" y="0"/>
                            <a:ext cx="1911539" cy="1074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7E2B1646" w14:textId="77777777" w:rsidTr="001E20DB">
        <w:trPr>
          <w:cantSplit/>
        </w:trPr>
        <w:tc>
          <w:tcPr>
            <w:tcW w:w="648" w:type="dxa"/>
          </w:tcPr>
          <w:p w14:paraId="391960E4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308E950" w14:textId="77777777" w:rsidR="00184ED8" w:rsidRDefault="00184ED8" w:rsidP="0015662C">
            <w:pPr>
              <w:rPr>
                <w:szCs w:val="20"/>
              </w:rPr>
            </w:pPr>
            <w:r w:rsidRPr="00361DD0">
              <w:rPr>
                <w:szCs w:val="20"/>
              </w:rPr>
              <w:t>m</w:t>
            </w:r>
            <w:r w:rsidRPr="00361DD0">
              <w:rPr>
                <w:rFonts w:ascii="Times" w:hAnsi="Times"/>
                <w:position w:val="-2"/>
              </w:rPr>
              <w:object w:dxaOrig="180" w:dyaOrig="160" w14:anchorId="45911571">
                <v:shape id="_x0000_i11344" type="#_x0000_t75" style="width:9pt;height:8pt" o:ole="">
                  <v:imagedata r:id="rId569" o:title=""/>
                </v:shape>
                <o:OLEObject Type="Embed" ProgID="Equation.3" ShapeID="_x0000_i11344" DrawAspect="Content" ObjectID="_1351855481"/>
              </w:object>
            </w:r>
            <w:r w:rsidRPr="00361DD0">
              <w:rPr>
                <w:szCs w:val="20"/>
              </w:rPr>
              <w:t>ABC = 62° and m</w:t>
            </w:r>
            <w:r w:rsidRPr="00361DD0">
              <w:rPr>
                <w:rFonts w:ascii="Times" w:hAnsi="Times"/>
                <w:position w:val="-2"/>
              </w:rPr>
              <w:object w:dxaOrig="180" w:dyaOrig="160" w14:anchorId="69F07846">
                <v:shape id="_x0000_i11345" type="#_x0000_t75" style="width:9pt;height:8pt" o:ole="">
                  <v:imagedata r:id="rId571" o:title=""/>
                </v:shape>
                <o:OLEObject Type="Embed" ProgID="Equation.3" ShapeID="_x0000_i11345" DrawAspect="Content" ObjectID="_1351855482"/>
              </w:object>
            </w:r>
            <w:r w:rsidRPr="00361DD0">
              <w:rPr>
                <w:szCs w:val="20"/>
              </w:rPr>
              <w:t xml:space="preserve">CBD = 36°.  </w:t>
            </w:r>
          </w:p>
          <w:p w14:paraId="12D6DD42" w14:textId="27EB63B4" w:rsidR="00184ED8" w:rsidRPr="00361DD0" w:rsidRDefault="00184ED8" w:rsidP="0015662C">
            <w:pPr>
              <w:rPr>
                <w:szCs w:val="20"/>
              </w:rPr>
            </w:pPr>
            <w:r w:rsidRPr="00361DD0">
              <w:rPr>
                <w:szCs w:val="20"/>
              </w:rPr>
              <w:t>Find m</w:t>
            </w:r>
            <w:r w:rsidRPr="00361DD0">
              <w:rPr>
                <w:rFonts w:ascii="Times" w:hAnsi="Times"/>
                <w:position w:val="-2"/>
              </w:rPr>
              <w:object w:dxaOrig="180" w:dyaOrig="160" w14:anchorId="49431422">
                <v:shape id="_x0000_i11346" type="#_x0000_t75" style="width:9pt;height:8pt" o:ole="">
                  <v:imagedata r:id="rId573" o:title=""/>
                </v:shape>
                <o:OLEObject Type="Embed" ProgID="Equation.3" ShapeID="_x0000_i11346" DrawAspect="Content" ObjectID="_1351855483"/>
              </w:object>
            </w:r>
            <w:r w:rsidRPr="00361DD0">
              <w:rPr>
                <w:szCs w:val="20"/>
              </w:rPr>
              <w:t>ABD.</w:t>
            </w:r>
          </w:p>
          <w:p w14:paraId="1DA6E2F2" w14:textId="578C1B59" w:rsidR="006810AE" w:rsidRDefault="00184ED8" w:rsidP="0015662C">
            <w:r>
              <w:rPr>
                <w:noProof/>
                <w:szCs w:val="20"/>
                <w:lang w:eastAsia="en-US"/>
              </w:rPr>
              <w:drawing>
                <wp:inline distT="0" distB="0" distL="0" distR="0" wp14:anchorId="2D683C1D" wp14:editId="2CDFDC08">
                  <wp:extent cx="858932" cy="467360"/>
                  <wp:effectExtent l="0" t="0" r="0" b="0"/>
                  <wp:docPr id="10323" name="Picture 9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8932" cy="46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65D28C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2378064" w14:textId="1080677D" w:rsidR="00184ED8" w:rsidRPr="00361DD0" w:rsidRDefault="00184ED8" w:rsidP="0015662C">
            <w:pPr>
              <w:rPr>
                <w:rFonts w:ascii="Times" w:hAnsi="Times"/>
              </w:rPr>
            </w:pPr>
            <w:r w:rsidRPr="00361DD0">
              <w:rPr>
                <w:rFonts w:ascii="Times" w:hAnsi="Times"/>
                <w:position w:val="-2"/>
              </w:rPr>
              <w:object w:dxaOrig="180" w:dyaOrig="180" w14:anchorId="7F341498">
                <v:shape id="_x0000_i11356" type="#_x0000_t75" style="width:9pt;height:9pt" o:ole="">
                  <v:imagedata r:id="rId576" o:title=""/>
                </v:shape>
                <o:OLEObject Type="Embed" ProgID="Equation.3" ShapeID="_x0000_i11356" DrawAspect="Content" ObjectID="_1351855484"/>
              </w:object>
            </w:r>
            <w:r w:rsidRPr="00361DD0">
              <w:rPr>
                <w:szCs w:val="20"/>
              </w:rPr>
              <w:t>PQR</w:t>
            </w:r>
            <w:r w:rsidRPr="00361DD0">
              <w:rPr>
                <w:rFonts w:ascii="Times" w:hAnsi="Times"/>
                <w:position w:val="-2"/>
              </w:rPr>
              <w:object w:dxaOrig="160" w:dyaOrig="140" w14:anchorId="0C07176A">
                <v:shape id="_x0000_i11357" type="#_x0000_t75" style="width:8pt;height:7pt" o:ole="">
                  <v:imagedata r:id="rId578" o:title=""/>
                </v:shape>
                <o:OLEObject Type="Embed" ProgID="Equation.3" ShapeID="_x0000_i11357" DrawAspect="Content" ObjectID="_1351855485"/>
              </w:object>
            </w:r>
            <w:r w:rsidRPr="00361DD0">
              <w:rPr>
                <w:rFonts w:ascii="Times" w:hAnsi="Times"/>
                <w:position w:val="-2"/>
              </w:rPr>
              <w:object w:dxaOrig="180" w:dyaOrig="180" w14:anchorId="0719EB4B">
                <v:shape id="_x0000_i11358" type="#_x0000_t75" style="width:9pt;height:9pt" o:ole="">
                  <v:imagedata r:id="rId580" o:title=""/>
                </v:shape>
                <o:OLEObject Type="Embed" ProgID="Equation.3" ShapeID="_x0000_i11358" DrawAspect="Content" ObjectID="_1351855486"/>
              </w:object>
            </w:r>
            <w:r w:rsidRPr="00361DD0">
              <w:rPr>
                <w:szCs w:val="20"/>
              </w:rPr>
              <w:t>LMR and m</w:t>
            </w:r>
            <w:r w:rsidRPr="00361DD0">
              <w:rPr>
                <w:rFonts w:ascii="Times" w:hAnsi="Times"/>
                <w:position w:val="-2"/>
              </w:rPr>
              <w:object w:dxaOrig="180" w:dyaOrig="160" w14:anchorId="08644F0D">
                <v:shape id="_x0000_i11359" type="#_x0000_t75" style="width:9pt;height:8pt" o:ole="">
                  <v:imagedata r:id="rId582" o:title=""/>
                </v:shape>
                <o:OLEObject Type="Embed" ProgID="Equation.3" ShapeID="_x0000_i11359" DrawAspect="Content" ObjectID="_1351855487"/>
              </w:object>
            </w:r>
            <w:r w:rsidRPr="00361DD0">
              <w:rPr>
                <w:szCs w:val="20"/>
              </w:rPr>
              <w:t>M = 42˚, find m</w:t>
            </w:r>
            <w:r w:rsidRPr="00361DD0">
              <w:rPr>
                <w:rFonts w:ascii="Times" w:hAnsi="Times"/>
                <w:position w:val="-2"/>
              </w:rPr>
              <w:object w:dxaOrig="180" w:dyaOrig="160" w14:anchorId="0B395F0C">
                <v:shape id="_x0000_i11360" type="#_x0000_t75" style="width:9pt;height:8pt" o:ole="">
                  <v:imagedata r:id="rId584" o:title=""/>
                </v:shape>
                <o:OLEObject Type="Embed" ProgID="Equation.3" ShapeID="_x0000_i11360" DrawAspect="Content" ObjectID="_1351855488"/>
              </w:object>
            </w:r>
            <w:r w:rsidRPr="00361DD0">
              <w:rPr>
                <w:rFonts w:ascii="Times" w:hAnsi="Times"/>
              </w:rPr>
              <w:t>PRQ.</w:t>
            </w:r>
          </w:p>
          <w:p w14:paraId="5EF1D2A6" w14:textId="7C6800BB" w:rsidR="006810AE" w:rsidRDefault="00184ED8" w:rsidP="0015662C">
            <w:r>
              <w:rPr>
                <w:rFonts w:ascii="Times" w:hAnsi="Times"/>
                <w:noProof/>
                <w:lang w:eastAsia="en-US"/>
              </w:rPr>
              <w:drawing>
                <wp:inline distT="0" distB="0" distL="0" distR="0" wp14:anchorId="3300011D" wp14:editId="0C937872">
                  <wp:extent cx="1224280" cy="557204"/>
                  <wp:effectExtent l="0" t="0" r="0" b="1905"/>
                  <wp:docPr id="10337" name="Picture 10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516" b="10502"/>
                          <a:stretch/>
                        </pic:blipFill>
                        <pic:spPr bwMode="auto">
                          <a:xfrm>
                            <a:off x="0" y="0"/>
                            <a:ext cx="1224280" cy="557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690B369D" w14:textId="77777777" w:rsidTr="001E20DB">
        <w:trPr>
          <w:cantSplit/>
        </w:trPr>
        <w:tc>
          <w:tcPr>
            <w:tcW w:w="648" w:type="dxa"/>
          </w:tcPr>
          <w:p w14:paraId="560271D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F2BBF17" w14:textId="77777777" w:rsidR="008875E8" w:rsidRPr="00361DD0" w:rsidRDefault="008875E8" w:rsidP="0015662C">
            <w:pPr>
              <w:rPr>
                <w:rFonts w:ascii="Times" w:hAnsi="Times"/>
              </w:rPr>
            </w:pPr>
            <w:r w:rsidRPr="00361DD0">
              <w:rPr>
                <w:rFonts w:ascii="Times" w:hAnsi="Times"/>
              </w:rPr>
              <w:t>Find m</w:t>
            </w:r>
            <w:r w:rsidRPr="00361DD0">
              <w:rPr>
                <w:rFonts w:ascii="Times" w:hAnsi="Times"/>
                <w:position w:val="-2"/>
              </w:rPr>
              <w:object w:dxaOrig="180" w:dyaOrig="160" w14:anchorId="64188F69">
                <v:shape id="_x0000_i11374" type="#_x0000_t75" style="width:9pt;height:8pt" o:ole="">
                  <v:imagedata r:id="rId587" o:title=""/>
                </v:shape>
                <o:OLEObject Type="Embed" ProgID="Equation.3" ShapeID="_x0000_i11374" DrawAspect="Content" ObjectID="_1351855489"/>
              </w:object>
            </w:r>
            <w:r w:rsidRPr="00361DD0">
              <w:rPr>
                <w:rFonts w:ascii="Times" w:hAnsi="Times"/>
              </w:rPr>
              <w:t>PQR.</w:t>
            </w:r>
          </w:p>
          <w:p w14:paraId="36D53877" w14:textId="773BE15C" w:rsidR="006810AE" w:rsidRDefault="008875E8" w:rsidP="0015662C">
            <w:r>
              <w:rPr>
                <w:rFonts w:ascii="Times" w:hAnsi="Times"/>
                <w:noProof/>
                <w:lang w:eastAsia="en-US"/>
              </w:rPr>
              <w:drawing>
                <wp:inline distT="0" distB="0" distL="0" distR="0" wp14:anchorId="1D429A72" wp14:editId="05B476BD">
                  <wp:extent cx="965200" cy="802640"/>
                  <wp:effectExtent l="0" t="0" r="0" b="10160"/>
                  <wp:docPr id="1035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48" t="8696" r="8333" b="95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00" cy="802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CE40965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6055011" w14:textId="77777777" w:rsidR="008875E8" w:rsidRPr="00361DD0" w:rsidRDefault="008875E8" w:rsidP="0015662C">
            <w:pPr>
              <w:rPr>
                <w:rFonts w:ascii="Times" w:hAnsi="Times"/>
              </w:rPr>
            </w:pPr>
            <w:r w:rsidRPr="00361DD0">
              <w:rPr>
                <w:rFonts w:ascii="Times" w:hAnsi="Times"/>
              </w:rPr>
              <w:t>Find m</w:t>
            </w:r>
            <w:r w:rsidRPr="00361DD0">
              <w:rPr>
                <w:rFonts w:ascii="Times" w:hAnsi="Times"/>
                <w:position w:val="-2"/>
              </w:rPr>
              <w:object w:dxaOrig="180" w:dyaOrig="160" w14:anchorId="20D8D152">
                <v:shape id="_x0000_i11380" type="#_x0000_t75" style="width:9pt;height:8pt" o:ole="">
                  <v:imagedata r:id="rId590" o:title=""/>
                </v:shape>
                <o:OLEObject Type="Embed" ProgID="Equation.3" ShapeID="_x0000_i11380" DrawAspect="Content" ObjectID="_1351855490"/>
              </w:object>
            </w:r>
            <w:r w:rsidRPr="00361DD0">
              <w:rPr>
                <w:rFonts w:ascii="Times" w:hAnsi="Times"/>
              </w:rPr>
              <w:t>ABC.</w:t>
            </w:r>
          </w:p>
          <w:p w14:paraId="43492B34" w14:textId="26B71CA7" w:rsidR="006810AE" w:rsidRDefault="008875E8" w:rsidP="0015662C">
            <w:r>
              <w:rPr>
                <w:noProof/>
                <w:szCs w:val="20"/>
                <w:lang w:eastAsia="en-US"/>
              </w:rPr>
              <w:drawing>
                <wp:inline distT="0" distB="0" distL="0" distR="0" wp14:anchorId="38E2F608" wp14:editId="5957466D">
                  <wp:extent cx="1224280" cy="806912"/>
                  <wp:effectExtent l="0" t="0" r="0" b="6350"/>
                  <wp:docPr id="1035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99" t="6767" r="7652" b="82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280" cy="806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548F427" w14:textId="77777777" w:rsidTr="001E20DB">
        <w:trPr>
          <w:cantSplit/>
        </w:trPr>
        <w:tc>
          <w:tcPr>
            <w:tcW w:w="648" w:type="dxa"/>
          </w:tcPr>
          <w:p w14:paraId="6E3B253C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E8F7642" w14:textId="77777777" w:rsidR="00D26963" w:rsidRPr="00361DD0" w:rsidRDefault="00D26963" w:rsidP="0015662C">
            <w:pPr>
              <w:rPr>
                <w:rFonts w:ascii="Times" w:hAnsi="Times"/>
              </w:rPr>
            </w:pPr>
            <w:r w:rsidRPr="00361DD0">
              <w:rPr>
                <w:rFonts w:ascii="Times" w:hAnsi="Times"/>
              </w:rPr>
              <w:t xml:space="preserve">Find the values of </w:t>
            </w:r>
            <w:r w:rsidRPr="00361DD0">
              <w:rPr>
                <w:rFonts w:ascii="Times" w:hAnsi="Times"/>
                <w:i/>
              </w:rPr>
              <w:t>x</w:t>
            </w:r>
            <w:r w:rsidRPr="00361DD0">
              <w:rPr>
                <w:rFonts w:ascii="Times" w:hAnsi="Times"/>
              </w:rPr>
              <w:t xml:space="preserve"> and </w:t>
            </w:r>
            <w:r w:rsidRPr="00361DD0">
              <w:rPr>
                <w:rFonts w:ascii="Times" w:hAnsi="Times"/>
                <w:i/>
              </w:rPr>
              <w:t>y</w:t>
            </w:r>
            <w:r w:rsidRPr="00361DD0">
              <w:rPr>
                <w:rFonts w:ascii="Times" w:hAnsi="Times"/>
              </w:rPr>
              <w:t>. Express your answers in simplest radical form.</w:t>
            </w:r>
          </w:p>
          <w:p w14:paraId="6E1066D4" w14:textId="0CF55A29" w:rsidR="006810AE" w:rsidRDefault="00D26963" w:rsidP="0015662C">
            <w:r>
              <w:rPr>
                <w:rFonts w:ascii="Times" w:hAnsi="Times"/>
                <w:noProof/>
                <w:lang w:eastAsia="en-US"/>
              </w:rPr>
              <w:drawing>
                <wp:inline distT="0" distB="0" distL="0" distR="0" wp14:anchorId="4A6C79F5" wp14:editId="2C3F2183">
                  <wp:extent cx="640080" cy="975360"/>
                  <wp:effectExtent l="0" t="0" r="0" b="0"/>
                  <wp:docPr id="10380" name="Picture 1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975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645D2EC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C76D495" w14:textId="77777777" w:rsidR="00D26963" w:rsidRPr="00361DD0" w:rsidRDefault="00D26963" w:rsidP="0015662C">
            <w:pPr>
              <w:rPr>
                <w:rFonts w:ascii="Times New Roman" w:hAnsi="Times New Roman" w:cs="Calibri"/>
                <w:color w:val="000000"/>
                <w:szCs w:val="20"/>
              </w:rPr>
            </w:pPr>
            <w:r w:rsidRPr="00361DD0">
              <w:rPr>
                <w:rFonts w:ascii="Times New Roman" w:hAnsi="Times New Roman"/>
                <w:szCs w:val="20"/>
              </w:rPr>
              <w:t>Laura folded a triangular sheet of paper into the shape shown.  Find m</w:t>
            </w:r>
            <w:r w:rsidRPr="00361DD0">
              <w:rPr>
                <w:rFonts w:ascii="Times" w:hAnsi="Times"/>
                <w:position w:val="-2"/>
              </w:rPr>
              <w:object w:dxaOrig="180" w:dyaOrig="160" w14:anchorId="5BDC26B3">
                <v:shape id="_x0000_i11389" type="#_x0000_t75" style="width:9pt;height:8pt" o:ole="">
                  <v:imagedata r:id="rId594" o:title=""/>
                </v:shape>
                <o:OLEObject Type="Embed" ProgID="Equation.3" ShapeID="_x0000_i11389" DrawAspect="Content" ObjectID="_1351855491"/>
              </w:object>
            </w:r>
            <w:r w:rsidRPr="00361DD0">
              <w:rPr>
                <w:rFonts w:ascii="Times New Roman" w:hAnsi="Times New Roman"/>
                <w:i/>
                <w:szCs w:val="20"/>
              </w:rPr>
              <w:t>NLO</w:t>
            </w:r>
            <w:r w:rsidRPr="00361DD0">
              <w:rPr>
                <w:rFonts w:ascii="Times New Roman" w:hAnsi="Times New Roman"/>
                <w:szCs w:val="20"/>
              </w:rPr>
              <w:t>, given m</w:t>
            </w:r>
            <w:r w:rsidRPr="00361DD0">
              <w:rPr>
                <w:rFonts w:ascii="Times" w:hAnsi="Times"/>
                <w:position w:val="-2"/>
              </w:rPr>
              <w:object w:dxaOrig="180" w:dyaOrig="160" w14:anchorId="27C58E46">
                <v:shape id="_x0000_i11390" type="#_x0000_t75" style="width:9pt;height:8pt" o:ole="">
                  <v:imagedata r:id="rId596" o:title=""/>
                </v:shape>
                <o:OLEObject Type="Embed" ProgID="Equation.3" ShapeID="_x0000_i11390" DrawAspect="Content" ObjectID="_1351855492"/>
              </w:object>
            </w:r>
            <w:r w:rsidRPr="00361DD0">
              <w:rPr>
                <w:rFonts w:ascii="Times New Roman" w:hAnsi="Times New Roman"/>
                <w:i/>
                <w:szCs w:val="20"/>
              </w:rPr>
              <w:t>LON</w:t>
            </w:r>
            <w:r w:rsidRPr="00361DD0">
              <w:rPr>
                <w:rFonts w:ascii="Times New Roman" w:hAnsi="Times New Roman"/>
                <w:szCs w:val="20"/>
              </w:rPr>
              <w:t xml:space="preserve"> = 50</w:t>
            </w:r>
            <w:r w:rsidRPr="00361DD0">
              <w:rPr>
                <w:rFonts w:ascii="Times New Roman" w:hAnsi="Times New Roman" w:cs="Calibri"/>
                <w:color w:val="000000"/>
                <w:szCs w:val="20"/>
              </w:rPr>
              <w:t xml:space="preserve">°, </w:t>
            </w:r>
          </w:p>
          <w:p w14:paraId="55C64D2A" w14:textId="77777777" w:rsidR="00D26963" w:rsidRPr="00361DD0" w:rsidRDefault="00D26963" w:rsidP="0015662C">
            <w:pPr>
              <w:rPr>
                <w:rFonts w:ascii="Times New Roman" w:hAnsi="Times New Roman" w:cs="Calibri"/>
                <w:color w:val="000000"/>
                <w:szCs w:val="20"/>
              </w:rPr>
            </w:pPr>
            <w:r w:rsidRPr="00361DD0">
              <w:rPr>
                <w:rFonts w:ascii="Times New Roman" w:hAnsi="Times New Roman" w:cs="Calibri"/>
                <w:color w:val="000000"/>
                <w:szCs w:val="20"/>
              </w:rPr>
              <w:t>m</w:t>
            </w:r>
            <w:r w:rsidRPr="00361DD0">
              <w:rPr>
                <w:rFonts w:ascii="Times" w:hAnsi="Times"/>
                <w:position w:val="-2"/>
              </w:rPr>
              <w:object w:dxaOrig="180" w:dyaOrig="160" w14:anchorId="60EFE6D3">
                <v:shape id="_x0000_i11391" type="#_x0000_t75" style="width:9pt;height:8pt" o:ole="">
                  <v:imagedata r:id="rId598" o:title=""/>
                </v:shape>
                <o:OLEObject Type="Embed" ProgID="Equation.3" ShapeID="_x0000_i11391" DrawAspect="Content" ObjectID="_1351855493"/>
              </w:object>
            </w:r>
            <w:r w:rsidRPr="00361DD0">
              <w:rPr>
                <w:rFonts w:ascii="Times New Roman" w:hAnsi="Times New Roman" w:cs="Calibri"/>
                <w:i/>
                <w:color w:val="000000"/>
                <w:szCs w:val="20"/>
              </w:rPr>
              <w:t xml:space="preserve">ONP </w:t>
            </w:r>
            <w:r w:rsidRPr="00361DD0">
              <w:rPr>
                <w:rFonts w:ascii="Times New Roman" w:hAnsi="Times New Roman" w:cs="Calibri"/>
                <w:color w:val="000000"/>
                <w:szCs w:val="20"/>
              </w:rPr>
              <w:t>= 35°, and m</w:t>
            </w:r>
            <w:r w:rsidRPr="00361DD0">
              <w:rPr>
                <w:rFonts w:ascii="Times" w:hAnsi="Times"/>
                <w:position w:val="-2"/>
              </w:rPr>
              <w:object w:dxaOrig="180" w:dyaOrig="160" w14:anchorId="6E770CDC">
                <v:shape id="_x0000_i11392" type="#_x0000_t75" style="width:9pt;height:8pt" o:ole="">
                  <v:imagedata r:id="rId600" o:title=""/>
                </v:shape>
                <o:OLEObject Type="Embed" ProgID="Equation.3" ShapeID="_x0000_i11392" DrawAspect="Content" ObjectID="_1351855494"/>
              </w:object>
            </w:r>
            <w:r w:rsidRPr="00361DD0">
              <w:rPr>
                <w:rFonts w:ascii="Times New Roman" w:hAnsi="Times New Roman" w:cs="Calibri"/>
                <w:i/>
                <w:color w:val="000000"/>
                <w:szCs w:val="20"/>
              </w:rPr>
              <w:t xml:space="preserve">NMP </w:t>
            </w:r>
            <w:r w:rsidRPr="00361DD0">
              <w:rPr>
                <w:rFonts w:ascii="Times New Roman" w:hAnsi="Times New Roman" w:cs="Calibri"/>
                <w:color w:val="000000"/>
                <w:szCs w:val="20"/>
              </w:rPr>
              <w:t>= 85°.</w:t>
            </w:r>
          </w:p>
          <w:p w14:paraId="3FB95D9C" w14:textId="1F524B6D" w:rsidR="006810AE" w:rsidRDefault="00D26963" w:rsidP="0015662C">
            <w:r>
              <w:rPr>
                <w:rFonts w:ascii="Calibri" w:hAnsi="Calibri"/>
                <w:noProof/>
                <w:szCs w:val="20"/>
                <w:lang w:eastAsia="en-US"/>
              </w:rPr>
              <w:drawing>
                <wp:inline distT="0" distB="0" distL="0" distR="0" wp14:anchorId="68353673" wp14:editId="6A1E1681">
                  <wp:extent cx="772160" cy="822960"/>
                  <wp:effectExtent l="0" t="0" r="0" b="0"/>
                  <wp:docPr id="1036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0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2160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CAEEC77" w14:textId="77777777" w:rsidTr="001E20DB">
        <w:trPr>
          <w:cantSplit/>
        </w:trPr>
        <w:tc>
          <w:tcPr>
            <w:tcW w:w="648" w:type="dxa"/>
          </w:tcPr>
          <w:p w14:paraId="1ACB44C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31A3A26" w14:textId="47EB6527" w:rsidR="006810AE" w:rsidRDefault="00D26963" w:rsidP="0015662C">
            <w:r>
              <w:rPr>
                <w:rFonts w:ascii="Arial" w:hAnsi="Arial"/>
                <w:noProof/>
                <w:lang w:eastAsia="en-US"/>
              </w:rPr>
              <w:drawing>
                <wp:inline distT="0" distB="0" distL="0" distR="0" wp14:anchorId="2C9456A5" wp14:editId="51CCCABD">
                  <wp:extent cx="601572" cy="553720"/>
                  <wp:effectExtent l="0" t="0" r="0" b="0"/>
                  <wp:docPr id="10362" name="Picture 1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572" cy="553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0356B9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657579C" w14:textId="77777777" w:rsidR="00D26963" w:rsidRDefault="00D26963" w:rsidP="0015662C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 xml:space="preserve">Find the length of the line segment with endpoints </w:t>
            </w:r>
          </w:p>
          <w:p w14:paraId="3C6D6B01" w14:textId="6FC8F1D5" w:rsidR="006810AE" w:rsidRDefault="00D26963" w:rsidP="0015662C">
            <w:r>
              <w:rPr>
                <w:rFonts w:ascii="Times" w:hAnsi="Times"/>
              </w:rPr>
              <w:t>(-2, 5) and (1, 11).  Write your answer in the simplest radical form.</w:t>
            </w:r>
          </w:p>
        </w:tc>
      </w:tr>
      <w:tr w:rsidR="00FB3790" w14:paraId="1BC6BE3D" w14:textId="77777777" w:rsidTr="001E20DB">
        <w:trPr>
          <w:cantSplit/>
        </w:trPr>
        <w:tc>
          <w:tcPr>
            <w:tcW w:w="648" w:type="dxa"/>
          </w:tcPr>
          <w:p w14:paraId="6DB268AB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82A2DCA" w14:textId="77777777" w:rsidR="00467A22" w:rsidRDefault="00467A22" w:rsidP="0015662C">
            <w:pPr>
              <w:rPr>
                <w:rFonts w:ascii="Times" w:hAnsi="Times"/>
              </w:rPr>
            </w:pPr>
            <w:r>
              <w:rPr>
                <w:rFonts w:ascii="Times" w:hAnsi="Times"/>
              </w:rPr>
              <w:t>Find m</w:t>
            </w:r>
            <w:r>
              <w:rPr>
                <w:rFonts w:ascii="Times" w:hAnsi="Times"/>
                <w:position w:val="-2"/>
              </w:rPr>
              <w:object w:dxaOrig="180" w:dyaOrig="165" w14:anchorId="7C7FA6AD">
                <v:shape id="_x0000_i11475" type="#_x0000_t75" style="width:9pt;height:8pt" o:ole="">
                  <v:imagedata r:id="rId604" o:title=""/>
                </v:shape>
                <o:OLEObject Type="Embed" ProgID="Equation.3" ShapeID="_x0000_i11475" DrawAspect="Content" ObjectID="_1351855495"/>
              </w:object>
            </w:r>
            <w:r>
              <w:rPr>
                <w:rFonts w:ascii="Times" w:hAnsi="Times"/>
              </w:rPr>
              <w:t>PQR.</w:t>
            </w:r>
          </w:p>
          <w:p w14:paraId="70666759" w14:textId="152B6A70" w:rsidR="006810AE" w:rsidRDefault="00467A22" w:rsidP="0015662C">
            <w:r>
              <w:rPr>
                <w:rFonts w:ascii="Times" w:hAnsi="Times"/>
                <w:noProof/>
              </w:rPr>
              <w:t xml:space="preserve">     </w:t>
            </w:r>
            <w:r>
              <w:rPr>
                <w:rFonts w:ascii="Times" w:hAnsi="Times"/>
                <w:noProof/>
                <w:lang w:eastAsia="en-US"/>
              </w:rPr>
              <w:drawing>
                <wp:inline distT="0" distB="0" distL="0" distR="0" wp14:anchorId="3D9F0C2D" wp14:editId="19A2EAC0">
                  <wp:extent cx="848995" cy="614566"/>
                  <wp:effectExtent l="0" t="0" r="0" b="0"/>
                  <wp:docPr id="1043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48" t="19285" r="8334" b="9544"/>
                          <a:stretch/>
                        </pic:blipFill>
                        <pic:spPr bwMode="auto">
                          <a:xfrm>
                            <a:off x="0" y="0"/>
                            <a:ext cx="849132" cy="614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397ABA8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CFCB2D6" w14:textId="77777777" w:rsidR="00467A22" w:rsidRPr="00B7176A" w:rsidRDefault="00467A22" w:rsidP="0015662C">
            <w:r w:rsidRPr="00B7176A">
              <w:t xml:space="preserve">In the diagram below, </w:t>
            </w:r>
            <w:r>
              <w:t>LJ = 520</w:t>
            </w:r>
            <w:r w:rsidRPr="00B7176A">
              <w:t xml:space="preserve"> miles, </w:t>
            </w:r>
            <w:r>
              <w:t>LG</w:t>
            </w:r>
            <w:r w:rsidRPr="00B7176A">
              <w:t xml:space="preserve">= </w:t>
            </w:r>
            <w:r>
              <w:t>185 miles and H</w:t>
            </w:r>
            <w:r w:rsidRPr="00B7176A">
              <w:t xml:space="preserve"> is the midpoint of</w:t>
            </w:r>
            <w:r w:rsidRPr="008D3870">
              <w:rPr>
                <w:position w:val="-6"/>
              </w:rPr>
              <w:object w:dxaOrig="360" w:dyaOrig="340" w14:anchorId="341D4BE3">
                <v:shape id="_x0000_i11432" type="#_x0000_t75" style="width:18pt;height:17pt" o:ole="">
                  <v:imagedata r:id="rId606" o:title=""/>
                </v:shape>
                <o:OLEObject Type="Embed" ProgID="Equation.3" ShapeID="_x0000_i11432" DrawAspect="Content" ObjectID="_1351855477"/>
              </w:object>
            </w:r>
            <w:r>
              <w:t>.  Find GH</w:t>
            </w:r>
            <w:r w:rsidRPr="00B7176A">
              <w:t>.</w:t>
            </w:r>
          </w:p>
          <w:p w14:paraId="0CA11C48" w14:textId="78DB71DB" w:rsidR="006810AE" w:rsidRDefault="00467A22" w:rsidP="0015662C">
            <w:r>
              <w:rPr>
                <w:noProof/>
                <w:lang w:eastAsia="en-US"/>
              </w:rPr>
              <w:drawing>
                <wp:inline distT="0" distB="0" distL="0" distR="0" wp14:anchorId="62F50639" wp14:editId="44DA5607">
                  <wp:extent cx="1262731" cy="543560"/>
                  <wp:effectExtent l="0" t="0" r="7620" b="0"/>
                  <wp:docPr id="10409" name="Picture 10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364" r="15738" b="16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153" cy="544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2CD2B720" w14:textId="77777777" w:rsidTr="001E20DB">
        <w:trPr>
          <w:cantSplit/>
        </w:trPr>
        <w:tc>
          <w:tcPr>
            <w:tcW w:w="648" w:type="dxa"/>
          </w:tcPr>
          <w:p w14:paraId="327CF9F6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F8E16FF" w14:textId="24D24BC8" w:rsidR="006810AE" w:rsidRPr="00467A22" w:rsidRDefault="00467A22" w:rsidP="0015662C">
            <w:pPr>
              <w:rPr>
                <w:rFonts w:ascii="Times" w:hAnsi="Times"/>
              </w:rPr>
            </w:pPr>
            <w:r w:rsidRPr="00C95BE9">
              <w:rPr>
                <w:rFonts w:ascii="Times" w:hAnsi="Times"/>
              </w:rPr>
              <w:t xml:space="preserve">Find the coordinates of the midpoint of </w:t>
            </w:r>
            <w:r w:rsidRPr="00C95BE9">
              <w:rPr>
                <w:rFonts w:ascii="Times" w:hAnsi="Times"/>
                <w:position w:val="-2"/>
                <w:szCs w:val="20"/>
              </w:rPr>
              <w:object w:dxaOrig="360" w:dyaOrig="280" w14:anchorId="3B35B575">
                <v:shape id="_x0000_i11486" type="#_x0000_t75" style="width:18pt;height:13pt" o:ole="">
                  <v:imagedata r:id="rId609" o:title=""/>
                </v:shape>
                <o:OLEObject Type="Embed" ProgID="Equation.3" ShapeID="_x0000_i11486" DrawAspect="Content" ObjectID="_1351855497"/>
              </w:object>
            </w:r>
            <w:r w:rsidRPr="00C95BE9">
              <w:rPr>
                <w:rFonts w:ascii="Times" w:hAnsi="Times"/>
                <w:szCs w:val="20"/>
              </w:rPr>
              <w:t xml:space="preserve"> with endpoints </w:t>
            </w:r>
            <w:r w:rsidRPr="00C95BE9">
              <w:rPr>
                <w:rFonts w:ascii="Times" w:hAnsi="Times"/>
                <w:i/>
                <w:szCs w:val="20"/>
              </w:rPr>
              <w:t>P</w:t>
            </w:r>
            <w:r w:rsidRPr="00C95BE9">
              <w:rPr>
                <w:rFonts w:ascii="Times" w:hAnsi="Times"/>
                <w:szCs w:val="20"/>
              </w:rPr>
              <w:t xml:space="preserve">(4, 6) and </w:t>
            </w:r>
            <w:r w:rsidRPr="00C95BE9">
              <w:rPr>
                <w:rFonts w:ascii="Times" w:hAnsi="Times"/>
                <w:i/>
                <w:szCs w:val="20"/>
              </w:rPr>
              <w:t>M</w:t>
            </w:r>
            <w:r w:rsidRPr="00C95BE9">
              <w:rPr>
                <w:rFonts w:ascii="Times" w:hAnsi="Times"/>
                <w:szCs w:val="20"/>
              </w:rPr>
              <w:t>(9, -4).</w:t>
            </w:r>
          </w:p>
        </w:tc>
        <w:tc>
          <w:tcPr>
            <w:tcW w:w="727" w:type="dxa"/>
          </w:tcPr>
          <w:p w14:paraId="09154387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FCC5482" w14:textId="7F1AB664" w:rsidR="006810AE" w:rsidRDefault="00467A22" w:rsidP="0015662C">
            <w:r>
              <w:rPr>
                <w:rFonts w:ascii="Times" w:hAnsi="Times"/>
                <w:szCs w:val="20"/>
              </w:rPr>
              <w:t xml:space="preserve">Find the coordinates of the midpoint of </w:t>
            </w:r>
            <w:r w:rsidRPr="00C95BE9">
              <w:rPr>
                <w:rFonts w:ascii="Times" w:hAnsi="Times"/>
                <w:position w:val="-2"/>
                <w:szCs w:val="20"/>
              </w:rPr>
              <w:object w:dxaOrig="360" w:dyaOrig="280" w14:anchorId="30712164">
                <v:shape id="_x0000_i11468" type="#_x0000_t75" style="width:18pt;height:13pt" o:ole="">
                  <v:imagedata r:id="rId611" o:title=""/>
                </v:shape>
                <o:OLEObject Type="Embed" ProgID="Equation.3" ShapeID="_x0000_i11468" DrawAspect="Content" ObjectID="_1351855498"/>
              </w:object>
            </w:r>
            <w:r w:rsidRPr="00C95BE9">
              <w:rPr>
                <w:rFonts w:ascii="Times" w:hAnsi="Times"/>
                <w:szCs w:val="20"/>
              </w:rPr>
              <w:t xml:space="preserve"> with endpoints </w:t>
            </w:r>
            <w:r>
              <w:rPr>
                <w:rFonts w:ascii="Times" w:hAnsi="Times"/>
                <w:i/>
                <w:szCs w:val="20"/>
              </w:rPr>
              <w:t>A</w:t>
            </w:r>
            <w:r w:rsidRPr="00C95BE9">
              <w:rPr>
                <w:rFonts w:ascii="Times" w:hAnsi="Times"/>
                <w:szCs w:val="20"/>
              </w:rPr>
              <w:t>(</w:t>
            </w:r>
            <w:r>
              <w:rPr>
                <w:rFonts w:ascii="Times" w:hAnsi="Times"/>
                <w:szCs w:val="20"/>
              </w:rPr>
              <w:t>1</w:t>
            </w:r>
            <w:r w:rsidRPr="00C95BE9">
              <w:rPr>
                <w:rFonts w:ascii="Times" w:hAnsi="Times"/>
                <w:szCs w:val="20"/>
              </w:rPr>
              <w:t xml:space="preserve">, </w:t>
            </w:r>
            <w:r>
              <w:rPr>
                <w:rFonts w:ascii="Times" w:hAnsi="Times"/>
                <w:szCs w:val="20"/>
              </w:rPr>
              <w:t>5</w:t>
            </w:r>
            <w:r w:rsidRPr="00C95BE9">
              <w:rPr>
                <w:rFonts w:ascii="Times" w:hAnsi="Times"/>
                <w:szCs w:val="20"/>
              </w:rPr>
              <w:t xml:space="preserve">) and </w:t>
            </w:r>
            <w:r w:rsidRPr="00C95BE9">
              <w:rPr>
                <w:rFonts w:ascii="Times" w:hAnsi="Times"/>
                <w:i/>
                <w:szCs w:val="20"/>
              </w:rPr>
              <w:t>M</w:t>
            </w:r>
            <w:r w:rsidRPr="00C95BE9">
              <w:rPr>
                <w:rFonts w:ascii="Times" w:hAnsi="Times"/>
                <w:szCs w:val="20"/>
              </w:rPr>
              <w:t>(</w:t>
            </w:r>
            <w:r>
              <w:rPr>
                <w:rFonts w:ascii="Times" w:hAnsi="Times"/>
                <w:szCs w:val="20"/>
              </w:rPr>
              <w:t>-3</w:t>
            </w:r>
            <w:r w:rsidRPr="00C95BE9">
              <w:rPr>
                <w:rFonts w:ascii="Times" w:hAnsi="Times"/>
                <w:szCs w:val="20"/>
              </w:rPr>
              <w:t xml:space="preserve">, </w:t>
            </w:r>
            <w:r>
              <w:rPr>
                <w:rFonts w:ascii="Times" w:hAnsi="Times"/>
                <w:szCs w:val="20"/>
              </w:rPr>
              <w:t>9</w:t>
            </w:r>
            <w:r w:rsidRPr="00C95BE9">
              <w:rPr>
                <w:rFonts w:ascii="Times" w:hAnsi="Times"/>
                <w:szCs w:val="20"/>
              </w:rPr>
              <w:t>).</w:t>
            </w:r>
          </w:p>
        </w:tc>
      </w:tr>
      <w:tr w:rsidR="00FB3790" w14:paraId="7191011F" w14:textId="77777777" w:rsidTr="001E20DB">
        <w:trPr>
          <w:cantSplit/>
        </w:trPr>
        <w:tc>
          <w:tcPr>
            <w:tcW w:w="648" w:type="dxa"/>
          </w:tcPr>
          <w:p w14:paraId="2AC80D6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7B827C0" w14:textId="76AB93E5" w:rsidR="006810AE" w:rsidRDefault="00770E16" w:rsidP="0015662C">
            <w:r>
              <w:rPr>
                <w:rFonts w:ascii="Times" w:hAnsi="Times"/>
              </w:rPr>
              <w:t>Find the length of the line segment with endpoints (-2, 8) and (4, 12).  Write your answer in the simplest radical form.</w:t>
            </w:r>
          </w:p>
        </w:tc>
        <w:tc>
          <w:tcPr>
            <w:tcW w:w="727" w:type="dxa"/>
          </w:tcPr>
          <w:p w14:paraId="4ED9D514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5D0426D" w14:textId="5754A76D" w:rsidR="006810AE" w:rsidRDefault="00770E16" w:rsidP="0015662C">
            <w:r>
              <w:rPr>
                <w:i/>
              </w:rPr>
              <w:t>G</w:t>
            </w:r>
            <w:r>
              <w:t xml:space="preserve">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H</m:t>
                  </m:r>
                </m:e>
              </m:acc>
            </m:oMath>
            <w:r>
              <w:t xml:space="preserve">.  </w:t>
            </w:r>
            <w:r>
              <w:rPr>
                <w:i/>
              </w:rPr>
              <w:t>G</w:t>
            </w:r>
            <w:r>
              <w:t xml:space="preserve"> has coordinates (4, 1) and </w:t>
            </w:r>
            <w:r>
              <w:rPr>
                <w:i/>
              </w:rPr>
              <w:t>H</w:t>
            </w:r>
            <w:r>
              <w:t xml:space="preserve"> has coordinates (3, 6). What are the coordinates of </w:t>
            </w:r>
            <w:r>
              <w:rPr>
                <w:i/>
              </w:rPr>
              <w:t>F</w:t>
            </w:r>
            <w:r>
              <w:t>?</w:t>
            </w:r>
          </w:p>
        </w:tc>
      </w:tr>
      <w:tr w:rsidR="00FB3790" w14:paraId="0E64F61B" w14:textId="77777777" w:rsidTr="001E20DB">
        <w:trPr>
          <w:cantSplit/>
        </w:trPr>
        <w:tc>
          <w:tcPr>
            <w:tcW w:w="648" w:type="dxa"/>
          </w:tcPr>
          <w:p w14:paraId="62E504EF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0DE1F17" w14:textId="77777777" w:rsidR="00467A22" w:rsidRDefault="00467A22" w:rsidP="0015662C">
            <w:pPr>
              <w:rPr>
                <w:rFonts w:ascii="Times" w:hAnsi="Times"/>
              </w:rPr>
            </w:pPr>
            <w:r>
              <w:rPr>
                <w:rFonts w:ascii="Times" w:hAnsi="Times"/>
                <w:szCs w:val="20"/>
              </w:rPr>
              <w:t>What is m</w:t>
            </w:r>
            <w:r w:rsidRPr="00C95BE9">
              <w:rPr>
                <w:rFonts w:ascii="Times" w:hAnsi="Times"/>
                <w:position w:val="-2"/>
              </w:rPr>
              <w:object w:dxaOrig="180" w:dyaOrig="160" w14:anchorId="4E5C9572">
                <v:shape id="_x0000_i11518" type="#_x0000_t75" style="width:10pt;height:8pt" o:ole="">
                  <v:imagedata r:id="rId613" o:title=""/>
                </v:shape>
                <o:OLEObject Type="Embed" ProgID="Equation.3" ShapeID="_x0000_i11518" DrawAspect="Content" ObjectID="_1351855499"/>
              </w:object>
            </w:r>
            <w:r>
              <w:rPr>
                <w:rFonts w:ascii="Times" w:hAnsi="Times"/>
              </w:rPr>
              <w:t>BGU</w:t>
            </w:r>
            <w:r w:rsidRPr="00C95BE9">
              <w:rPr>
                <w:rFonts w:ascii="Times" w:hAnsi="Times"/>
              </w:rPr>
              <w:t>?</w:t>
            </w:r>
          </w:p>
          <w:p w14:paraId="06FB3CA3" w14:textId="745B85AD" w:rsidR="006810AE" w:rsidRDefault="00467A22" w:rsidP="0015662C">
            <w:r>
              <w:rPr>
                <w:rFonts w:ascii="Times" w:hAnsi="Times"/>
                <w:noProof/>
                <w:szCs w:val="20"/>
              </w:rPr>
              <w:drawing>
                <wp:inline distT="0" distB="0" distL="0" distR="0" wp14:anchorId="76243342" wp14:editId="601BC744">
                  <wp:extent cx="1584248" cy="904240"/>
                  <wp:effectExtent l="0" t="0" r="0" b="10160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15"/>
                          <a:srcRect b="7110"/>
                          <a:stretch/>
                        </pic:blipFill>
                        <pic:spPr bwMode="auto">
                          <a:xfrm>
                            <a:off x="0" y="0"/>
                            <a:ext cx="1590383" cy="907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F51FDB2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F5A467E" w14:textId="77777777" w:rsidR="00467A22" w:rsidRDefault="00467A22" w:rsidP="0015662C">
            <w:pPr>
              <w:rPr>
                <w:rFonts w:ascii="Times" w:hAnsi="Times" w:cs="Calibri"/>
                <w:color w:val="000000"/>
                <w:szCs w:val="20"/>
              </w:rPr>
            </w:pPr>
            <w:r>
              <w:rPr>
                <w:rFonts w:ascii="Times" w:hAnsi="Times"/>
                <w:szCs w:val="20"/>
              </w:rPr>
              <w:t xml:space="preserve">Frank folded a triangular sheet of paper into the shape shown.  Find </w:t>
            </w:r>
            <w:r w:rsidRPr="00C95BE9">
              <w:rPr>
                <w:rFonts w:ascii="Times" w:hAnsi="Times"/>
                <w:szCs w:val="20"/>
              </w:rPr>
              <w:t>m</w:t>
            </w:r>
            <w:r w:rsidRPr="00C95BE9">
              <w:rPr>
                <w:rFonts w:ascii="Times" w:hAnsi="Times"/>
                <w:position w:val="-2"/>
              </w:rPr>
              <w:object w:dxaOrig="180" w:dyaOrig="160" w14:anchorId="25ABD48F">
                <v:shape id="_x0000_i11496" type="#_x0000_t75" style="width:10pt;height:8pt" o:ole="">
                  <v:imagedata r:id="rId616" o:title=""/>
                </v:shape>
                <o:OLEObject Type="Embed" ProgID="Equation.3" ShapeID="_x0000_i11496" DrawAspect="Content" ObjectID="_1351855500"/>
              </w:object>
            </w:r>
            <w:r>
              <w:rPr>
                <w:rFonts w:ascii="Times" w:hAnsi="Times"/>
                <w:i/>
                <w:szCs w:val="20"/>
              </w:rPr>
              <w:t>RAW</w:t>
            </w:r>
            <w:r w:rsidRPr="00C95BE9">
              <w:rPr>
                <w:rFonts w:ascii="Times" w:hAnsi="Times"/>
                <w:szCs w:val="20"/>
              </w:rPr>
              <w:t>, given m</w:t>
            </w:r>
            <w:r w:rsidRPr="00C95BE9">
              <w:rPr>
                <w:rFonts w:ascii="Times" w:hAnsi="Times"/>
                <w:position w:val="-2"/>
              </w:rPr>
              <w:object w:dxaOrig="180" w:dyaOrig="160" w14:anchorId="4C063A08">
                <v:shape id="_x0000_i11497" type="#_x0000_t75" style="width:10pt;height:8pt" o:ole="">
                  <v:imagedata r:id="rId618" o:title=""/>
                </v:shape>
                <o:OLEObject Type="Embed" ProgID="Equation.3" ShapeID="_x0000_i11497" DrawAspect="Content" ObjectID="_1351855501"/>
              </w:object>
            </w:r>
            <w:r>
              <w:rPr>
                <w:rFonts w:ascii="Times" w:hAnsi="Times"/>
                <w:i/>
                <w:szCs w:val="20"/>
              </w:rPr>
              <w:t>LCR</w:t>
            </w:r>
            <w:r w:rsidRPr="00C95BE9">
              <w:rPr>
                <w:rFonts w:ascii="Times" w:hAnsi="Times"/>
                <w:szCs w:val="20"/>
              </w:rPr>
              <w:t xml:space="preserve"> = </w:t>
            </w:r>
            <w:r>
              <w:rPr>
                <w:rFonts w:ascii="Times" w:hAnsi="Times"/>
                <w:szCs w:val="20"/>
              </w:rPr>
              <w:t>85</w:t>
            </w:r>
            <w:r w:rsidRPr="00C95BE9">
              <w:rPr>
                <w:rFonts w:ascii="Times" w:hAnsi="Times" w:cs="Calibri"/>
                <w:color w:val="000000"/>
                <w:szCs w:val="20"/>
              </w:rPr>
              <w:t xml:space="preserve">°, </w:t>
            </w:r>
          </w:p>
          <w:p w14:paraId="654F1228" w14:textId="77777777" w:rsidR="00467A22" w:rsidRPr="00D871FE" w:rsidRDefault="00467A22" w:rsidP="0015662C">
            <w:pPr>
              <w:rPr>
                <w:rFonts w:ascii="Times" w:hAnsi="Times" w:cs="Calibri"/>
                <w:color w:val="000000"/>
                <w:szCs w:val="20"/>
              </w:rPr>
            </w:pPr>
            <w:r w:rsidRPr="00C95BE9">
              <w:rPr>
                <w:rFonts w:ascii="Times" w:hAnsi="Times" w:cs="Calibri"/>
                <w:color w:val="000000"/>
                <w:szCs w:val="20"/>
              </w:rPr>
              <w:t>m</w:t>
            </w:r>
            <w:r w:rsidRPr="00C95BE9">
              <w:rPr>
                <w:rFonts w:ascii="Times" w:hAnsi="Times"/>
                <w:position w:val="-2"/>
              </w:rPr>
              <w:object w:dxaOrig="180" w:dyaOrig="160" w14:anchorId="25ED14B5">
                <v:shape id="_x0000_i11498" type="#_x0000_t75" style="width:10pt;height:8pt" o:ole="">
                  <v:imagedata r:id="rId620" o:title=""/>
                </v:shape>
                <o:OLEObject Type="Embed" ProgID="Equation.3" ShapeID="_x0000_i11498" DrawAspect="Content" ObjectID="_1351855502"/>
              </w:object>
            </w:r>
            <w:r>
              <w:rPr>
                <w:rFonts w:ascii="Times" w:hAnsi="Times" w:cs="Calibri"/>
                <w:i/>
                <w:color w:val="000000"/>
                <w:szCs w:val="20"/>
              </w:rPr>
              <w:t>CRL</w:t>
            </w:r>
            <w:r w:rsidRPr="00C95BE9">
              <w:rPr>
                <w:rFonts w:ascii="Times" w:hAnsi="Times" w:cs="Calibri"/>
                <w:i/>
                <w:color w:val="000000"/>
                <w:szCs w:val="20"/>
              </w:rPr>
              <w:t xml:space="preserve"> </w:t>
            </w:r>
            <w:r w:rsidRPr="00C95BE9">
              <w:rPr>
                <w:rFonts w:ascii="Times" w:hAnsi="Times" w:cs="Calibri"/>
                <w:color w:val="000000"/>
                <w:szCs w:val="20"/>
              </w:rPr>
              <w:t xml:space="preserve">= </w:t>
            </w:r>
            <w:r>
              <w:rPr>
                <w:rFonts w:ascii="Times" w:hAnsi="Times" w:cs="Calibri"/>
                <w:color w:val="000000"/>
                <w:szCs w:val="20"/>
              </w:rPr>
              <w:t>5</w:t>
            </w:r>
            <w:r w:rsidRPr="00C95BE9">
              <w:rPr>
                <w:rFonts w:ascii="Times" w:hAnsi="Times" w:cs="Calibri"/>
                <w:color w:val="000000"/>
                <w:szCs w:val="20"/>
              </w:rPr>
              <w:t>5°, and m</w:t>
            </w:r>
            <w:r w:rsidRPr="00C95BE9">
              <w:rPr>
                <w:rFonts w:ascii="Times" w:hAnsi="Times"/>
                <w:position w:val="-2"/>
              </w:rPr>
              <w:object w:dxaOrig="180" w:dyaOrig="160" w14:anchorId="13402864">
                <v:shape id="_x0000_i11499" type="#_x0000_t75" style="width:10pt;height:8pt" o:ole="">
                  <v:imagedata r:id="rId622" o:title=""/>
                </v:shape>
                <o:OLEObject Type="Embed" ProgID="Equation.3" ShapeID="_x0000_i11499" DrawAspect="Content" ObjectID="_1351855503"/>
              </w:object>
            </w:r>
            <w:r>
              <w:rPr>
                <w:rFonts w:ascii="Times" w:hAnsi="Times" w:cs="Calibri"/>
                <w:i/>
                <w:color w:val="000000"/>
                <w:szCs w:val="20"/>
              </w:rPr>
              <w:t>ARW</w:t>
            </w:r>
            <w:r w:rsidRPr="00C95BE9">
              <w:rPr>
                <w:rFonts w:ascii="Times" w:hAnsi="Times" w:cs="Calibri"/>
                <w:i/>
                <w:color w:val="000000"/>
                <w:szCs w:val="20"/>
              </w:rPr>
              <w:t xml:space="preserve"> </w:t>
            </w:r>
            <w:r>
              <w:rPr>
                <w:rFonts w:ascii="Times" w:hAnsi="Times" w:cs="Calibri"/>
                <w:color w:val="000000"/>
                <w:szCs w:val="20"/>
              </w:rPr>
              <w:t>= 80°.</w:t>
            </w:r>
          </w:p>
          <w:p w14:paraId="377E969E" w14:textId="25788630" w:rsidR="006810AE" w:rsidRDefault="00467A22" w:rsidP="0015662C">
            <w:r>
              <w:rPr>
                <w:rFonts w:ascii="Times" w:hAnsi="Times"/>
                <w:noProof/>
                <w:szCs w:val="20"/>
              </w:rPr>
              <w:drawing>
                <wp:inline distT="0" distB="0" distL="0" distR="0" wp14:anchorId="1BC0AA5E" wp14:editId="449B9D5A">
                  <wp:extent cx="870860" cy="929640"/>
                  <wp:effectExtent l="0" t="0" r="0" b="0"/>
                  <wp:docPr id="9332" name="Picture 9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2286" cy="9311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4C7FCF60" w14:textId="77777777" w:rsidTr="001E20DB">
        <w:trPr>
          <w:cantSplit/>
        </w:trPr>
        <w:tc>
          <w:tcPr>
            <w:tcW w:w="648" w:type="dxa"/>
          </w:tcPr>
          <w:p w14:paraId="524220F4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576F4CB" w14:textId="77777777" w:rsidR="00467A22" w:rsidRPr="00B7176A" w:rsidRDefault="00467A22" w:rsidP="0015662C">
            <w:r w:rsidRPr="00B7176A">
              <w:t>m</w:t>
            </w:r>
            <w:r w:rsidRPr="00B7176A">
              <w:rPr>
                <w:position w:val="-2"/>
              </w:rPr>
              <w:object w:dxaOrig="180" w:dyaOrig="160" w14:anchorId="3A3C1BF8">
                <v:shape id="_x0000_i11515" type="#_x0000_t75" style="width:9pt;height:8pt" o:ole="">
                  <v:imagedata r:id="rId625" o:title=""/>
                </v:shape>
                <o:OLEObject Type="Embed" ProgID="Equation.3" ShapeID="_x0000_i11515" DrawAspect="Content" ObjectID="_1351855504"/>
              </w:object>
            </w:r>
            <w:r>
              <w:t>ABD = 107</w:t>
            </w:r>
            <w:r w:rsidRPr="00B7176A">
              <w:t>° and m</w:t>
            </w:r>
            <w:r w:rsidRPr="00B7176A">
              <w:rPr>
                <w:position w:val="-2"/>
              </w:rPr>
              <w:object w:dxaOrig="180" w:dyaOrig="160" w14:anchorId="2F09D4CF">
                <v:shape id="_x0000_i11516" type="#_x0000_t75" style="width:9pt;height:8pt" o:ole="">
                  <v:imagedata r:id="rId627" o:title=""/>
                </v:shape>
                <o:OLEObject Type="Embed" ProgID="Equation.3" ShapeID="_x0000_i11516" DrawAspect="Content" ObjectID="_1351855505"/>
              </w:object>
            </w:r>
            <w:r>
              <w:t>CBD = 49</w:t>
            </w:r>
            <w:r w:rsidRPr="00B7176A">
              <w:t>°.  Find m</w:t>
            </w:r>
            <w:r w:rsidRPr="00B7176A">
              <w:rPr>
                <w:position w:val="-2"/>
              </w:rPr>
              <w:object w:dxaOrig="180" w:dyaOrig="160" w14:anchorId="2735C944">
                <v:shape id="_x0000_i11517" type="#_x0000_t75" style="width:9pt;height:8pt" o:ole="">
                  <v:imagedata r:id="rId629" o:title=""/>
                </v:shape>
                <o:OLEObject Type="Embed" ProgID="Equation.3" ShapeID="_x0000_i11517" DrawAspect="Content" ObjectID="_1351855506"/>
              </w:object>
            </w:r>
            <w:r w:rsidRPr="00B7176A">
              <w:t>AB</w:t>
            </w:r>
            <w:r>
              <w:t>C</w:t>
            </w:r>
            <w:r w:rsidRPr="00B7176A">
              <w:t>.</w:t>
            </w:r>
          </w:p>
          <w:p w14:paraId="4DF724DB" w14:textId="4F99E756" w:rsidR="006810AE" w:rsidRDefault="00467A22" w:rsidP="0015662C">
            <w:r>
              <w:rPr>
                <w:noProof/>
                <w:szCs w:val="20"/>
                <w:lang w:eastAsia="en-US"/>
              </w:rPr>
              <w:drawing>
                <wp:inline distT="0" distB="0" distL="0" distR="0" wp14:anchorId="5E4CB50B" wp14:editId="3FCA48ED">
                  <wp:extent cx="858932" cy="467360"/>
                  <wp:effectExtent l="0" t="0" r="0" b="0"/>
                  <wp:docPr id="9331" name="Picture 9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8932" cy="46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D4DB4D6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255FA02" w14:textId="77777777" w:rsidR="004E5D9B" w:rsidRDefault="004E5D9B" w:rsidP="0015662C">
            <w:pPr>
              <w:rPr>
                <w:lang w:eastAsia="en-US"/>
              </w:rPr>
            </w:pPr>
            <m:oMath>
              <m:r>
                <w:rPr>
                  <w:rFonts w:ascii="Cambria Math" w:hAnsi="Cambria Math"/>
                  <w:noProof/>
                  <w:lang w:eastAsia="en-US"/>
                </w:rPr>
                <m:t>m∠PQR=82˚</m:t>
              </m:r>
            </m:oMath>
            <w:r>
              <w:rPr>
                <w:lang w:eastAsia="en-US"/>
              </w:rPr>
              <w:t xml:space="preserve"> and </w:t>
            </w:r>
            <m:oMath>
              <m:r>
                <w:rPr>
                  <w:rFonts w:ascii="Cambria Math" w:hAnsi="Cambria Math"/>
                  <w:lang w:eastAsia="en-US"/>
                </w:rPr>
                <m:t>m</m:t>
              </m:r>
              <m:r>
                <w:rPr>
                  <w:rFonts w:ascii="Cambria Math" w:hAnsi="Cambria Math"/>
                  <w:noProof/>
                  <w:lang w:eastAsia="en-US"/>
                </w:rPr>
                <m:t>∠RQS=91˚</m:t>
              </m:r>
            </m:oMath>
            <w:r>
              <w:rPr>
                <w:lang w:eastAsia="en-US"/>
              </w:rPr>
              <w:t xml:space="preserve">.  Find </w:t>
            </w:r>
            <m:oMath>
              <m:r>
                <w:rPr>
                  <w:rFonts w:ascii="Cambria Math" w:hAnsi="Cambria Math"/>
                  <w:lang w:eastAsia="en-US"/>
                </w:rPr>
                <m:t>m</m:t>
              </m:r>
              <m:r>
                <w:rPr>
                  <w:rFonts w:ascii="Cambria Math" w:hAnsi="Cambria Math"/>
                  <w:noProof/>
                  <w:lang w:eastAsia="en-US"/>
                </w:rPr>
                <m:t>∠PQS</m:t>
              </m:r>
            </m:oMath>
            <w:r>
              <w:rPr>
                <w:lang w:eastAsia="en-US"/>
              </w:rPr>
              <w:t>.</w:t>
            </w:r>
          </w:p>
          <w:p w14:paraId="491F2FF6" w14:textId="3764BDBF" w:rsidR="006810AE" w:rsidRDefault="004E5D9B" w:rsidP="0015662C">
            <w:r>
              <w:rPr>
                <w:noProof/>
                <w:lang w:eastAsia="en-US"/>
              </w:rPr>
              <w:drawing>
                <wp:inline distT="0" distB="0" distL="0" distR="0" wp14:anchorId="2ED029DF" wp14:editId="02E3268F">
                  <wp:extent cx="839265" cy="457200"/>
                  <wp:effectExtent l="0" t="0" r="0" b="0"/>
                  <wp:docPr id="9334" name="Picture 9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89" t="3030" r="8729" b="10310"/>
                          <a:stretch/>
                        </pic:blipFill>
                        <pic:spPr bwMode="auto">
                          <a:xfrm>
                            <a:off x="0" y="0"/>
                            <a:ext cx="83926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3790" w14:paraId="70BF1C9D" w14:textId="77777777" w:rsidTr="001E20DB">
        <w:trPr>
          <w:cantSplit/>
        </w:trPr>
        <w:tc>
          <w:tcPr>
            <w:tcW w:w="648" w:type="dxa"/>
          </w:tcPr>
          <w:p w14:paraId="5E437C00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D01CD87" w14:textId="77777777" w:rsidR="00E62D08" w:rsidRDefault="00E62D08" w:rsidP="0015662C">
            <w:r>
              <w:t xml:space="preserve">In the diagram below, RC = 450 miles, VC = 50 miles, and </w:t>
            </w:r>
            <w:r w:rsidRPr="00492F35">
              <w:rPr>
                <w:i/>
              </w:rPr>
              <w:t>A</w:t>
            </w:r>
            <w:r>
              <w:t xml:space="preserve">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V</m:t>
                  </m:r>
                </m:e>
              </m:acc>
            </m:oMath>
            <w:r>
              <w:t>.  Find AV.</w:t>
            </w:r>
          </w:p>
          <w:p w14:paraId="5DF8FBF1" w14:textId="29221A82" w:rsidR="006810AE" w:rsidRDefault="00E62D08" w:rsidP="0015662C">
            <w:r>
              <w:rPr>
                <w:noProof/>
                <w:lang w:eastAsia="en-US"/>
              </w:rPr>
              <w:drawing>
                <wp:inline distT="0" distB="0" distL="0" distR="0" wp14:anchorId="516EA074" wp14:editId="6EFADDF6">
                  <wp:extent cx="1920240" cy="510979"/>
                  <wp:effectExtent l="0" t="0" r="10160" b="0"/>
                  <wp:docPr id="9333" name="Picture 9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485"/>
                          <a:stretch/>
                        </pic:blipFill>
                        <pic:spPr bwMode="auto">
                          <a:xfrm>
                            <a:off x="0" y="0"/>
                            <a:ext cx="1920489" cy="511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33E634A1" w14:textId="77777777" w:rsidR="006810AE" w:rsidRDefault="006810AE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4A716C4" w14:textId="77777777" w:rsidR="004E5D9B" w:rsidRDefault="004E5D9B" w:rsidP="0015662C">
            <w:r>
              <w:t xml:space="preserve">Find </w:t>
            </w:r>
            <m:oMath>
              <m:r>
                <w:rPr>
                  <w:rFonts w:ascii="Cambria Math" w:hAnsi="Cambria Math"/>
                </w:rPr>
                <m:t>m∠DCF</m:t>
              </m:r>
            </m:oMath>
            <w:r>
              <w:t>.</w:t>
            </w:r>
          </w:p>
          <w:p w14:paraId="217DC36E" w14:textId="681084A8" w:rsidR="006810AE" w:rsidRDefault="004E5D9B" w:rsidP="0015662C">
            <w:pPr>
              <w:tabs>
                <w:tab w:val="left" w:pos="3734"/>
              </w:tabs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23F71B7B" wp14:editId="4ADEC15C">
                  <wp:extent cx="1711960" cy="781299"/>
                  <wp:effectExtent l="0" t="0" r="0" b="6350"/>
                  <wp:docPr id="9335" name="Picture 9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80" t="8335" r="3386" b="11795"/>
                          <a:stretch/>
                        </pic:blipFill>
                        <pic:spPr bwMode="auto">
                          <a:xfrm>
                            <a:off x="0" y="0"/>
                            <a:ext cx="1712116" cy="781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022B914D" w14:textId="77777777" w:rsidTr="001E20DB">
        <w:trPr>
          <w:cantSplit/>
        </w:trPr>
        <w:tc>
          <w:tcPr>
            <w:tcW w:w="648" w:type="dxa"/>
          </w:tcPr>
          <w:p w14:paraId="6EB9A214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B119888" w14:textId="77777777" w:rsidR="00770E16" w:rsidRDefault="00770E16" w:rsidP="0015662C">
            <w:r>
              <w:t xml:space="preserve">Find </w:t>
            </w:r>
            <m:oMath>
              <m:r>
                <w:rPr>
                  <w:rFonts w:ascii="Cambria Math" w:hAnsi="Cambria Math"/>
                </w:rPr>
                <m:t>m∠LMN</m:t>
              </m:r>
            </m:oMath>
            <w:r>
              <w:t>.</w:t>
            </w:r>
          </w:p>
          <w:p w14:paraId="628BBA98" w14:textId="2D15665C" w:rsidR="00770E16" w:rsidRPr="004E5D9B" w:rsidRDefault="00770E16" w:rsidP="0015662C">
            <w:pPr>
              <w:rPr>
                <w:rFonts w:ascii="Times" w:hAnsi="Times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29049FCE" wp14:editId="31736725">
                  <wp:extent cx="1377315" cy="721360"/>
                  <wp:effectExtent l="0" t="0" r="0" b="0"/>
                  <wp:docPr id="9336" name="Picture 9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025" b="11231"/>
                          <a:stretch/>
                        </pic:blipFill>
                        <pic:spPr bwMode="auto">
                          <a:xfrm>
                            <a:off x="0" y="0"/>
                            <a:ext cx="1377315" cy="721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EFBB80A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  <w:p w14:paraId="258257A0" w14:textId="19B9FBC0" w:rsidR="00770E16" w:rsidRDefault="00770E16" w:rsidP="0015662C">
            <w:pPr>
              <w:jc w:val="center"/>
            </w:pPr>
            <w:r>
              <w:t>*</w:t>
            </w:r>
          </w:p>
        </w:tc>
        <w:tc>
          <w:tcPr>
            <w:tcW w:w="4932" w:type="dxa"/>
          </w:tcPr>
          <w:p w14:paraId="06CF850F" w14:textId="77777777" w:rsidR="00770E16" w:rsidRDefault="00770E16" w:rsidP="0015662C">
            <w:r>
              <w:t xml:space="preserve">Identify the angle that is same side interior to </w:t>
            </w:r>
            <m:oMath>
              <m:r>
                <w:rPr>
                  <w:rFonts w:ascii="Cambria Math" w:hAnsi="Cambria Math"/>
                </w:rPr>
                <m:t>∠4</m:t>
              </m:r>
            </m:oMath>
            <w:r>
              <w:t>.</w:t>
            </w:r>
          </w:p>
          <w:p w14:paraId="14685903" w14:textId="62303935" w:rsidR="00770E16" w:rsidRDefault="00770E16" w:rsidP="0015662C">
            <w:r>
              <w:rPr>
                <w:noProof/>
                <w:lang w:eastAsia="en-US"/>
              </w:rPr>
              <w:drawing>
                <wp:inline distT="0" distB="0" distL="0" distR="0" wp14:anchorId="6F0F9F43" wp14:editId="455DB497">
                  <wp:extent cx="760016" cy="731520"/>
                  <wp:effectExtent l="0" t="0" r="2540" b="5080"/>
                  <wp:docPr id="9337" name="Picture 9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0016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5E329D8B" w14:textId="77777777" w:rsidTr="001E20DB">
        <w:trPr>
          <w:cantSplit/>
        </w:trPr>
        <w:tc>
          <w:tcPr>
            <w:tcW w:w="648" w:type="dxa"/>
          </w:tcPr>
          <w:p w14:paraId="5C71D5D7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348D0F5" w14:textId="77777777" w:rsidR="00770E16" w:rsidRDefault="00770E16" w:rsidP="0015662C">
            <w:r>
              <w:t xml:space="preserve">Find </w:t>
            </w:r>
            <m:oMath>
              <m:r>
                <w:rPr>
                  <w:rFonts w:ascii="Cambria Math" w:hAnsi="Cambria Math"/>
                </w:rPr>
                <m:t>m∠NPQ</m:t>
              </m:r>
            </m:oMath>
            <w:r>
              <w:t>.</w:t>
            </w:r>
          </w:p>
          <w:p w14:paraId="16259305" w14:textId="0B850AAB" w:rsidR="00770E16" w:rsidRDefault="00770E16" w:rsidP="0015662C">
            <w:r>
              <w:rPr>
                <w:noProof/>
                <w:lang w:eastAsia="en-US"/>
              </w:rPr>
              <w:drawing>
                <wp:inline distT="0" distB="0" distL="0" distR="0" wp14:anchorId="09F6F66D" wp14:editId="62585ED4">
                  <wp:extent cx="1232728" cy="731520"/>
                  <wp:effectExtent l="0" t="0" r="12065" b="5080"/>
                  <wp:docPr id="9339" name="Picture 9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70" t="11978" r="6748" b="15085"/>
                          <a:stretch/>
                        </pic:blipFill>
                        <pic:spPr bwMode="auto">
                          <a:xfrm>
                            <a:off x="0" y="0"/>
                            <a:ext cx="1232728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5041F9A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  <w:p w14:paraId="3A85DF3D" w14:textId="2B4BE5C2" w:rsidR="00770E16" w:rsidRDefault="00770E16" w:rsidP="0015662C">
            <w:pPr>
              <w:jc w:val="center"/>
            </w:pPr>
          </w:p>
        </w:tc>
        <w:tc>
          <w:tcPr>
            <w:tcW w:w="4932" w:type="dxa"/>
          </w:tcPr>
          <w:p w14:paraId="36E5EA62" w14:textId="77777777" w:rsidR="00770E16" w:rsidRDefault="00770E16" w:rsidP="0015662C">
            <w:r>
              <w:t xml:space="preserve">What postulate or theorem, </w:t>
            </w:r>
            <w:r>
              <w:rPr>
                <w:i/>
              </w:rPr>
              <w:t>if any</w:t>
            </w:r>
            <w:r>
              <w:t xml:space="preserve">, can be used to prove that </w:t>
            </w:r>
            <m:oMath>
              <m:r>
                <w:rPr>
                  <w:rFonts w:ascii="Cambria Math" w:hAnsi="Cambria Math"/>
                </w:rPr>
                <m:t>△</m:t>
              </m:r>
            </m:oMath>
            <w:r>
              <w:rPr>
                <w:i/>
              </w:rPr>
              <w:t>KNL</w:t>
            </w:r>
            <m:oMath>
              <m:r>
                <w:rPr>
                  <w:rFonts w:ascii="Cambria Math" w:hAnsi="Cambria Math"/>
                </w:rPr>
                <m:t xml:space="preserve"> ≅ △</m:t>
              </m:r>
            </m:oMath>
            <w:r>
              <w:rPr>
                <w:i/>
              </w:rPr>
              <w:t>MNL</w:t>
            </w:r>
            <w:r w:rsidRPr="0028166C">
              <w:t>?</w:t>
            </w:r>
          </w:p>
          <w:p w14:paraId="3CD1F862" w14:textId="2D5D902A" w:rsidR="00770E16" w:rsidRDefault="00770E16" w:rsidP="0015662C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79705792" wp14:editId="65DC84B5">
                  <wp:extent cx="976037" cy="726440"/>
                  <wp:effectExtent l="0" t="0" r="0" b="10160"/>
                  <wp:docPr id="934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6677" cy="7269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77D2CF8E" w14:textId="77777777" w:rsidTr="001E20DB">
        <w:trPr>
          <w:cantSplit/>
        </w:trPr>
        <w:tc>
          <w:tcPr>
            <w:tcW w:w="648" w:type="dxa"/>
          </w:tcPr>
          <w:p w14:paraId="56D2C472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33AE3CC" w14:textId="77777777" w:rsidR="00770E16" w:rsidRDefault="00770E16" w:rsidP="0015662C">
            <w:r>
              <w:t xml:space="preserve">Simone folded a triangular sheet of paper into the shape shown.  Find </w:t>
            </w:r>
            <m:oMath>
              <m:r>
                <w:rPr>
                  <w:rFonts w:ascii="Cambria Math" w:hAnsi="Cambria Math"/>
                </w:rPr>
                <m:t>m∠LHI</m:t>
              </m:r>
            </m:oMath>
            <w:r>
              <w:t>.</w:t>
            </w:r>
          </w:p>
          <w:p w14:paraId="6EC73948" w14:textId="354201D2" w:rsidR="00770E16" w:rsidRDefault="00770E16" w:rsidP="0015662C">
            <w:pPr>
              <w:tabs>
                <w:tab w:val="left" w:pos="2830"/>
              </w:tabs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404CA0BE" wp14:editId="56BF6F7D">
                  <wp:extent cx="1463040" cy="523314"/>
                  <wp:effectExtent l="0" t="0" r="0" b="10160"/>
                  <wp:docPr id="9342" name="Picture 9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7047" b="39971"/>
                          <a:stretch/>
                        </pic:blipFill>
                        <pic:spPr bwMode="auto">
                          <a:xfrm>
                            <a:off x="0" y="0"/>
                            <a:ext cx="1465587" cy="524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BED6043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7DBF995" w14:textId="77777777" w:rsidR="00770E16" w:rsidRDefault="00770E16" w:rsidP="0015662C">
            <w:r>
              <w:t xml:space="preserve">What is </w:t>
            </w:r>
            <m:oMath>
              <m:r>
                <w:rPr>
                  <w:rFonts w:ascii="Cambria Math" w:hAnsi="Cambria Math"/>
                </w:rPr>
                <m:t>m∠NMR</m:t>
              </m:r>
            </m:oMath>
            <w:r>
              <w:t>?</w:t>
            </w:r>
          </w:p>
          <w:p w14:paraId="0C92D3C4" w14:textId="2D029D33" w:rsidR="00770E16" w:rsidRDefault="00770E16" w:rsidP="0015662C">
            <w:r>
              <w:rPr>
                <w:noProof/>
                <w:lang w:eastAsia="en-US"/>
              </w:rPr>
              <w:drawing>
                <wp:inline distT="0" distB="0" distL="0" distR="0" wp14:anchorId="58557FB9" wp14:editId="6311C002">
                  <wp:extent cx="1355755" cy="617220"/>
                  <wp:effectExtent l="0" t="0" r="0" b="0"/>
                  <wp:docPr id="9343" name="Picture 9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87"/>
                          <a:stretch/>
                        </pic:blipFill>
                        <pic:spPr bwMode="auto">
                          <a:xfrm>
                            <a:off x="0" y="0"/>
                            <a:ext cx="1356810" cy="61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7794FE10" w14:textId="77777777" w:rsidTr="001E20DB">
        <w:trPr>
          <w:cantSplit/>
        </w:trPr>
        <w:tc>
          <w:tcPr>
            <w:tcW w:w="648" w:type="dxa"/>
          </w:tcPr>
          <w:p w14:paraId="6D71741E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924FFC8" w14:textId="77777777" w:rsidR="00770E16" w:rsidRPr="0028166C" w:rsidRDefault="00770E16" w:rsidP="0015662C">
            <w:r>
              <w:t xml:space="preserve">Given that </w:t>
            </w:r>
            <m:oMath>
              <m:r>
                <w:rPr>
                  <w:rFonts w:ascii="Cambria Math" w:hAnsi="Cambria Math"/>
                </w:rPr>
                <m:t>△</m:t>
              </m:r>
            </m:oMath>
            <w:r>
              <w:rPr>
                <w:i/>
              </w:rPr>
              <w:t>PQR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≅ △</m:t>
              </m:r>
            </m:oMath>
            <w:r>
              <w:rPr>
                <w:i/>
              </w:rPr>
              <w:t>TSR</w:t>
            </w:r>
            <w:r>
              <w:t xml:space="preserve">, </w:t>
            </w:r>
            <m:oMath>
              <m:r>
                <w:rPr>
                  <w:rFonts w:ascii="Cambria Math" w:hAnsi="Cambria Math"/>
                </w:rPr>
                <m:t>m∠P=48˚</m:t>
              </m:r>
            </m:oMath>
            <w:r>
              <w:t xml:space="preserve">, and </w:t>
            </w:r>
            <m:oMath>
              <m:r>
                <w:rPr>
                  <w:rFonts w:ascii="Cambria Math" w:hAnsi="Cambria Math"/>
                </w:rPr>
                <m:t>m∠S=94˚</m:t>
              </m:r>
            </m:oMath>
            <w:r>
              <w:t xml:space="preserve">, find </w:t>
            </w:r>
            <m:oMath>
              <m:r>
                <w:rPr>
                  <w:rFonts w:ascii="Cambria Math" w:hAnsi="Cambria Math"/>
                </w:rPr>
                <m:t>m∠PRQ</m:t>
              </m:r>
            </m:oMath>
            <w:r>
              <w:t>.</w:t>
            </w:r>
          </w:p>
          <w:p w14:paraId="348094B7" w14:textId="6B754850" w:rsidR="00770E16" w:rsidRDefault="00770E16" w:rsidP="0015662C">
            <w:r>
              <w:rPr>
                <w:noProof/>
                <w:lang w:eastAsia="en-US"/>
              </w:rPr>
              <w:drawing>
                <wp:inline distT="0" distB="0" distL="0" distR="0" wp14:anchorId="0D6408CC" wp14:editId="51B22498">
                  <wp:extent cx="1005840" cy="499081"/>
                  <wp:effectExtent l="0" t="0" r="0" b="9525"/>
                  <wp:docPr id="9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964" cy="499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43D60706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B000AD5" w14:textId="77777777" w:rsidR="00770E16" w:rsidRPr="001F15ED" w:rsidRDefault="00770E16" w:rsidP="0015662C">
            <w:pPr>
              <w:tabs>
                <w:tab w:val="left" w:pos="2830"/>
              </w:tabs>
            </w:pPr>
            <w:r>
              <w:t xml:space="preserve">What postulate or theorem will prove that </w:t>
            </w:r>
          </w:p>
          <w:p w14:paraId="0BAC5BC2" w14:textId="77777777" w:rsidR="00770E16" w:rsidRPr="001F15ED" w:rsidRDefault="00770E16" w:rsidP="0015662C">
            <w:pPr>
              <w:tabs>
                <w:tab w:val="left" w:pos="2830"/>
              </w:tabs>
            </w:pPr>
            <m:oMath>
              <m:r>
                <w:rPr>
                  <w:rFonts w:ascii="Cambria Math" w:hAnsi="Cambria Math"/>
                </w:rPr>
                <m:t>△</m:t>
              </m:r>
            </m:oMath>
            <w:r>
              <w:rPr>
                <w:i/>
              </w:rPr>
              <w:t>STW</w:t>
            </w:r>
            <m:oMath>
              <m:r>
                <w:rPr>
                  <w:rFonts w:ascii="Cambria Math" w:hAnsi="Cambria Math"/>
                </w:rPr>
                <m:t>≅△</m:t>
              </m:r>
            </m:oMath>
            <w:r>
              <w:rPr>
                <w:i/>
              </w:rPr>
              <w:t>VTW</w:t>
            </w:r>
            <w:r>
              <w:t>?</w:t>
            </w:r>
          </w:p>
          <w:p w14:paraId="04D84328" w14:textId="6E48D4CD" w:rsidR="00770E16" w:rsidRDefault="00770E16" w:rsidP="0015662C">
            <w:r>
              <w:rPr>
                <w:noProof/>
                <w:lang w:eastAsia="en-US"/>
              </w:rPr>
              <w:drawing>
                <wp:inline distT="0" distB="0" distL="0" distR="0" wp14:anchorId="7B18A691" wp14:editId="7BBB10AB">
                  <wp:extent cx="726301" cy="685800"/>
                  <wp:effectExtent l="0" t="0" r="0" b="0"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498" b="8034"/>
                          <a:stretch/>
                        </pic:blipFill>
                        <pic:spPr bwMode="auto">
                          <a:xfrm>
                            <a:off x="0" y="0"/>
                            <a:ext cx="726416" cy="6859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5BFC9B84" w14:textId="77777777" w:rsidTr="001E20DB">
        <w:trPr>
          <w:cantSplit/>
        </w:trPr>
        <w:tc>
          <w:tcPr>
            <w:tcW w:w="648" w:type="dxa"/>
          </w:tcPr>
          <w:p w14:paraId="29E3B648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A32B4AF" w14:textId="77777777" w:rsidR="00770E16" w:rsidRDefault="00770E16" w:rsidP="0015662C">
            <w:pPr>
              <w:tabs>
                <w:tab w:val="left" w:pos="2830"/>
              </w:tabs>
            </w:pPr>
            <w:r>
              <w:t xml:space="preserve">Determine </w:t>
            </w:r>
            <m:oMath>
              <m:r>
                <w:rPr>
                  <w:rFonts w:ascii="Cambria Math" w:hAnsi="Cambria Math"/>
                </w:rPr>
                <m:t>m∠Z</m:t>
              </m:r>
            </m:oMath>
            <w:r>
              <w:t>.</w:t>
            </w:r>
          </w:p>
          <w:p w14:paraId="1FD4B569" w14:textId="464A72C5" w:rsidR="00770E16" w:rsidRDefault="00770E16" w:rsidP="0015662C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3121B733" wp14:editId="757DEBE0">
                  <wp:extent cx="1543050" cy="701040"/>
                  <wp:effectExtent l="0" t="0" r="0" b="10160"/>
                  <wp:docPr id="114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335" b="11514"/>
                          <a:stretch/>
                        </pic:blipFill>
                        <pic:spPr bwMode="auto">
                          <a:xfrm>
                            <a:off x="0" y="0"/>
                            <a:ext cx="1543569" cy="701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3E403B09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27B6409" w14:textId="77777777" w:rsidR="00770E16" w:rsidRDefault="00770E16" w:rsidP="0015662C">
            <w:r>
              <w:t xml:space="preserve">Determine the value of </w:t>
            </w:r>
            <w:r>
              <w:rPr>
                <w:i/>
              </w:rPr>
              <w:t>x</w:t>
            </w:r>
            <w:r>
              <w:t>.</w:t>
            </w:r>
          </w:p>
          <w:p w14:paraId="42DB4920" w14:textId="62B9871B" w:rsidR="00770E16" w:rsidRPr="00B456AA" w:rsidRDefault="00770E16" w:rsidP="0015662C">
            <w:pPr>
              <w:tabs>
                <w:tab w:val="left" w:pos="912"/>
              </w:tabs>
            </w:pPr>
            <w:r>
              <w:rPr>
                <w:noProof/>
                <w:lang w:eastAsia="en-US"/>
              </w:rPr>
              <w:drawing>
                <wp:inline distT="0" distB="0" distL="0" distR="0" wp14:anchorId="02810ED9" wp14:editId="2C234DDC">
                  <wp:extent cx="1052514" cy="528320"/>
                  <wp:effectExtent l="0" t="0" r="0" b="0"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3156" cy="528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4C381FC2" w14:textId="77777777" w:rsidTr="001E20DB">
        <w:trPr>
          <w:cantSplit/>
        </w:trPr>
        <w:tc>
          <w:tcPr>
            <w:tcW w:w="648" w:type="dxa"/>
          </w:tcPr>
          <w:p w14:paraId="04E6F2E5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B00E9CC" w14:textId="50F74CE5" w:rsidR="00770E16" w:rsidRDefault="00770E16" w:rsidP="0015662C">
            <w:r>
              <w:rPr>
                <w:noProof/>
                <w:lang w:eastAsia="en-US"/>
              </w:rPr>
              <w:drawing>
                <wp:inline distT="0" distB="0" distL="0" distR="0" wp14:anchorId="3A4DBDF8" wp14:editId="537D963B">
                  <wp:extent cx="661714" cy="365760"/>
                  <wp:effectExtent l="0" t="0" r="0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6388" b="5547"/>
                          <a:stretch/>
                        </pic:blipFill>
                        <pic:spPr bwMode="auto">
                          <a:xfrm>
                            <a:off x="0" y="0"/>
                            <a:ext cx="661714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5D161033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56AD4EB" w14:textId="77777777" w:rsidR="00770E16" w:rsidRDefault="00770E16" w:rsidP="0015662C">
            <w:pPr>
              <w:tabs>
                <w:tab w:val="left" w:pos="2830"/>
              </w:tabs>
            </w:pPr>
            <m:oMath>
              <m:r>
                <w:rPr>
                  <w:rFonts w:ascii="Cambria Math" w:hAnsi="Cambria Math"/>
                </w:rPr>
                <m:t>△</m:t>
              </m:r>
            </m:oMath>
            <w:r>
              <w:rPr>
                <w:i/>
              </w:rPr>
              <w:t xml:space="preserve">DEF ~ </w:t>
            </w:r>
            <m:oMath>
              <m:r>
                <w:rPr>
                  <w:rFonts w:ascii="Cambria Math" w:hAnsi="Cambria Math"/>
                </w:rPr>
                <m:t>△</m:t>
              </m:r>
            </m:oMath>
            <w:r>
              <w:rPr>
                <w:i/>
              </w:rPr>
              <w:t>LMN</w:t>
            </w:r>
            <w:r>
              <w:t>.  If the similarity ratio is</w:t>
            </w:r>
            <w:r w:rsidRPr="007B2919">
              <w:rPr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n>
              </m:f>
            </m:oMath>
            <w:r>
              <w:t xml:space="preserve">, what is </w:t>
            </w:r>
            <w:r>
              <w:rPr>
                <w:i/>
              </w:rPr>
              <w:t>MN</w:t>
            </w:r>
            <w:r>
              <w:t>?</w:t>
            </w:r>
          </w:p>
          <w:p w14:paraId="32784D3E" w14:textId="4E77198E" w:rsidR="00770E16" w:rsidRDefault="00770E16" w:rsidP="0015662C">
            <w:r>
              <w:rPr>
                <w:noProof/>
                <w:lang w:eastAsia="en-US"/>
              </w:rPr>
              <w:drawing>
                <wp:inline distT="0" distB="0" distL="0" distR="0" wp14:anchorId="4A1C42CA" wp14:editId="0F0BC750">
                  <wp:extent cx="1355725" cy="639810"/>
                  <wp:effectExtent l="0" t="0" r="0" b="0"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853" b="6849"/>
                          <a:stretch/>
                        </pic:blipFill>
                        <pic:spPr bwMode="auto">
                          <a:xfrm>
                            <a:off x="0" y="0"/>
                            <a:ext cx="1358163" cy="6409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41DDCD1C" w14:textId="77777777" w:rsidTr="001E20DB">
        <w:trPr>
          <w:cantSplit/>
        </w:trPr>
        <w:tc>
          <w:tcPr>
            <w:tcW w:w="648" w:type="dxa"/>
          </w:tcPr>
          <w:p w14:paraId="20274652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B192B59" w14:textId="77777777" w:rsidR="006834E6" w:rsidRDefault="006834E6" w:rsidP="0015662C">
            <w:r>
              <w:t xml:space="preserve">Write the trigonometric ratio and solve for </w:t>
            </w:r>
            <w:r>
              <w:rPr>
                <w:i/>
              </w:rPr>
              <w:t>x</w:t>
            </w:r>
            <w:r>
              <w:t xml:space="preserve">.  </w:t>
            </w:r>
          </w:p>
          <w:p w14:paraId="1DC18066" w14:textId="08F9DDDC" w:rsidR="00770E16" w:rsidRDefault="006834E6" w:rsidP="0015662C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1CE43B59" wp14:editId="7AC59534">
                  <wp:extent cx="764250" cy="408918"/>
                  <wp:effectExtent l="0" t="0" r="0" b="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053" r="4783" b="17233"/>
                          <a:stretch/>
                        </pic:blipFill>
                        <pic:spPr bwMode="auto">
                          <a:xfrm>
                            <a:off x="0" y="0"/>
                            <a:ext cx="764250" cy="4089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3677CE8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1285686" w14:textId="77777777" w:rsidR="006834E6" w:rsidRDefault="006834E6" w:rsidP="0015662C">
            <w:r>
              <w:t xml:space="preserve">Write the trigonometric ratio and solve for </w:t>
            </w:r>
            <w:r>
              <w:rPr>
                <w:i/>
              </w:rPr>
              <w:t>x</w:t>
            </w:r>
            <w:r>
              <w:t xml:space="preserve">.  </w:t>
            </w:r>
          </w:p>
          <w:p w14:paraId="542F9E6E" w14:textId="538BFBE4" w:rsidR="00770E16" w:rsidRDefault="006834E6" w:rsidP="0015662C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3C4B2FEC" wp14:editId="2B7A3F43">
                  <wp:extent cx="743712" cy="421452"/>
                  <wp:effectExtent l="0" t="0" r="0" b="10795"/>
                  <wp:docPr id="11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2854"/>
                          <a:stretch/>
                        </pic:blipFill>
                        <pic:spPr bwMode="auto">
                          <a:xfrm>
                            <a:off x="0" y="0"/>
                            <a:ext cx="743712" cy="421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3429BD2E" w14:textId="77777777" w:rsidTr="001E20DB">
        <w:trPr>
          <w:cantSplit/>
        </w:trPr>
        <w:tc>
          <w:tcPr>
            <w:tcW w:w="648" w:type="dxa"/>
          </w:tcPr>
          <w:p w14:paraId="75127B44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07D6948" w14:textId="77777777" w:rsidR="006834E6" w:rsidRDefault="006834E6" w:rsidP="0015662C">
            <w:r>
              <w:t>Approximately how long is the building’s shadow (round to the nearest tenth)?</w:t>
            </w:r>
          </w:p>
          <w:p w14:paraId="610FE693" w14:textId="363CA914" w:rsidR="00770E16" w:rsidRDefault="006834E6" w:rsidP="0015662C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502F2767" wp14:editId="3C076AAB">
                  <wp:extent cx="1060704" cy="312928"/>
                  <wp:effectExtent l="0" t="0" r="0" b="0"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0704" cy="3129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3A0D6D72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AECEEED" w14:textId="77777777" w:rsidR="006834E6" w:rsidRDefault="006834E6" w:rsidP="0015662C">
            <w:r>
              <w:t>Approximately how long is the tree’s shadow (round to the nearest tenth)?</w:t>
            </w:r>
          </w:p>
          <w:p w14:paraId="302C724D" w14:textId="3E969EBD" w:rsidR="00770E16" w:rsidRDefault="006834E6" w:rsidP="0015662C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33548BAF" wp14:editId="4D7F75F1">
                  <wp:extent cx="1060704" cy="310896"/>
                  <wp:effectExtent l="0" t="0" r="0" b="0"/>
                  <wp:docPr id="119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0704" cy="3108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45E63956" w14:textId="77777777" w:rsidTr="001E20DB">
        <w:trPr>
          <w:cantSplit/>
        </w:trPr>
        <w:tc>
          <w:tcPr>
            <w:tcW w:w="648" w:type="dxa"/>
          </w:tcPr>
          <w:p w14:paraId="404B52F2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A8339E7" w14:textId="77777777" w:rsidR="006834E6" w:rsidRDefault="006834E6" w:rsidP="0015662C">
            <w:r>
              <w:t>A ranger spots a fire from the top of a watchtower that is 300 ft tall.  If the angle of depression from the top of the watchtower to the fire is 39˚, what is the horizontal distance between them?  Round to the nearest foot.</w:t>
            </w:r>
          </w:p>
          <w:p w14:paraId="24B9E176" w14:textId="57513752" w:rsidR="00770E16" w:rsidRDefault="006834E6" w:rsidP="0015662C">
            <w:r>
              <w:rPr>
                <w:noProof/>
                <w:lang w:eastAsia="en-US"/>
              </w:rPr>
              <w:drawing>
                <wp:inline distT="0" distB="0" distL="0" distR="0" wp14:anchorId="61C42DE9" wp14:editId="3E223DC7">
                  <wp:extent cx="1134533" cy="541867"/>
                  <wp:effectExtent l="0" t="0" r="8890" b="0"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522" b="11663"/>
                          <a:stretch/>
                        </pic:blipFill>
                        <pic:spPr bwMode="auto">
                          <a:xfrm>
                            <a:off x="0" y="0"/>
                            <a:ext cx="1135003" cy="542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A0B33A7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E782BED" w14:textId="77777777" w:rsidR="006834E6" w:rsidRDefault="006834E6" w:rsidP="0015662C">
            <w:r>
              <w:t>A man spots the plane from the ground at an angle of elevation of 43˚.  If the plane is traveling at an altitude of 2500 ft, what is the horizontal distance between the man and the plane?  Round to the nearest foot.</w:t>
            </w:r>
          </w:p>
          <w:p w14:paraId="6AC94197" w14:textId="7339FE6F" w:rsidR="00770E16" w:rsidRDefault="006834E6" w:rsidP="0015662C">
            <w:r w:rsidRPr="00EE00D9">
              <w:rPr>
                <w:noProof/>
                <w:lang w:eastAsia="en-US"/>
              </w:rPr>
              <w:drawing>
                <wp:inline distT="0" distB="0" distL="0" distR="0" wp14:anchorId="12E2D247" wp14:editId="22A99B47">
                  <wp:extent cx="1187959" cy="552661"/>
                  <wp:effectExtent l="0" t="0" r="6350" b="6350"/>
                  <wp:docPr id="12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115"/>
                          <a:stretch/>
                        </pic:blipFill>
                        <pic:spPr bwMode="auto">
                          <a:xfrm>
                            <a:off x="0" y="0"/>
                            <a:ext cx="1188720" cy="553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551DF5C9" w14:textId="77777777" w:rsidTr="001E20DB">
        <w:trPr>
          <w:cantSplit/>
        </w:trPr>
        <w:tc>
          <w:tcPr>
            <w:tcW w:w="648" w:type="dxa"/>
          </w:tcPr>
          <w:p w14:paraId="2C327F45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FC8CBA1" w14:textId="77777777" w:rsidR="006834E6" w:rsidRDefault="006834E6" w:rsidP="0015662C">
            <w:r>
              <w:t xml:space="preserve">Determine the length of </w:t>
            </w:r>
            <w:r>
              <w:rPr>
                <w:i/>
              </w:rPr>
              <w:t>PR</w:t>
            </w:r>
            <w:r>
              <w:t xml:space="preserve">.  Round to the nearest hundredth.  </w:t>
            </w:r>
          </w:p>
          <w:p w14:paraId="28494A8B" w14:textId="6C371EA5" w:rsidR="00770E16" w:rsidRDefault="006834E6" w:rsidP="0015662C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29C098FF" wp14:editId="5CBA2555">
                  <wp:extent cx="914400" cy="475773"/>
                  <wp:effectExtent l="0" t="0" r="0" b="6985"/>
                  <wp:docPr id="122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746" b="15687"/>
                          <a:stretch/>
                        </pic:blipFill>
                        <pic:spPr bwMode="auto">
                          <a:xfrm>
                            <a:off x="0" y="0"/>
                            <a:ext cx="914400" cy="475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EBD6D1F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74533B7" w14:textId="77777777" w:rsidR="006834E6" w:rsidRDefault="006834E6" w:rsidP="0015662C">
            <w:r>
              <w:t xml:space="preserve">Determine the length of </w:t>
            </w:r>
            <w:r>
              <w:rPr>
                <w:i/>
              </w:rPr>
              <w:t>TV</w:t>
            </w:r>
            <w:r>
              <w:t xml:space="preserve">.  Round to the nearest hundredth.  </w:t>
            </w:r>
          </w:p>
          <w:p w14:paraId="641001B2" w14:textId="34DDF87B" w:rsidR="00770E16" w:rsidRDefault="006834E6" w:rsidP="0015662C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42924A0B" wp14:editId="012F6D27">
                  <wp:extent cx="873760" cy="501904"/>
                  <wp:effectExtent l="0" t="0" r="0" b="6350"/>
                  <wp:docPr id="123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3760" cy="5019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6F867E7D" w14:textId="77777777" w:rsidTr="001E20DB">
        <w:trPr>
          <w:cantSplit/>
        </w:trPr>
        <w:tc>
          <w:tcPr>
            <w:tcW w:w="648" w:type="dxa"/>
          </w:tcPr>
          <w:p w14:paraId="796AFDFA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F97EC6F" w14:textId="77777777" w:rsidR="00ED48B7" w:rsidRDefault="00ED48B7" w:rsidP="0015662C">
            <w:r>
              <w:t xml:space="preserve">In the given triangle, </w:t>
            </w:r>
            <w:r>
              <w:rPr>
                <w:i/>
              </w:rPr>
              <w:t>AB</w:t>
            </w:r>
            <w:r>
              <w:t xml:space="preserve"> = 6 and </w:t>
            </w:r>
            <w:r w:rsidRPr="00025EF2">
              <w:rPr>
                <w:i/>
              </w:rPr>
              <w:t>BC</w:t>
            </w:r>
            <w:r>
              <w:t xml:space="preserve"> = 4.  </w:t>
            </w:r>
          </w:p>
          <w:p w14:paraId="22562582" w14:textId="77777777" w:rsidR="00ED48B7" w:rsidRDefault="00ED48B7" w:rsidP="0015662C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69D6A913" wp14:editId="6B2121EE">
                  <wp:extent cx="745565" cy="459905"/>
                  <wp:effectExtent l="0" t="0" r="0" b="0"/>
                  <wp:docPr id="124" name="Pictur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265" r="12222" b="14958"/>
                          <a:stretch/>
                        </pic:blipFill>
                        <pic:spPr bwMode="auto">
                          <a:xfrm>
                            <a:off x="0" y="0"/>
                            <a:ext cx="745565" cy="459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89E577C" w14:textId="711F941B" w:rsidR="00770E16" w:rsidRDefault="00ED48B7" w:rsidP="0015662C">
            <w:r>
              <w:t>Determine tan</w:t>
            </w:r>
            <w:r>
              <w:rPr>
                <w:i/>
              </w:rPr>
              <w:t>B</w:t>
            </w:r>
            <w:r>
              <w:t xml:space="preserve">.  </w:t>
            </w:r>
          </w:p>
        </w:tc>
        <w:tc>
          <w:tcPr>
            <w:tcW w:w="727" w:type="dxa"/>
          </w:tcPr>
          <w:p w14:paraId="0D8EE6AC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22E7504" w14:textId="77777777" w:rsidR="00ED48B7" w:rsidRDefault="00ED48B7" w:rsidP="0015662C">
            <w:r>
              <w:t xml:space="preserve">In the given triangle, </w:t>
            </w:r>
            <w:r>
              <w:rPr>
                <w:i/>
              </w:rPr>
              <w:t xml:space="preserve">PQ </w:t>
            </w:r>
            <w:r>
              <w:t xml:space="preserve">= 2 and </w:t>
            </w:r>
            <w:r>
              <w:rPr>
                <w:i/>
              </w:rPr>
              <w:t>QR</w:t>
            </w:r>
            <w:r>
              <w:t xml:space="preserve"> = 5.  </w:t>
            </w:r>
          </w:p>
          <w:p w14:paraId="6B4BD711" w14:textId="77777777" w:rsidR="00ED48B7" w:rsidRDefault="00ED48B7" w:rsidP="0015662C">
            <w:pPr>
              <w:jc w:val="center"/>
            </w:pPr>
            <w:r>
              <w:rPr>
                <w:noProof/>
                <w:lang w:eastAsia="en-US"/>
              </w:rPr>
              <w:drawing>
                <wp:inline distT="0" distB="0" distL="0" distR="0" wp14:anchorId="63826966" wp14:editId="1D1269FD">
                  <wp:extent cx="808736" cy="534416"/>
                  <wp:effectExtent l="0" t="0" r="0" b="0"/>
                  <wp:docPr id="125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736" cy="5344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3417EC" w14:textId="5786A55B" w:rsidR="00770E16" w:rsidRDefault="00ED48B7" w:rsidP="0015662C">
            <w:r>
              <w:t>Determine sin</w:t>
            </w:r>
            <w:r>
              <w:rPr>
                <w:i/>
              </w:rPr>
              <w:t>R</w:t>
            </w:r>
            <w:r>
              <w:t xml:space="preserve">.  </w:t>
            </w:r>
          </w:p>
        </w:tc>
      </w:tr>
      <w:tr w:rsidR="00770E16" w14:paraId="1F0A3094" w14:textId="77777777" w:rsidTr="001E20DB">
        <w:trPr>
          <w:cantSplit/>
        </w:trPr>
        <w:tc>
          <w:tcPr>
            <w:tcW w:w="648" w:type="dxa"/>
          </w:tcPr>
          <w:p w14:paraId="15AF85BD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AF2BE9B" w14:textId="77777777" w:rsidR="00091230" w:rsidRDefault="00091230" w:rsidP="003A7363">
            <w:r w:rsidRPr="003A7363">
              <w:rPr>
                <w:i/>
              </w:rPr>
              <w:t>EF</w:t>
            </w:r>
            <w:r>
              <w:t xml:space="preserve"> = ?</w:t>
            </w:r>
          </w:p>
          <w:p w14:paraId="09AA4EBF" w14:textId="6A0BE662" w:rsidR="00770E16" w:rsidRDefault="00091230" w:rsidP="0015662C">
            <w:r>
              <w:rPr>
                <w:noProof/>
              </w:rPr>
              <w:drawing>
                <wp:inline distT="0" distB="0" distL="0" distR="0" wp14:anchorId="7ED2C5B6" wp14:editId="31A5B158">
                  <wp:extent cx="1171763" cy="640080"/>
                  <wp:effectExtent l="0" t="0" r="0" b="0"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77" t="4652" r="6930" b="6635"/>
                          <a:stretch/>
                        </pic:blipFill>
                        <pic:spPr bwMode="auto">
                          <a:xfrm>
                            <a:off x="0" y="0"/>
                            <a:ext cx="1171763" cy="640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59BB9DF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B95D0A1" w14:textId="77777777" w:rsidR="003A7363" w:rsidRDefault="003A7363" w:rsidP="003A7363">
            <w:pPr>
              <w:pStyle w:val="ListParagraph"/>
              <w:numPr>
                <w:ilvl w:val="0"/>
                <w:numId w:val="1"/>
              </w:numPr>
            </w:pPr>
            <w:r>
              <w:rPr>
                <w:i/>
              </w:rPr>
              <w:t>x</w:t>
            </w:r>
            <w:r>
              <w:t xml:space="preserve"> = ?</w:t>
            </w:r>
          </w:p>
          <w:p w14:paraId="6D71A60D" w14:textId="77777777" w:rsidR="003A7363" w:rsidRDefault="003A7363" w:rsidP="003A736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BFC25F4" wp14:editId="5348C467">
                  <wp:extent cx="1367410" cy="576072"/>
                  <wp:effectExtent l="0" t="0" r="4445" b="8255"/>
                  <wp:docPr id="127" name="Pictur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81" t="13741" r="8125" b="7137"/>
                          <a:stretch/>
                        </pic:blipFill>
                        <pic:spPr bwMode="auto">
                          <a:xfrm>
                            <a:off x="0" y="0"/>
                            <a:ext cx="1367410" cy="5760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2367A9A" w14:textId="77777777" w:rsidR="00770E16" w:rsidRDefault="00770E16" w:rsidP="0015662C"/>
        </w:tc>
      </w:tr>
      <w:tr w:rsidR="00770E16" w14:paraId="1B379015" w14:textId="77777777" w:rsidTr="001E20DB">
        <w:trPr>
          <w:cantSplit/>
        </w:trPr>
        <w:tc>
          <w:tcPr>
            <w:tcW w:w="648" w:type="dxa"/>
          </w:tcPr>
          <w:p w14:paraId="64F64DF1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68EFAB1" w14:textId="77777777" w:rsidR="003A7363" w:rsidRPr="005C776B" w:rsidRDefault="003A7363" w:rsidP="003A7363">
            <w:r>
              <w:t xml:space="preserve">Determine </w:t>
            </w:r>
            <m:oMath>
              <m:r>
                <w:rPr>
                  <w:rFonts w:ascii="Cambria Math" w:hAnsi="Cambria Math"/>
                </w:rPr>
                <m:t>m∠ABC</m:t>
              </m:r>
            </m:oMath>
            <w:r>
              <w:t>.</w:t>
            </w:r>
          </w:p>
          <w:p w14:paraId="58190EE2" w14:textId="6419854E" w:rsidR="00770E16" w:rsidRDefault="003A7363" w:rsidP="00116E89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C49172E" wp14:editId="077B0B2E">
                  <wp:extent cx="905163" cy="640080"/>
                  <wp:effectExtent l="0" t="0" r="9525" b="0"/>
                  <wp:docPr id="128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49" t="10327" r="10308" b="8961"/>
                          <a:stretch/>
                        </pic:blipFill>
                        <pic:spPr bwMode="auto">
                          <a:xfrm>
                            <a:off x="0" y="0"/>
                            <a:ext cx="905163" cy="640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545CE95D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32AFE8E" w14:textId="77777777" w:rsidR="00116E89" w:rsidRPr="00743797" w:rsidRDefault="00116E89" w:rsidP="00116E89">
            <w:pPr>
              <w:pStyle w:val="ListParagraph"/>
              <w:numPr>
                <w:ilvl w:val="0"/>
                <w:numId w:val="1"/>
              </w:numPr>
            </w:pPr>
            <w:r>
              <w:t xml:space="preserve">Determine </w:t>
            </w:r>
            <m:oMath>
              <m:r>
                <w:rPr>
                  <w:rFonts w:ascii="Cambria Math" w:hAnsi="Cambria Math"/>
                </w:rPr>
                <m:t>m∠DBE.</m:t>
              </m:r>
            </m:oMath>
          </w:p>
          <w:p w14:paraId="0B7178E5" w14:textId="6374774F" w:rsidR="00770E16" w:rsidRDefault="00116E89" w:rsidP="00116E89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611F6DB" wp14:editId="42E28B82">
                  <wp:extent cx="726232" cy="731520"/>
                  <wp:effectExtent l="0" t="0" r="10795" b="5080"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342" t="7250" r="10904" b="11436"/>
                          <a:stretch/>
                        </pic:blipFill>
                        <pic:spPr bwMode="auto">
                          <a:xfrm>
                            <a:off x="0" y="0"/>
                            <a:ext cx="726232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4B03AB08" w14:textId="77777777" w:rsidTr="001E20DB">
        <w:trPr>
          <w:cantSplit/>
        </w:trPr>
        <w:tc>
          <w:tcPr>
            <w:tcW w:w="648" w:type="dxa"/>
          </w:tcPr>
          <w:p w14:paraId="3D9F3385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F885082" w14:textId="56AE3BC2" w:rsidR="00770E16" w:rsidRDefault="00116E89" w:rsidP="0015662C">
            <m:oMath>
              <m:r>
                <w:rPr>
                  <w:rFonts w:ascii="Cambria Math" w:hAnsi="Cambria Math"/>
                </w:rPr>
                <m:t>∠1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2</m:t>
              </m:r>
            </m:oMath>
            <w:r>
              <w:t xml:space="preserve"> are vertical angles.  </w:t>
            </w:r>
            <m:oMath>
              <m:r>
                <w:rPr>
                  <w:rFonts w:ascii="Cambria Math" w:hAnsi="Cambria Math"/>
                </w:rPr>
                <m:t>m∠1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x+9</m:t>
                  </m:r>
                </m:e>
              </m:d>
              <m:r>
                <w:rPr>
                  <w:rFonts w:ascii="Cambria Math" w:hAnsi="Cambria Math"/>
                </w:rPr>
                <m:t>˚, m∠2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3x-16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1= ?</m:t>
              </m:r>
            </m:oMath>
          </w:p>
        </w:tc>
        <w:tc>
          <w:tcPr>
            <w:tcW w:w="727" w:type="dxa"/>
          </w:tcPr>
          <w:p w14:paraId="4B8540E0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216AD50" w14:textId="32782406" w:rsidR="00770E16" w:rsidRDefault="00116E89" w:rsidP="0015662C">
            <m:oMath>
              <m:r>
                <w:rPr>
                  <w:rFonts w:ascii="Cambria Math" w:hAnsi="Cambria Math"/>
                </w:rPr>
                <m:t>∠3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4</m:t>
              </m:r>
            </m:oMath>
            <w:r>
              <w:t xml:space="preserve"> are a linear pair.  </w:t>
            </w:r>
            <m:oMath>
              <m:r>
                <w:rPr>
                  <w:rFonts w:ascii="Cambria Math" w:hAnsi="Cambria Math"/>
                </w:rPr>
                <m:t>m∠3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2x+17</m:t>
                  </m:r>
                </m:e>
              </m:d>
              <m:r>
                <w:rPr>
                  <w:rFonts w:ascii="Cambria Math" w:hAnsi="Cambria Math"/>
                </w:rPr>
                <m:t>˚, m∠4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13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4= ?</m:t>
              </m:r>
            </m:oMath>
          </w:p>
        </w:tc>
      </w:tr>
      <w:tr w:rsidR="00770E16" w14:paraId="58FE74F1" w14:textId="77777777" w:rsidTr="001E20DB">
        <w:trPr>
          <w:cantSplit/>
        </w:trPr>
        <w:tc>
          <w:tcPr>
            <w:tcW w:w="648" w:type="dxa"/>
          </w:tcPr>
          <w:p w14:paraId="66C52AFE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DEEA6F6" w14:textId="77777777" w:rsidR="00116E89" w:rsidRPr="00CB3660" w:rsidRDefault="00116E89" w:rsidP="00116E89"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PML= ?</m:t>
                </m:r>
              </m:oMath>
            </m:oMathPara>
          </w:p>
          <w:p w14:paraId="350F515A" w14:textId="0D73ABD5" w:rsidR="00770E16" w:rsidRDefault="00116E89" w:rsidP="00116E89">
            <w:pPr>
              <w:ind w:left="720" w:firstLine="720"/>
            </w:pPr>
            <w:r>
              <w:rPr>
                <w:noProof/>
              </w:rPr>
              <w:drawing>
                <wp:inline distT="0" distB="0" distL="0" distR="0" wp14:anchorId="2905CAE0" wp14:editId="5E44B8D5">
                  <wp:extent cx="1249356" cy="682283"/>
                  <wp:effectExtent l="0" t="0" r="0" b="3810"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67" t="3579" r="5254" b="5743"/>
                          <a:stretch/>
                        </pic:blipFill>
                        <pic:spPr bwMode="auto">
                          <a:xfrm>
                            <a:off x="0" y="0"/>
                            <a:ext cx="1250206" cy="682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7B0C5EF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2CE989A" w14:textId="77777777" w:rsidR="00116E89" w:rsidRPr="00CB3660" w:rsidRDefault="00116E89" w:rsidP="00116E89">
            <m:oMathPara>
              <m:oMath>
                <m:r>
                  <w:rPr>
                    <w:rFonts w:ascii="Cambria Math" w:hAnsi="Cambria Math"/>
                  </w:rPr>
                  <m:t>Q</m:t>
                </m:r>
                <m:r>
                  <w:rPr>
                    <w:rFonts w:ascii="Cambria Math" w:hAnsi="Cambria Math"/>
                  </w:rPr>
                  <m:t>R= ?</m:t>
                </m:r>
              </m:oMath>
            </m:oMathPara>
          </w:p>
          <w:p w14:paraId="43A62C4E" w14:textId="7AC140D5" w:rsidR="00770E16" w:rsidRDefault="00116E89" w:rsidP="00116E89">
            <w:r>
              <w:rPr>
                <w:noProof/>
              </w:rPr>
              <w:drawing>
                <wp:inline distT="0" distB="0" distL="0" distR="0" wp14:anchorId="62E11301" wp14:editId="6FA2EF4B">
                  <wp:extent cx="1368083" cy="503669"/>
                  <wp:effectExtent l="0" t="0" r="0" b="4445"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353"/>
                          <a:stretch/>
                        </pic:blipFill>
                        <pic:spPr bwMode="auto">
                          <a:xfrm>
                            <a:off x="0" y="0"/>
                            <a:ext cx="1368460" cy="5038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3F3D1C2F" w14:textId="77777777" w:rsidTr="001E20DB">
        <w:trPr>
          <w:cantSplit/>
        </w:trPr>
        <w:tc>
          <w:tcPr>
            <w:tcW w:w="648" w:type="dxa"/>
          </w:tcPr>
          <w:p w14:paraId="34D91BC4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96933BD" w14:textId="77777777" w:rsidR="00116E89" w:rsidRPr="00116E89" w:rsidRDefault="00116E89" w:rsidP="00116E89">
            <w:r w:rsidRPr="00116E89">
              <w:rPr>
                <w:i/>
              </w:rPr>
              <w:t>B</w:t>
            </w:r>
            <w:r>
              <w:t xml:space="preserve"> is in the interior of </w:t>
            </w:r>
            <m:oMath>
              <m:r>
                <w:rPr>
                  <w:rFonts w:ascii="Cambria Math" w:hAnsi="Cambria Math"/>
                </w:rPr>
                <m:t>∠ACD</m:t>
              </m:r>
            </m:oMath>
            <w:r>
              <w:t xml:space="preserve">.  </w:t>
            </w:r>
          </w:p>
          <w:p w14:paraId="242B4FD4" w14:textId="77777777" w:rsidR="00116E89" w:rsidRPr="00116E89" w:rsidRDefault="00116E89" w:rsidP="00116E89">
            <m:oMathPara>
              <m:oMath>
                <m:r>
                  <w:rPr>
                    <w:rFonts w:ascii="Cambria Math" w:hAnsi="Cambria Math"/>
                  </w:rPr>
                  <m:t>m∠A</m:t>
                </m:r>
                <m:r>
                  <w:rPr>
                    <w:rFonts w:ascii="Cambria Math" w:hAnsi="Cambria Math"/>
                  </w:rPr>
                  <m:t>CB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x+10</m:t>
                    </m:r>
                  </m:e>
                </m:d>
                <m:r>
                  <w:rPr>
                    <w:rFonts w:ascii="Cambria Math" w:hAnsi="Cambria Math"/>
                  </w:rPr>
                  <m:t>˚,</m:t>
                </m:r>
              </m:oMath>
            </m:oMathPara>
          </w:p>
          <w:p w14:paraId="0CD32A95" w14:textId="77777777" w:rsidR="00116E89" w:rsidRPr="00116E89" w:rsidRDefault="00116E89" w:rsidP="00116E89">
            <m:oMathPara>
              <m:oMath>
                <m:r>
                  <w:rPr>
                    <w:rFonts w:ascii="Cambria Math" w:hAnsi="Cambria Math"/>
                  </w:rPr>
                  <m:t xml:space="preserve"> m∠ACD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x-2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</m:oMath>
            </m:oMathPara>
          </w:p>
          <w:p w14:paraId="080AFC5B" w14:textId="79F4771D" w:rsidR="00770E16" w:rsidRDefault="00116E89" w:rsidP="00116E89">
            <m:oMathPara>
              <m:oMath>
                <m:r>
                  <w:rPr>
                    <w:rFonts w:ascii="Cambria Math" w:hAnsi="Cambria Math"/>
                  </w:rPr>
                  <m:t>m∠BCD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x-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  <m:r>
                  <w:rPr>
                    <w:rFonts w:ascii="Cambria Math" w:hAnsi="Cambria Math"/>
                  </w:rPr>
                  <m:t>m∠ACD= ?</m:t>
                </m:r>
              </m:oMath>
            </m:oMathPara>
          </w:p>
        </w:tc>
        <w:tc>
          <w:tcPr>
            <w:tcW w:w="727" w:type="dxa"/>
          </w:tcPr>
          <w:p w14:paraId="287FF3D8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3FCF7E2" w14:textId="77777777" w:rsidR="00116E89" w:rsidRPr="00116E89" w:rsidRDefault="00116E89" w:rsidP="0015662C">
            <w:r>
              <w:rPr>
                <w:i/>
              </w:rPr>
              <w:t>R</w:t>
            </w:r>
            <w:r>
              <w:t xml:space="preserve"> is on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S</m:t>
                  </m:r>
                </m:e>
              </m:acc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 xml:space="preserve">RS=6x-2, QS=9x-11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</m:oMath>
          </w:p>
          <w:p w14:paraId="4FBA7591" w14:textId="1ABE5619" w:rsidR="00770E16" w:rsidRDefault="00116E89" w:rsidP="0015662C">
            <m:oMath>
              <m:r>
                <w:rPr>
                  <w:rFonts w:ascii="Cambria Math" w:hAnsi="Cambria Math"/>
                </w:rPr>
                <m:t>QR=x+3</m:t>
              </m:r>
            </m:oMath>
            <w:r>
              <w:t xml:space="preserve">.  </w:t>
            </w:r>
            <w:r>
              <w:rPr>
                <w:i/>
              </w:rPr>
              <w:t>RS</w:t>
            </w:r>
            <w:r>
              <w:t xml:space="preserve"> = ?</w:t>
            </w:r>
          </w:p>
        </w:tc>
      </w:tr>
      <w:tr w:rsidR="00770E16" w14:paraId="13FB12E2" w14:textId="77777777" w:rsidTr="001E20DB">
        <w:trPr>
          <w:cantSplit/>
        </w:trPr>
        <w:tc>
          <w:tcPr>
            <w:tcW w:w="648" w:type="dxa"/>
          </w:tcPr>
          <w:p w14:paraId="266F0F1E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352DA3B" w14:textId="77777777" w:rsidR="00116E89" w:rsidRPr="00116E89" w:rsidRDefault="00116E89" w:rsidP="0015662C">
            <w:r>
              <w:rPr>
                <w:i/>
              </w:rPr>
              <w:t>M</w:t>
            </w:r>
            <w:r>
              <w:t xml:space="preserve">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E</m:t>
                  </m:r>
                </m:e>
              </m:acc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 xml:space="preserve">ME=8x+4, </m:t>
              </m:r>
            </m:oMath>
          </w:p>
          <w:p w14:paraId="0DA3B5C9" w14:textId="6C8AB32B" w:rsidR="00770E16" w:rsidRDefault="00116E89" w:rsidP="0015662C"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DM=9x-5</m:t>
              </m:r>
            </m:oMath>
            <w:r>
              <w:t xml:space="preserve">.  </w:t>
            </w:r>
            <w:r>
              <w:rPr>
                <w:i/>
              </w:rPr>
              <w:t xml:space="preserve">DE </w:t>
            </w:r>
            <w:r>
              <w:t>= ?</w:t>
            </w:r>
          </w:p>
        </w:tc>
        <w:tc>
          <w:tcPr>
            <w:tcW w:w="727" w:type="dxa"/>
          </w:tcPr>
          <w:p w14:paraId="5C81A939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CB3C7A6" w14:textId="77777777" w:rsidR="00C21B8C" w:rsidRPr="00C21B8C" w:rsidRDefault="00C21B8C" w:rsidP="0015662C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HJ</m:t>
                  </m:r>
                </m:e>
              </m:acc>
            </m:oMath>
            <w:r>
              <w:t xml:space="preserve"> bisects </w:t>
            </w:r>
            <m:oMath>
              <m:r>
                <w:rPr>
                  <w:rFonts w:ascii="Cambria Math" w:hAnsi="Cambria Math"/>
                </w:rPr>
                <m:t>∠GHK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GHJ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-5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</m:oMath>
          </w:p>
          <w:p w14:paraId="7545DB4D" w14:textId="77FF17B9" w:rsidR="00770E16" w:rsidRDefault="00C21B8C" w:rsidP="0015662C">
            <m:oMathPara>
              <m:oMath>
                <m:r>
                  <w:rPr>
                    <w:rFonts w:ascii="Cambria Math" w:hAnsi="Cambria Math"/>
                  </w:rPr>
                  <m:t>m∠GHK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x+14</m:t>
                    </m:r>
                  </m:e>
                </m:d>
                <m:r>
                  <w:rPr>
                    <w:rFonts w:ascii="Cambria Math" w:hAnsi="Cambria Math"/>
                  </w:rPr>
                  <m:t>˚.  m∠JHK= ?</m:t>
                </m:r>
              </m:oMath>
            </m:oMathPara>
          </w:p>
        </w:tc>
      </w:tr>
      <w:tr w:rsidR="00770E16" w14:paraId="11F832E5" w14:textId="77777777" w:rsidTr="001E20DB">
        <w:trPr>
          <w:cantSplit/>
        </w:trPr>
        <w:tc>
          <w:tcPr>
            <w:tcW w:w="648" w:type="dxa"/>
          </w:tcPr>
          <w:p w14:paraId="22102FF6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3B23789" w14:textId="77777777" w:rsidR="00C21B8C" w:rsidRPr="00C21B8C" w:rsidRDefault="00C21B8C" w:rsidP="0015662C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G</m:t>
                  </m:r>
                </m:e>
              </m:acc>
            </m:oMath>
            <w:r>
              <w:t xml:space="preserve"> bisects </w:t>
            </w:r>
            <m:oMath>
              <m:r>
                <w:rPr>
                  <w:rFonts w:ascii="Cambria Math" w:hAnsi="Cambria Math"/>
                </w:rPr>
                <m:t>∠EFH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EFG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4x+7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</m:oMath>
          </w:p>
          <w:p w14:paraId="620CAB42" w14:textId="770957CF" w:rsidR="00770E16" w:rsidRDefault="00C21B8C" w:rsidP="0015662C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m∠GFH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9x+12</m:t>
                    </m:r>
                  </m:e>
                </m:d>
                <m:r>
                  <w:rPr>
                    <w:rFonts w:ascii="Cambria Math" w:hAnsi="Cambria Math"/>
                  </w:rPr>
                  <m:t>˚.  m∠EFH= ?</m:t>
                </m:r>
              </m:oMath>
            </m:oMathPara>
          </w:p>
        </w:tc>
        <w:tc>
          <w:tcPr>
            <w:tcW w:w="727" w:type="dxa"/>
          </w:tcPr>
          <w:p w14:paraId="1B12FA57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C065E12" w14:textId="77777777" w:rsidR="00C21B8C" w:rsidRPr="00C21B8C" w:rsidRDefault="00C21B8C" w:rsidP="0015662C">
            <w:r>
              <w:rPr>
                <w:i/>
              </w:rPr>
              <w:t>L</w:t>
            </w:r>
            <w:r>
              <w:t xml:space="preserve">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KM</m:t>
                  </m:r>
                </m:e>
              </m:acc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 xml:space="preserve">KL=8x+1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</m:oMath>
          </w:p>
          <w:p w14:paraId="421A9CA5" w14:textId="0B53A5DE" w:rsidR="00770E16" w:rsidRDefault="00C21B8C" w:rsidP="0015662C">
            <m:oMath>
              <m:r>
                <w:rPr>
                  <w:rFonts w:ascii="Cambria Math" w:hAnsi="Cambria Math"/>
                </w:rPr>
                <m:t>KM=15x+8</m:t>
              </m:r>
            </m:oMath>
            <w:r>
              <w:t xml:space="preserve">.  </w:t>
            </w:r>
            <w:r>
              <w:rPr>
                <w:i/>
              </w:rPr>
              <w:t xml:space="preserve">LM </w:t>
            </w:r>
            <w:r>
              <w:t>= ?</w:t>
            </w:r>
          </w:p>
        </w:tc>
      </w:tr>
      <w:tr w:rsidR="00770E16" w14:paraId="3A875725" w14:textId="77777777" w:rsidTr="001E20DB">
        <w:trPr>
          <w:cantSplit/>
        </w:trPr>
        <w:tc>
          <w:tcPr>
            <w:tcW w:w="648" w:type="dxa"/>
          </w:tcPr>
          <w:p w14:paraId="79C54392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FBE23B7" w14:textId="5D562DA2" w:rsidR="00770E16" w:rsidRDefault="00C21B8C" w:rsidP="0015662C">
            <m:oMath>
              <m:r>
                <w:rPr>
                  <w:rFonts w:ascii="Cambria Math" w:hAnsi="Cambria Math"/>
                </w:rPr>
                <m:t>∠3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5</m:t>
              </m:r>
            </m:oMath>
            <w:r>
              <w:t xml:space="preserve"> are complementary angles.  </w:t>
            </w:r>
            <m:oMath>
              <m:r>
                <w:rPr>
                  <w:rFonts w:ascii="Cambria Math" w:hAnsi="Cambria Math"/>
                </w:rPr>
                <m:t>m∠3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20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m∠5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x+6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3= ?</m:t>
              </m:r>
            </m:oMath>
          </w:p>
        </w:tc>
        <w:tc>
          <w:tcPr>
            <w:tcW w:w="727" w:type="dxa"/>
          </w:tcPr>
          <w:p w14:paraId="5C6CD7B4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77E512F" w14:textId="77777777" w:rsidR="00C21B8C" w:rsidRPr="00C21B8C" w:rsidRDefault="00C21B8C" w:rsidP="0015662C">
            <m:oMath>
              <m:r>
                <w:rPr>
                  <w:rFonts w:ascii="Cambria Math" w:hAnsi="Cambria Math"/>
                </w:rPr>
                <m:t>∠PQR≅∠ABC</m:t>
              </m:r>
            </m:oMath>
            <w:r w:rsidRPr="008B2C35">
              <w:t xml:space="preserve">.  </w:t>
            </w:r>
            <m:oMath>
              <m:r>
                <w:rPr>
                  <w:rFonts w:ascii="Cambria Math" w:hAnsi="Cambria Math"/>
                </w:rPr>
                <m:t>m∠PQR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x-9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</m:oMath>
          </w:p>
          <w:p w14:paraId="168AC4EE" w14:textId="77777777" w:rsidR="00C21B8C" w:rsidRPr="00C21B8C" w:rsidRDefault="00C21B8C" w:rsidP="0015662C">
            <m:oMathPara>
              <m:oMath>
                <m:r>
                  <w:rPr>
                    <w:rFonts w:ascii="Cambria Math" w:hAnsi="Cambria Math"/>
                  </w:rPr>
                  <m:t>m∠LMN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24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m∠ABC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x+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569C0562" w14:textId="64B1A1D2" w:rsidR="00770E16" w:rsidRDefault="00C21B8C" w:rsidP="0015662C">
            <m:oMathPara>
              <m:oMath>
                <m:r>
                  <w:rPr>
                    <w:rFonts w:ascii="Cambria Math" w:hAnsi="Cambria Math"/>
                  </w:rPr>
                  <m:t>m∠LMN= ?</m:t>
                </m:r>
              </m:oMath>
            </m:oMathPara>
          </w:p>
        </w:tc>
      </w:tr>
      <w:tr w:rsidR="00770E16" w14:paraId="19997593" w14:textId="77777777" w:rsidTr="001E20DB">
        <w:trPr>
          <w:cantSplit/>
        </w:trPr>
        <w:tc>
          <w:tcPr>
            <w:tcW w:w="648" w:type="dxa"/>
          </w:tcPr>
          <w:p w14:paraId="7526F869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1493A42" w14:textId="77777777" w:rsidR="00C42966" w:rsidRDefault="00C42966" w:rsidP="00C42966">
            <w:r w:rsidRPr="00C42966">
              <w:rPr>
                <w:i/>
              </w:rPr>
              <w:t>EF</w:t>
            </w:r>
            <w:r>
              <w:t xml:space="preserve"> = ?</w:t>
            </w:r>
          </w:p>
          <w:p w14:paraId="7314C968" w14:textId="30525FED" w:rsidR="00770E16" w:rsidRDefault="00C42966" w:rsidP="00C42966">
            <w:pPr>
              <w:ind w:left="720"/>
            </w:pPr>
            <w:r>
              <w:rPr>
                <w:noProof/>
              </w:rPr>
              <w:drawing>
                <wp:inline distT="0" distB="0" distL="0" distR="0" wp14:anchorId="1D82176F" wp14:editId="4B716815">
                  <wp:extent cx="1599972" cy="670560"/>
                  <wp:effectExtent l="0" t="0" r="0" b="0"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7933"/>
                          <a:stretch/>
                        </pic:blipFill>
                        <pic:spPr bwMode="auto">
                          <a:xfrm>
                            <a:off x="0" y="0"/>
                            <a:ext cx="1600200" cy="670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7F7F7EF5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9E67885" w14:textId="77777777" w:rsidR="00770E16" w:rsidRPr="00A118B1" w:rsidRDefault="00A118B1" w:rsidP="0015662C">
            <m:oMathPara>
              <m:oMath>
                <m:r>
                  <w:rPr>
                    <w:rFonts w:ascii="Cambria Math" w:hAnsi="Cambria Math"/>
                  </w:rPr>
                  <m:t>m∠4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x+2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2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x+10</m:t>
                    </m:r>
                  </m:e>
                </m:d>
                <m:r>
                  <w:rPr>
                    <w:rFonts w:ascii="Cambria Math" w:hAnsi="Cambria Math"/>
                  </w:rPr>
                  <m:t>˚.  m∠4= ?</m:t>
                </m:r>
              </m:oMath>
            </m:oMathPara>
          </w:p>
          <w:p w14:paraId="593677A9" w14:textId="39AA4C3A" w:rsidR="00A118B1" w:rsidRDefault="00A118B1" w:rsidP="00A118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53B129A" wp14:editId="36FD1F34">
                  <wp:extent cx="899160" cy="585788"/>
                  <wp:effectExtent l="0" t="0" r="0" b="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665" cy="586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24D009E6" w14:textId="77777777" w:rsidTr="001E20DB">
        <w:trPr>
          <w:cantSplit/>
        </w:trPr>
        <w:tc>
          <w:tcPr>
            <w:tcW w:w="648" w:type="dxa"/>
          </w:tcPr>
          <w:p w14:paraId="2F404073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03C002D" w14:textId="77777777" w:rsidR="00C42966" w:rsidRPr="00C42966" w:rsidRDefault="00C42966" w:rsidP="0015662C">
            <w:r w:rsidRPr="008B2C35">
              <w:rPr>
                <w:i/>
              </w:rPr>
              <w:t>N</w:t>
            </w:r>
            <w:r>
              <w:t xml:space="preserve">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</m:t>
                  </m:r>
                </m:e>
              </m:acc>
              <m:r>
                <w:rPr>
                  <w:rFonts w:ascii="Cambria Math" w:hAnsi="Cambria Math"/>
                </w:rPr>
                <m:t xml:space="preserve">.  </m:t>
              </m:r>
            </m:oMath>
          </w:p>
          <w:p w14:paraId="4EF55085" w14:textId="08DF9438" w:rsidR="00770E16" w:rsidRDefault="00C42966" w:rsidP="0015662C">
            <m:oMathPara>
              <m:oMath>
                <m:r>
                  <w:rPr>
                    <w:rFonts w:ascii="Cambria Math" w:hAnsi="Cambria Math"/>
                  </w:rPr>
                  <m:t xml:space="preserve">MN=3x+7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NP=5x-9.  MP= ?</m:t>
                </m:r>
              </m:oMath>
            </m:oMathPara>
          </w:p>
        </w:tc>
        <w:tc>
          <w:tcPr>
            <w:tcW w:w="727" w:type="dxa"/>
          </w:tcPr>
          <w:p w14:paraId="341EE8DE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1D62CD3" w14:textId="77777777" w:rsidR="00C42966" w:rsidRPr="00C42966" w:rsidRDefault="00C42966" w:rsidP="0015662C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</m:oMath>
            <w:r>
              <w:t xml:space="preserve"> goes through </w:t>
            </w:r>
            <m:oMath>
              <m:r>
                <w:rPr>
                  <w:rFonts w:ascii="Cambria Math" w:hAnsi="Cambria Math"/>
                </w:rPr>
                <m:t>∠CAD.  m∠CAB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x+7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</m:oMath>
          </w:p>
          <w:p w14:paraId="0A022370" w14:textId="77777777" w:rsidR="00C42966" w:rsidRPr="00C42966" w:rsidRDefault="00C42966" w:rsidP="0015662C">
            <m:oMathPara>
              <m:oMath>
                <m:r>
                  <w:rPr>
                    <w:rFonts w:ascii="Cambria Math" w:hAnsi="Cambria Math"/>
                  </w:rPr>
                  <m:t>m∠CAD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4x-1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BAD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4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20D84B5E" w14:textId="0F162BD3" w:rsidR="00770E16" w:rsidRDefault="00C42966" w:rsidP="0015662C">
            <m:oMathPara>
              <m:oMath>
                <m:r>
                  <w:rPr>
                    <w:rFonts w:ascii="Cambria Math" w:hAnsi="Cambria Math"/>
                  </w:rPr>
                  <m:t>m∠CAD= ?</m:t>
                </m:r>
              </m:oMath>
            </m:oMathPara>
          </w:p>
        </w:tc>
      </w:tr>
      <w:tr w:rsidR="00770E16" w14:paraId="03D3E28B" w14:textId="77777777" w:rsidTr="001E20DB">
        <w:trPr>
          <w:cantSplit/>
        </w:trPr>
        <w:tc>
          <w:tcPr>
            <w:tcW w:w="648" w:type="dxa"/>
          </w:tcPr>
          <w:p w14:paraId="5C189199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8D65A60" w14:textId="77777777" w:rsidR="00E11D70" w:rsidRPr="00E11D70" w:rsidRDefault="00E11D70" w:rsidP="0015662C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ST</m:t>
                  </m:r>
                </m:e>
              </m:acc>
            </m:oMath>
            <w:r>
              <w:t xml:space="preserve"> bisects </w:t>
            </w:r>
            <m:oMath>
              <m:r>
                <w:rPr>
                  <w:rFonts w:ascii="Cambria Math" w:hAnsi="Cambria Math"/>
                </w:rPr>
                <m:t>∠RSV.  m∠TSV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x+8</m:t>
                  </m:r>
                </m:e>
              </m:d>
              <m:r>
                <w:rPr>
                  <w:rFonts w:ascii="Cambria Math" w:hAnsi="Cambria Math"/>
                </w:rPr>
                <m:t xml:space="preserve">˚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35967AA4" w14:textId="5256062A" w:rsidR="00770E16" w:rsidRDefault="00E11D70" w:rsidP="0015662C">
            <m:oMathPara>
              <m:oMath>
                <m:r>
                  <w:rPr>
                    <w:rFonts w:ascii="Cambria Math" w:hAnsi="Cambria Math"/>
                  </w:rPr>
                  <m:t>m∠RSV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x-2</m:t>
                    </m:r>
                  </m:e>
                </m:d>
                <m:r>
                  <w:rPr>
                    <w:rFonts w:ascii="Cambria Math" w:hAnsi="Cambria Math"/>
                  </w:rPr>
                  <m:t>˚.  m∠RST= ?</m:t>
                </m:r>
              </m:oMath>
            </m:oMathPara>
          </w:p>
        </w:tc>
        <w:tc>
          <w:tcPr>
            <w:tcW w:w="727" w:type="dxa"/>
          </w:tcPr>
          <w:p w14:paraId="68EBBA2C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08F25AB" w14:textId="77777777" w:rsidR="00E11D70" w:rsidRDefault="00E11D70" w:rsidP="0015662C">
            <m:oMath>
              <m:r>
                <w:rPr>
                  <w:rFonts w:ascii="Cambria Math" w:hAnsi="Cambria Math"/>
                </w:rPr>
                <m:t>∠1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2</m:t>
              </m:r>
            </m:oMath>
            <w:r>
              <w:t xml:space="preserve"> are supplementary angles. </w:t>
            </w:r>
          </w:p>
          <w:p w14:paraId="36520699" w14:textId="6EA50615" w:rsidR="00770E16" w:rsidRDefault="00E11D70" w:rsidP="0015662C">
            <w:r>
              <w:t xml:space="preserve"> </w:t>
            </w:r>
            <m:oMath>
              <m:r>
                <w:rPr>
                  <w:rFonts w:ascii="Cambria Math" w:hAnsi="Cambria Math"/>
                </w:rPr>
                <m:t>m∠1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x+25</m:t>
                  </m:r>
                </m:e>
              </m:d>
              <m:r>
                <w:rPr>
                  <w:rFonts w:ascii="Cambria Math" w:hAnsi="Cambria Math"/>
                </w:rPr>
                <m:t xml:space="preserve">˚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m∠2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x+5</m:t>
                  </m:r>
                </m:e>
              </m:d>
              <m:r>
                <w:rPr>
                  <w:rFonts w:ascii="Cambria Math" w:hAnsi="Cambria Math"/>
                </w:rPr>
                <m:t>˚.  m∠1= ?</m:t>
              </m:r>
            </m:oMath>
          </w:p>
        </w:tc>
      </w:tr>
      <w:tr w:rsidR="00770E16" w14:paraId="75D8E753" w14:textId="77777777" w:rsidTr="001E20DB">
        <w:trPr>
          <w:cantSplit/>
        </w:trPr>
        <w:tc>
          <w:tcPr>
            <w:tcW w:w="648" w:type="dxa"/>
          </w:tcPr>
          <w:p w14:paraId="72A6A27E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19EAC7D" w14:textId="77777777" w:rsidR="00A118B1" w:rsidRPr="00A118B1" w:rsidRDefault="00A118B1" w:rsidP="0015662C">
            <m:oMath>
              <m:r>
                <w:rPr>
                  <w:rFonts w:ascii="Cambria Math" w:hAnsi="Cambria Math"/>
                </w:rPr>
                <m:t>∠5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6</m:t>
              </m:r>
            </m:oMath>
            <w:r>
              <w:t xml:space="preserve"> are complementary angles.  </w:t>
            </w:r>
            <m:oMath>
              <m:r>
                <w:rPr>
                  <w:rFonts w:ascii="Cambria Math" w:hAnsi="Cambria Math"/>
                </w:rPr>
                <m:t>m∠5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2</m:t>
                  </m:r>
                </m:e>
              </m:d>
              <m:r>
                <w:rPr>
                  <w:rFonts w:ascii="Cambria Math" w:hAnsi="Cambria Math"/>
                </w:rPr>
                <m:t xml:space="preserve">˚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</m:oMath>
          </w:p>
          <w:p w14:paraId="7DB4BE38" w14:textId="2F4C15D2" w:rsidR="00770E16" w:rsidRDefault="00A118B1" w:rsidP="0015662C">
            <m:oMathPara>
              <m:oMath>
                <m:r>
                  <w:rPr>
                    <w:rFonts w:ascii="Cambria Math" w:hAnsi="Cambria Math"/>
                  </w:rPr>
                  <m:t>m∠6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x+4</m:t>
                    </m:r>
                  </m:e>
                </m:d>
                <m:r>
                  <w:rPr>
                    <w:rFonts w:ascii="Cambria Math" w:hAnsi="Cambria Math"/>
                  </w:rPr>
                  <m:t>˚.  m∠6= ?</m:t>
                </m:r>
              </m:oMath>
            </m:oMathPara>
          </w:p>
        </w:tc>
        <w:tc>
          <w:tcPr>
            <w:tcW w:w="727" w:type="dxa"/>
          </w:tcPr>
          <w:p w14:paraId="19F273B1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7CFC08B" w14:textId="77777777" w:rsidR="00A118B1" w:rsidRPr="00C42966" w:rsidRDefault="00A118B1" w:rsidP="00A118B1">
            <w:r w:rsidRPr="008B2C35">
              <w:rPr>
                <w:i/>
              </w:rPr>
              <w:t>B</w:t>
            </w:r>
            <w:r>
              <w:t xml:space="preserve"> is on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  <m:r>
                <w:rPr>
                  <w:rFonts w:ascii="Cambria Math" w:hAnsi="Cambria Math"/>
                </w:rPr>
                <m:t xml:space="preserve">.  AC=13x-4, BC=8x+9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054CFED5" w14:textId="581A8BB5" w:rsidR="00770E16" w:rsidRDefault="00A118B1" w:rsidP="00A118B1">
            <m:oMathPara>
              <m:oMath>
                <m:r>
                  <w:rPr>
                    <w:rFonts w:ascii="Cambria Math" w:hAnsi="Cambria Math"/>
                  </w:rPr>
                  <m:t>AB=2x+8.  BC= ?</m:t>
                </m:r>
              </m:oMath>
            </m:oMathPara>
          </w:p>
        </w:tc>
      </w:tr>
      <w:tr w:rsidR="00770E16" w14:paraId="3F8D97DE" w14:textId="77777777" w:rsidTr="001E20DB">
        <w:trPr>
          <w:cantSplit/>
        </w:trPr>
        <w:tc>
          <w:tcPr>
            <w:tcW w:w="648" w:type="dxa"/>
          </w:tcPr>
          <w:p w14:paraId="1D2F52F7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65C49E4" w14:textId="77777777" w:rsidR="00A118B1" w:rsidRPr="00A118B1" w:rsidRDefault="00A118B1" w:rsidP="0015662C">
            <m:oMathPara>
              <m:oMath>
                <m:r>
                  <w:rPr>
                    <w:rFonts w:ascii="Cambria Math" w:hAnsi="Cambria Math"/>
                  </w:rPr>
                  <m:t>m∠5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5x-7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6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x-1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199B1FEC" w14:textId="77777777" w:rsidR="00770E16" w:rsidRPr="00A118B1" w:rsidRDefault="00A118B1" w:rsidP="0015662C">
            <m:oMathPara>
              <m:oMath>
                <m:r>
                  <w:rPr>
                    <w:rFonts w:ascii="Cambria Math" w:hAnsi="Cambria Math"/>
                  </w:rPr>
                  <m:t>m∠5= ?</m:t>
                </m:r>
              </m:oMath>
            </m:oMathPara>
          </w:p>
          <w:p w14:paraId="3B8E924A" w14:textId="6F2459E7" w:rsidR="00A118B1" w:rsidRDefault="00A118B1" w:rsidP="00A118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099E375" wp14:editId="677E104A">
                  <wp:extent cx="777240" cy="506359"/>
                  <wp:effectExtent l="0" t="0" r="0" b="1905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8099" cy="506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78F0270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447CC33" w14:textId="1FDAB8D8" w:rsidR="00A118B1" w:rsidRPr="00A118B1" w:rsidRDefault="00A118B1" w:rsidP="00A118B1">
            <m:oMathPara>
              <m:oMath>
                <m:r>
                  <w:rPr>
                    <w:rFonts w:ascii="Cambria Math" w:hAnsi="Cambria Math"/>
                  </w:rPr>
                  <m:t>m∠5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0x+9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3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7x+24</m:t>
                    </m:r>
                  </m:e>
                </m:d>
                <m:r>
                  <w:rPr>
                    <w:rFonts w:ascii="Cambria Math" w:hAnsi="Cambria Math"/>
                  </w:rPr>
                  <m:t>˚.  m∠3= ?</m:t>
                </m:r>
              </m:oMath>
            </m:oMathPara>
          </w:p>
          <w:p w14:paraId="745D6F8E" w14:textId="0171A8E8" w:rsidR="00A118B1" w:rsidRPr="00A118B1" w:rsidRDefault="00A118B1" w:rsidP="00A118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06980CF" wp14:editId="6A7F4556">
                  <wp:extent cx="777240" cy="506359"/>
                  <wp:effectExtent l="0" t="0" r="0" b="1905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8099" cy="506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28D868AA" w14:textId="77777777" w:rsidTr="001E20DB">
        <w:trPr>
          <w:cantSplit/>
        </w:trPr>
        <w:tc>
          <w:tcPr>
            <w:tcW w:w="648" w:type="dxa"/>
          </w:tcPr>
          <w:p w14:paraId="3607EE19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0790445" w14:textId="77777777" w:rsidR="00A118B1" w:rsidRPr="00A118B1" w:rsidRDefault="00A118B1" w:rsidP="00A118B1">
            <m:oMathPara>
              <m:oMath>
                <m:r>
                  <w:rPr>
                    <w:rFonts w:ascii="Cambria Math" w:hAnsi="Cambria Math"/>
                  </w:rPr>
                  <m:t>m∠1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x+8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5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x+26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1602F37C" w14:textId="0DA57734" w:rsidR="00A118B1" w:rsidRPr="00A118B1" w:rsidRDefault="00A118B1" w:rsidP="00A118B1">
            <m:oMathPara>
              <m:oMath>
                <m:r>
                  <w:rPr>
                    <w:rFonts w:ascii="Cambria Math" w:hAnsi="Cambria Math"/>
                  </w:rPr>
                  <m:t>m∠1= ?</m:t>
                </m:r>
              </m:oMath>
            </m:oMathPara>
          </w:p>
          <w:p w14:paraId="694615BD" w14:textId="0A439632" w:rsidR="00A118B1" w:rsidRDefault="00A118B1" w:rsidP="00A118B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DE5ADD7" wp14:editId="4F4AFB5A">
                  <wp:extent cx="777240" cy="506359"/>
                  <wp:effectExtent l="0" t="0" r="0" b="1905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8099" cy="506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40BCD9A3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A5DE7E1" w14:textId="77777777" w:rsidR="00770E16" w:rsidRPr="00144559" w:rsidRDefault="00144559" w:rsidP="0015662C">
            <m:oMathPara>
              <m:oMath>
                <m:r>
                  <w:rPr>
                    <w:rFonts w:ascii="Cambria Math" w:hAnsi="Cambria Math"/>
                  </w:rPr>
                  <m:t>m∠5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x+18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4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2</m:t>
                    </m:r>
                  </m:e>
                </m:d>
                <m:r>
                  <w:rPr>
                    <w:rFonts w:ascii="Cambria Math" w:hAnsi="Cambria Math"/>
                  </w:rPr>
                  <m:t>˚.  m∠5= ?</m:t>
                </m:r>
              </m:oMath>
            </m:oMathPara>
          </w:p>
          <w:p w14:paraId="27F62439" w14:textId="2F959A7A" w:rsidR="00144559" w:rsidRDefault="00144559" w:rsidP="00144559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953F7D7" wp14:editId="4557AB74">
                  <wp:extent cx="777240" cy="506359"/>
                  <wp:effectExtent l="0" t="0" r="0" b="1905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8099" cy="506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2CC2F686" w14:textId="77777777" w:rsidTr="001E20DB">
        <w:trPr>
          <w:cantSplit/>
        </w:trPr>
        <w:tc>
          <w:tcPr>
            <w:tcW w:w="648" w:type="dxa"/>
          </w:tcPr>
          <w:p w14:paraId="1133FFF4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2EEDDFA" w14:textId="39F89502" w:rsidR="00144559" w:rsidRDefault="00595C8B" w:rsidP="0015662C">
            <w:r>
              <w:t xml:space="preserve">Use slope to determine i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 xml:space="preserve"> &amp; 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D</m:t>
                  </m:r>
                </m:e>
              </m:acc>
            </m:oMath>
            <w:r>
              <w:t xml:space="preserve"> are parallel, perpendicular, or neither. </w:t>
            </w: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, 2</m:t>
                  </m:r>
                </m:e>
              </m:d>
              <m:r>
                <w:rPr>
                  <w:rFonts w:ascii="Cambria Math" w:hAnsi="Cambria Math"/>
                </w:rPr>
                <m:t>, 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, 17</m:t>
                  </m:r>
                </m:e>
              </m:d>
              <m:r>
                <w:rPr>
                  <w:rFonts w:ascii="Cambria Math" w:hAnsi="Cambria Math"/>
                </w:rPr>
                <m:t>, C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 4</m:t>
                  </m:r>
                </m:e>
              </m:d>
              <m:r>
                <w:rPr>
                  <w:rFonts w:ascii="Cambria Math" w:hAnsi="Cambria Math"/>
                </w:rPr>
                <m:t xml:space="preserve"> &amp; D(5, 9)</m:t>
              </m:r>
            </m:oMath>
            <w:r>
              <w:t>.</w:t>
            </w:r>
          </w:p>
        </w:tc>
        <w:tc>
          <w:tcPr>
            <w:tcW w:w="727" w:type="dxa"/>
          </w:tcPr>
          <w:p w14:paraId="70C68B58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91E5106" w14:textId="7EDB3120" w:rsidR="00595C8B" w:rsidRPr="00144559" w:rsidRDefault="00595C8B" w:rsidP="00595C8B">
            <m:oMathPara>
              <m:oMath>
                <m:r>
                  <w:rPr>
                    <w:rFonts w:ascii="Cambria Math" w:hAnsi="Cambria Math"/>
                  </w:rPr>
                  <m:t>m∠2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3x-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8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9x+13</m:t>
                    </m:r>
                  </m:e>
                </m:d>
                <m:r>
                  <w:rPr>
                    <w:rFonts w:ascii="Cambria Math" w:hAnsi="Cambria Math"/>
                  </w:rPr>
                  <m:t>˚. m∠2= ?</m:t>
                </m:r>
              </m:oMath>
            </m:oMathPara>
          </w:p>
          <w:p w14:paraId="0BDCB2C5" w14:textId="0B17095B" w:rsidR="00770E16" w:rsidRDefault="00595C8B" w:rsidP="00F50C3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DCEA80D" wp14:editId="4C11B2D8">
                  <wp:extent cx="777240" cy="506359"/>
                  <wp:effectExtent l="0" t="0" r="0" b="1905"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8099" cy="506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10DA2DF1" w14:textId="77777777" w:rsidTr="001E20DB">
        <w:trPr>
          <w:cantSplit/>
        </w:trPr>
        <w:tc>
          <w:tcPr>
            <w:tcW w:w="648" w:type="dxa"/>
          </w:tcPr>
          <w:p w14:paraId="4E784D0B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8307B14" w14:textId="2933858F" w:rsidR="00770E16" w:rsidRDefault="00595C8B" w:rsidP="0015662C">
            <w:r>
              <w:t xml:space="preserve">Determine the midpoint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, -2</m:t>
                  </m:r>
                </m:e>
              </m:d>
              <m:r>
                <w:rPr>
                  <w:rFonts w:ascii="Cambria Math" w:hAnsi="Cambria Math"/>
                </w:rPr>
                <m:t xml:space="preserve"> &amp;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, 8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</w:tc>
        <w:tc>
          <w:tcPr>
            <w:tcW w:w="727" w:type="dxa"/>
          </w:tcPr>
          <w:p w14:paraId="76EEB788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F03D39E" w14:textId="3D9398C2" w:rsidR="00770E16" w:rsidRDefault="00595C8B" w:rsidP="0015662C">
            <w:r>
              <w:t xml:space="preserve">Determine the distance betwee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, 9</m:t>
                  </m:r>
                </m:e>
              </m:d>
              <m:r>
                <w:rPr>
                  <w:rFonts w:ascii="Cambria Math" w:hAnsi="Cambria Math"/>
                </w:rPr>
                <m:t>&amp; (7, -3)</m:t>
              </m:r>
            </m:oMath>
            <w:r>
              <w:t>.</w:t>
            </w:r>
          </w:p>
        </w:tc>
      </w:tr>
      <w:tr w:rsidR="00770E16" w14:paraId="7A2A83D9" w14:textId="77777777" w:rsidTr="001E20DB">
        <w:trPr>
          <w:cantSplit/>
        </w:trPr>
        <w:tc>
          <w:tcPr>
            <w:tcW w:w="648" w:type="dxa"/>
          </w:tcPr>
          <w:p w14:paraId="1D212C5A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084C78E" w14:textId="77777777" w:rsidR="002E305E" w:rsidRPr="00117226" w:rsidRDefault="002E305E" w:rsidP="002E305E">
            <w:pPr>
              <w:tabs>
                <w:tab w:val="left" w:pos="2240"/>
              </w:tabs>
            </w:pPr>
            <m:oMath>
              <m:r>
                <w:rPr>
                  <w:rFonts w:ascii="Cambria Math" w:hAnsi="Cambria Math"/>
                </w:rPr>
                <m:t>C</m:t>
              </m:r>
              <m:r>
                <w:rPr>
                  <w:rFonts w:ascii="Cambria Math" w:hAnsi="Cambria Math"/>
                </w:rPr>
                <m:t>D= ?</m:t>
              </m:r>
            </m:oMath>
            <w:r w:rsidRPr="00117226">
              <w:t xml:space="preserve"> </w:t>
            </w:r>
          </w:p>
          <w:p w14:paraId="1CAF3C35" w14:textId="6571CC81" w:rsidR="00770E16" w:rsidRDefault="002E305E" w:rsidP="006E5597">
            <w:pPr>
              <w:tabs>
                <w:tab w:val="left" w:pos="2240"/>
              </w:tabs>
              <w:jc w:val="center"/>
            </w:pPr>
            <w:r w:rsidRPr="00117226">
              <w:rPr>
                <w:noProof/>
              </w:rPr>
              <w:drawing>
                <wp:inline distT="0" distB="0" distL="0" distR="0" wp14:anchorId="31604E94" wp14:editId="432832F2">
                  <wp:extent cx="1143000" cy="656167"/>
                  <wp:effectExtent l="0" t="0" r="0" b="4445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68" t="10917" r="10282" b="13867"/>
                          <a:stretch/>
                        </pic:blipFill>
                        <pic:spPr bwMode="auto">
                          <a:xfrm>
                            <a:off x="0" y="0"/>
                            <a:ext cx="1145101" cy="657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9A589FC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AA1E528" w14:textId="77777777" w:rsidR="00EB1CBF" w:rsidRDefault="00EB1CBF" w:rsidP="00EB1CBF">
            <w:pPr>
              <w:tabs>
                <w:tab w:val="left" w:pos="2240"/>
              </w:tabs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Q= ?</m:t>
                </m:r>
              </m:oMath>
            </m:oMathPara>
          </w:p>
          <w:p w14:paraId="2EAB3C06" w14:textId="2970BF90" w:rsidR="00770E16" w:rsidRDefault="00EB1CBF" w:rsidP="006E5597">
            <w:pPr>
              <w:tabs>
                <w:tab w:val="left" w:pos="224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384546C5" wp14:editId="7322CB90">
                  <wp:extent cx="1808480" cy="637014"/>
                  <wp:effectExtent l="0" t="0" r="0" b="0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0091" b="11382"/>
                          <a:stretch/>
                        </pic:blipFill>
                        <pic:spPr bwMode="auto">
                          <a:xfrm>
                            <a:off x="0" y="0"/>
                            <a:ext cx="1811778" cy="638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55BB1509" w14:textId="77777777" w:rsidTr="001E20DB">
        <w:trPr>
          <w:cantSplit/>
        </w:trPr>
        <w:tc>
          <w:tcPr>
            <w:tcW w:w="648" w:type="dxa"/>
          </w:tcPr>
          <w:p w14:paraId="4C111B96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1D139F0" w14:textId="77777777" w:rsidR="007D0F41" w:rsidRPr="00E65324" w:rsidRDefault="007D0F41" w:rsidP="007D0F41">
            <w:pPr>
              <w:tabs>
                <w:tab w:val="left" w:pos="2240"/>
              </w:tabs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DBE= ?</m:t>
                </m:r>
              </m:oMath>
            </m:oMathPara>
          </w:p>
          <w:p w14:paraId="475C17CB" w14:textId="5A37CAED" w:rsidR="00770E16" w:rsidRDefault="007D0F41" w:rsidP="006E5597">
            <w:pPr>
              <w:tabs>
                <w:tab w:val="left" w:pos="224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1BC222D1" wp14:editId="7DD0AE9A">
                  <wp:extent cx="1356360" cy="600075"/>
                  <wp:effectExtent l="0" t="0" r="0" b="9525"/>
                  <wp:docPr id="142" name="Picture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691" t="10157" r="6098" b="14579"/>
                          <a:stretch/>
                        </pic:blipFill>
                        <pic:spPr bwMode="auto">
                          <a:xfrm>
                            <a:off x="0" y="0"/>
                            <a:ext cx="1356602" cy="600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33099978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3D073D6" w14:textId="77777777" w:rsidR="00EE0CE1" w:rsidRPr="000E1F50" w:rsidRDefault="00EE0CE1" w:rsidP="00EE0CE1">
            <w:pPr>
              <w:tabs>
                <w:tab w:val="left" w:pos="2240"/>
              </w:tabs>
            </w:pPr>
            <w:r w:rsidRPr="000E1F50">
              <w:t xml:space="preserve">Determine </w:t>
            </w:r>
            <m:oMath>
              <m:r>
                <w:rPr>
                  <w:rFonts w:ascii="Cambria Math" w:hAnsi="Cambria Math"/>
                </w:rPr>
                <m:t>m∠LMN.</m:t>
              </m:r>
            </m:oMath>
          </w:p>
          <w:p w14:paraId="6EF88D31" w14:textId="77777777" w:rsidR="00EE0CE1" w:rsidRDefault="00EE0CE1" w:rsidP="00EE0CE1">
            <w:pPr>
              <w:tabs>
                <w:tab w:val="left" w:pos="224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504D7055" wp14:editId="611AAA1A">
                  <wp:extent cx="1554480" cy="536961"/>
                  <wp:effectExtent l="0" t="0" r="0" b="0"/>
                  <wp:docPr id="145" name="Picture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5617" cy="537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515874" w14:textId="1D96F54C" w:rsidR="00770E16" w:rsidRDefault="00770E16" w:rsidP="00C165E0">
            <w:pPr>
              <w:tabs>
                <w:tab w:val="left" w:pos="2240"/>
              </w:tabs>
            </w:pPr>
          </w:p>
        </w:tc>
      </w:tr>
      <w:tr w:rsidR="00770E16" w14:paraId="78777803" w14:textId="77777777" w:rsidTr="001E20DB">
        <w:trPr>
          <w:cantSplit/>
        </w:trPr>
        <w:tc>
          <w:tcPr>
            <w:tcW w:w="648" w:type="dxa"/>
          </w:tcPr>
          <w:p w14:paraId="0522CB45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BB12979" w14:textId="77777777" w:rsidR="001B7084" w:rsidRPr="001B7084" w:rsidRDefault="001B7084" w:rsidP="001B7084">
            <w:pPr>
              <w:tabs>
                <w:tab w:val="left" w:pos="2240"/>
              </w:tabs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D</m:t>
                  </m:r>
                </m:e>
              </m:acc>
            </m:oMath>
            <w:r>
              <w:t xml:space="preserve"> goes through </w:t>
            </w:r>
            <m:oMath>
              <m:r>
                <w:rPr>
                  <w:rFonts w:ascii="Cambria Math" w:hAnsi="Cambria Math"/>
                </w:rPr>
                <m:t>∠ABC</m:t>
              </m:r>
            </m:oMath>
            <w:r w:rsidRPr="0077031B">
              <w:t xml:space="preserve">.  </w:t>
            </w:r>
          </w:p>
          <w:p w14:paraId="22DCD71B" w14:textId="2A04FDB9" w:rsidR="00770E16" w:rsidRDefault="001B7084" w:rsidP="001B7084">
            <w:pPr>
              <w:tabs>
                <w:tab w:val="left" w:pos="2240"/>
              </w:tabs>
            </w:pPr>
            <m:oMath>
              <m:r>
                <w:rPr>
                  <w:rFonts w:ascii="Cambria Math" w:hAnsi="Cambria Math"/>
                </w:rPr>
                <m:t>m∠ABC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1x-5</m:t>
                  </m:r>
                </m:e>
              </m:d>
              <m:r>
                <w:rPr>
                  <w:rFonts w:ascii="Cambria Math" w:hAnsi="Cambria Math"/>
                </w:rPr>
                <m:t>˚,</m:t>
              </m:r>
              <m:r>
                <w:rPr>
                  <w:rFonts w:ascii="Cambria Math" w:hAnsi="Cambria Math"/>
                </w:rPr>
                <m:t>m∠DBC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x+1</m:t>
                  </m:r>
                </m:e>
              </m:d>
              <m:r>
                <w:rPr>
                  <w:rFonts w:ascii="Cambria Math" w:hAnsi="Cambria Math"/>
                </w:rPr>
                <m:t>˚,</m:t>
              </m:r>
            </m:oMath>
            <w:r w:rsidRPr="0077031B">
              <w:t xml:space="preserve"> and </w:t>
            </w:r>
            <m:oMath>
              <m:r>
                <w:rPr>
                  <w:rFonts w:ascii="Cambria Math" w:hAnsi="Cambria Math"/>
                </w:rPr>
                <m:t>m∠ABD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6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 w:rsidRPr="006373DB">
              <w:t xml:space="preserve">.  </w:t>
            </w:r>
            <m:oMath>
              <m:r>
                <w:rPr>
                  <w:rFonts w:ascii="Cambria Math" w:hAnsi="Cambria Math"/>
                </w:rPr>
                <m:t>m∠DBC= ?</m:t>
              </m:r>
            </m:oMath>
          </w:p>
        </w:tc>
        <w:tc>
          <w:tcPr>
            <w:tcW w:w="727" w:type="dxa"/>
          </w:tcPr>
          <w:p w14:paraId="0D34F3C3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B5A7F8C" w14:textId="77777777" w:rsidR="001B7084" w:rsidRPr="006373DB" w:rsidRDefault="001B7084" w:rsidP="001B7084">
            <w:pPr>
              <w:tabs>
                <w:tab w:val="left" w:pos="2240"/>
              </w:tabs>
            </w:pPr>
            <w:r w:rsidRPr="001B7084">
              <w:rPr>
                <w:i/>
              </w:rPr>
              <w:t xml:space="preserve">G </w:t>
            </w:r>
            <w:r>
              <w:t>is the midpoint of</w:t>
            </w:r>
            <w:r w:rsidRPr="00A55ED9"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H</m:t>
                  </m:r>
                </m:e>
              </m:acc>
            </m:oMath>
            <w:r w:rsidRPr="00A55ED9">
              <w:t xml:space="preserve">.  </w:t>
            </w:r>
            <m:oMath>
              <m:r>
                <w:rPr>
                  <w:rFonts w:ascii="Cambria Math" w:hAnsi="Cambria Math"/>
                </w:rPr>
                <m:t xml:space="preserve">FH=9x+5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</m:oMath>
          </w:p>
          <w:p w14:paraId="43784838" w14:textId="09DC06EA" w:rsidR="00770E16" w:rsidRDefault="001B7084" w:rsidP="001B7084">
            <m:oMath>
              <m:r>
                <w:rPr>
                  <w:rFonts w:ascii="Cambria Math" w:hAnsi="Cambria Math"/>
                </w:rPr>
                <m:t>GH=2x+15</m:t>
              </m:r>
            </m:oMath>
            <w:r w:rsidRPr="006373DB">
              <w:t xml:space="preserve">.  </w:t>
            </w:r>
            <m:oMath>
              <m:r>
                <w:rPr>
                  <w:rFonts w:ascii="Cambria Math" w:hAnsi="Cambria Math"/>
                </w:rPr>
                <m:t>FG= ?</m:t>
              </m:r>
            </m:oMath>
          </w:p>
        </w:tc>
      </w:tr>
      <w:tr w:rsidR="00770E16" w14:paraId="44F44653" w14:textId="77777777" w:rsidTr="001E20DB">
        <w:trPr>
          <w:cantSplit/>
        </w:trPr>
        <w:tc>
          <w:tcPr>
            <w:tcW w:w="648" w:type="dxa"/>
          </w:tcPr>
          <w:p w14:paraId="1A440BF8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9877D9F" w14:textId="77777777" w:rsidR="00647F8D" w:rsidRPr="00B326FB" w:rsidRDefault="00647F8D" w:rsidP="00647F8D">
            <w:pPr>
              <w:tabs>
                <w:tab w:val="left" w:pos="2240"/>
              </w:tabs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ABC= ?</m:t>
                </m:r>
              </m:oMath>
            </m:oMathPara>
          </w:p>
          <w:p w14:paraId="3F8BECC1" w14:textId="78880719" w:rsidR="00770E16" w:rsidRDefault="00647F8D" w:rsidP="00647F8D">
            <w:pPr>
              <w:tabs>
                <w:tab w:val="left" w:pos="224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7FDD1775" wp14:editId="19DE1994">
                  <wp:extent cx="1234440" cy="732635"/>
                  <wp:effectExtent l="0" t="0" r="0" b="4445"/>
                  <wp:docPr id="143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707" b="6089"/>
                          <a:stretch/>
                        </pic:blipFill>
                        <pic:spPr bwMode="auto">
                          <a:xfrm>
                            <a:off x="0" y="0"/>
                            <a:ext cx="1234942" cy="732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760682C6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D61928F" w14:textId="77777777" w:rsidR="00647F8D" w:rsidRPr="00B326FB" w:rsidRDefault="00647F8D" w:rsidP="00647F8D">
            <w:pPr>
              <w:tabs>
                <w:tab w:val="left" w:pos="2240"/>
              </w:tabs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DEF= ?</m:t>
                </m:r>
              </m:oMath>
            </m:oMathPara>
          </w:p>
          <w:p w14:paraId="72D3DDE3" w14:textId="6D526B61" w:rsidR="00770E16" w:rsidRDefault="00647F8D" w:rsidP="00EE0CE1">
            <w:pPr>
              <w:tabs>
                <w:tab w:val="left" w:pos="2704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0041C11A" wp14:editId="55F92FB6">
                  <wp:extent cx="1239269" cy="685800"/>
                  <wp:effectExtent l="0" t="0" r="0" b="0"/>
                  <wp:docPr id="144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697" b="8048"/>
                          <a:stretch/>
                        </pic:blipFill>
                        <pic:spPr bwMode="auto">
                          <a:xfrm>
                            <a:off x="0" y="0"/>
                            <a:ext cx="1239269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2146AADA" w14:textId="77777777" w:rsidTr="001E20DB">
        <w:trPr>
          <w:cantSplit/>
        </w:trPr>
        <w:tc>
          <w:tcPr>
            <w:tcW w:w="648" w:type="dxa"/>
          </w:tcPr>
          <w:p w14:paraId="6A3AB78A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BD0B54E" w14:textId="3E15346D" w:rsidR="00EE0CE1" w:rsidRPr="00EE0CE1" w:rsidRDefault="00EE0CE1" w:rsidP="00EE0CE1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w:r w:rsidRPr="00EE0CE1">
              <w:rPr>
                <w:rFonts w:ascii="Cambria" w:eastAsia="Cambria" w:hAnsi="Cambria" w:cs="Times New Roman"/>
              </w:rPr>
              <w:t xml:space="preserve">Determine the midpoint of </w:t>
            </w:r>
            <m:oMath>
              <m:acc>
                <m:accPr>
                  <m:chr m:val="̅"/>
                  <m:ctrlPr>
                    <w:rPr>
                      <w:rFonts w:ascii="Cambria Math" w:eastAsia="Cambria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eastAsia="Cambria" w:hAnsi="Cambria Math" w:cs="Times New Roman"/>
                    </w:rPr>
                    <m:t>PQ</m:t>
                  </m:r>
                </m:e>
              </m:acc>
            </m:oMath>
            <w:r w:rsidRPr="00EE0CE1">
              <w:rPr>
                <w:rFonts w:ascii="Cambria" w:eastAsia="Cambria" w:hAnsi="Cambria" w:cs="Times New Roman"/>
              </w:rPr>
              <w:t xml:space="preserve">.  </w:t>
            </w:r>
            <m:oMath>
              <m:r>
                <w:rPr>
                  <w:rFonts w:ascii="Cambria Math" w:eastAsia="Cambria" w:hAnsi="Cambria Math" w:cs="Times New Roman"/>
                </w:rPr>
                <m:t>P</m:t>
              </m:r>
              <m:r>
                <w:rPr>
                  <w:rFonts w:ascii="Cambria Math" w:eastAsia="Cambria" w:hAnsi="Cambria Math" w:cs="Times New Roman"/>
                </w:rPr>
                <m:t>(-5, 4)</m:t>
              </m:r>
            </m:oMath>
            <w:r w:rsidRPr="00EE0CE1">
              <w:rPr>
                <w:rFonts w:ascii="Cambria" w:eastAsia="Cambria" w:hAnsi="Cambria" w:cs="Times New Roman"/>
              </w:rPr>
              <w:t xml:space="preserve"> </w:t>
            </w:r>
            <w:r>
              <w:rPr>
                <w:rFonts w:ascii="Cambria" w:eastAsia="Cambria" w:hAnsi="Cambria" w:cs="Times New Roman"/>
              </w:rPr>
              <w:t xml:space="preserve"> &amp;</w:t>
            </w:r>
          </w:p>
          <w:p w14:paraId="69A01DB8" w14:textId="30C82CAE" w:rsidR="00770E16" w:rsidRDefault="00EE0CE1" w:rsidP="00EE0CE1">
            <m:oMathPara>
              <m:oMath>
                <m:r>
                  <w:rPr>
                    <w:rFonts w:ascii="Cambria Math" w:eastAsia="Cambria" w:hAnsi="Cambria Math" w:cs="Times New Roman"/>
                  </w:rPr>
                  <m:t>Q(-8, 18)</m:t>
                </m:r>
              </m:oMath>
            </m:oMathPara>
          </w:p>
        </w:tc>
        <w:tc>
          <w:tcPr>
            <w:tcW w:w="727" w:type="dxa"/>
          </w:tcPr>
          <w:p w14:paraId="3EA10DF6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34D2B0B" w14:textId="77777777" w:rsidR="00EE0CE1" w:rsidRDefault="00EE0CE1" w:rsidP="00EE0CE1">
            <w:pPr>
              <w:tabs>
                <w:tab w:val="left" w:pos="2240"/>
              </w:tabs>
            </w:pPr>
            <m:oMath>
              <m:r>
                <w:rPr>
                  <w:rFonts w:ascii="Cambria Math" w:hAnsi="Cambria Math"/>
                </w:rPr>
                <m:t>∠2</m:t>
              </m:r>
            </m:oMath>
            <w:r w:rsidRPr="00DE356E">
              <w:t xml:space="preserve"> and </w:t>
            </w:r>
            <m:oMath>
              <m:r>
                <w:rPr>
                  <w:rFonts w:ascii="Cambria Math" w:hAnsi="Cambria Math"/>
                </w:rPr>
                <m:t>∠3</m:t>
              </m:r>
            </m:oMath>
            <w:r>
              <w:t xml:space="preserve"> </w:t>
            </w:r>
            <w:r w:rsidRPr="00DE356E">
              <w:t xml:space="preserve">are complementary angles. </w:t>
            </w:r>
          </w:p>
          <w:p w14:paraId="43A16258" w14:textId="027914F3" w:rsidR="00770E16" w:rsidRDefault="00EE0CE1" w:rsidP="00EE0CE1">
            <m:oMath>
              <m:r>
                <w:rPr>
                  <w:rFonts w:ascii="Cambria Math" w:hAnsi="Cambria Math"/>
                </w:rPr>
                <m:t>m∠2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x+1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, </w:t>
            </w:r>
            <m:oMath>
              <m:r>
                <w:rPr>
                  <w:rFonts w:ascii="Cambria Math" w:hAnsi="Cambria Math"/>
                </w:rPr>
                <m:t>m∠3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4x+29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3= ?</m:t>
              </m:r>
            </m:oMath>
          </w:p>
        </w:tc>
      </w:tr>
      <w:tr w:rsidR="00770E16" w14:paraId="074C30DA" w14:textId="77777777" w:rsidTr="001E20DB">
        <w:trPr>
          <w:cantSplit/>
        </w:trPr>
        <w:tc>
          <w:tcPr>
            <w:tcW w:w="648" w:type="dxa"/>
          </w:tcPr>
          <w:p w14:paraId="40120E4F" w14:textId="77777777" w:rsidR="00ED6D0B" w:rsidRDefault="00ED6D0B" w:rsidP="0015662C">
            <w:pPr>
              <w:pStyle w:val="ListParagraph"/>
              <w:numPr>
                <w:ilvl w:val="0"/>
                <w:numId w:val="1"/>
              </w:numPr>
            </w:pPr>
          </w:p>
          <w:p w14:paraId="2F1541B7" w14:textId="1FEF72C1" w:rsidR="00770E16" w:rsidRDefault="00ED6D0B" w:rsidP="00ED6D0B">
            <w:pPr>
              <w:jc w:val="center"/>
            </w:pPr>
            <w:r>
              <w:t>*</w:t>
            </w:r>
          </w:p>
        </w:tc>
        <w:tc>
          <w:tcPr>
            <w:tcW w:w="4403" w:type="dxa"/>
          </w:tcPr>
          <w:p w14:paraId="551ED4A4" w14:textId="77777777" w:rsidR="00ED6D0B" w:rsidRPr="00B44A00" w:rsidRDefault="00ED6D0B" w:rsidP="00B44A00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w:r w:rsidRPr="00B44A00">
              <w:rPr>
                <w:rFonts w:ascii="Cambria" w:eastAsia="Cambria" w:hAnsi="Cambria" w:cs="Times New Roman"/>
              </w:rPr>
              <w:t xml:space="preserve">Which property makes the triangles congruent?  </w:t>
            </w:r>
          </w:p>
          <w:p w14:paraId="1AD07DEF" w14:textId="77777777" w:rsidR="00ED6D0B" w:rsidRPr="00B44A00" w:rsidRDefault="00ED6D0B" w:rsidP="00B44A00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w:r w:rsidRPr="00B44A00">
              <w:rPr>
                <w:rFonts w:ascii="Cambria" w:eastAsia="Cambria" w:hAnsi="Cambria" w:cs="Times New Roman"/>
              </w:rPr>
              <w:t>If they are not congruent, write “none.”</w:t>
            </w:r>
          </w:p>
          <w:p w14:paraId="5D86DF1F" w14:textId="4B7BF1F2" w:rsidR="00770E16" w:rsidRDefault="00ED6D0B" w:rsidP="00B44A00">
            <w:pPr>
              <w:jc w:val="center"/>
            </w:pPr>
            <w:r>
              <w:rPr>
                <w:rFonts w:ascii="Cambria" w:eastAsia="Cambria" w:hAnsi="Cambria" w:cs="Times New Roman"/>
                <w:noProof/>
              </w:rPr>
              <w:drawing>
                <wp:inline distT="0" distB="0" distL="0" distR="0" wp14:anchorId="6CFDACA0" wp14:editId="548DEB45">
                  <wp:extent cx="1874520" cy="416560"/>
                  <wp:effectExtent l="0" t="0" r="0" b="0"/>
                  <wp:docPr id="146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5910" cy="416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A2A99B5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1E1700D" w14:textId="77777777" w:rsidR="00DB0863" w:rsidRPr="00DB0863" w:rsidRDefault="00DB0863" w:rsidP="00DB0863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w:r w:rsidRPr="00DB0863">
              <w:rPr>
                <w:rFonts w:ascii="Cambria" w:eastAsia="Cambria" w:hAnsi="Cambria" w:cs="Times New Roman"/>
              </w:rPr>
              <w:t xml:space="preserve">Which property makes the triangles congruent?  </w:t>
            </w:r>
          </w:p>
          <w:p w14:paraId="7094A5B2" w14:textId="77777777" w:rsidR="00DB0863" w:rsidRPr="00DB0863" w:rsidRDefault="00DB0863" w:rsidP="00DB0863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w:r w:rsidRPr="00DB0863">
              <w:rPr>
                <w:rFonts w:ascii="Cambria" w:eastAsia="Cambria" w:hAnsi="Cambria" w:cs="Times New Roman"/>
              </w:rPr>
              <w:t>If they are not congruent, write “none.”</w:t>
            </w:r>
          </w:p>
          <w:p w14:paraId="6F576860" w14:textId="11A58AFD" w:rsidR="00770E16" w:rsidRDefault="00DB0863" w:rsidP="00DB086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6D1BFFD" wp14:editId="40791E79">
                  <wp:extent cx="1232171" cy="518160"/>
                  <wp:effectExtent l="0" t="0" r="12700" b="0"/>
                  <wp:docPr id="147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2638"/>
                          <a:stretch/>
                        </pic:blipFill>
                        <pic:spPr bwMode="auto">
                          <a:xfrm>
                            <a:off x="0" y="0"/>
                            <a:ext cx="1232851" cy="518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30DF8643" w14:textId="77777777" w:rsidTr="001E20DB">
        <w:trPr>
          <w:cantSplit/>
        </w:trPr>
        <w:tc>
          <w:tcPr>
            <w:tcW w:w="648" w:type="dxa"/>
          </w:tcPr>
          <w:p w14:paraId="10FAC5FC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DC11F84" w14:textId="27B35D29" w:rsidR="00E953A7" w:rsidRPr="00E953A7" w:rsidRDefault="00E953A7" w:rsidP="00E953A7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m:oMath>
              <m:r>
                <w:rPr>
                  <w:rFonts w:ascii="Cambria Math" w:eastAsia="Cambria" w:hAnsi="Cambria Math" w:cs="Times New Roman"/>
                </w:rPr>
                <m:t>△ABC≅△DEF</m:t>
              </m:r>
            </m:oMath>
            <w:r w:rsidRPr="00E953A7">
              <w:rPr>
                <w:rFonts w:ascii="Cambria" w:eastAsia="Cambria" w:hAnsi="Cambria" w:cs="Times New Roman"/>
              </w:rPr>
              <w:t xml:space="preserve">.  Determine </w:t>
            </w:r>
            <m:oMath>
              <m:r>
                <w:rPr>
                  <w:rFonts w:ascii="Cambria Math" w:eastAsia="Cambria" w:hAnsi="Cambria Math" w:cs="Times New Roman"/>
                </w:rPr>
                <m:t>m</m:t>
              </m:r>
              <m:r>
                <w:rPr>
                  <w:rFonts w:ascii="Cambria Math" w:hAnsi="Cambria Math"/>
                </w:rPr>
                <m:t>∠B</m:t>
              </m:r>
            </m:oMath>
            <w:r w:rsidRPr="00E953A7">
              <w:rPr>
                <w:rFonts w:ascii="Cambria" w:eastAsia="Cambria" w:hAnsi="Cambria" w:cs="Times New Roman"/>
              </w:rPr>
              <w:t>.</w:t>
            </w:r>
          </w:p>
          <w:p w14:paraId="7F89FD28" w14:textId="04E2E266" w:rsidR="00770E16" w:rsidRDefault="00E953A7" w:rsidP="00E953A7">
            <w:pPr>
              <w:jc w:val="center"/>
            </w:pPr>
            <w:r>
              <w:rPr>
                <w:rFonts w:ascii="Cambria" w:eastAsia="Cambria" w:hAnsi="Cambria" w:cs="Times New Roman"/>
                <w:noProof/>
              </w:rPr>
              <w:drawing>
                <wp:inline distT="0" distB="0" distL="0" distR="0" wp14:anchorId="0F14158F" wp14:editId="7E906786">
                  <wp:extent cx="2103120" cy="524619"/>
                  <wp:effectExtent l="0" t="0" r="0" b="0"/>
                  <wp:docPr id="148" name="Pictur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6573" cy="525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BC1D29A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708C383" w14:textId="77777777" w:rsidR="00E953A7" w:rsidRPr="00E953A7" w:rsidRDefault="00E953A7" w:rsidP="00E953A7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w:r w:rsidRPr="00E953A7">
              <w:rPr>
                <w:rFonts w:ascii="Cambria" w:eastAsia="Cambria" w:hAnsi="Cambria" w:cs="Times New Roman"/>
              </w:rPr>
              <w:t xml:space="preserve">Which property makes the triangles similar?  </w:t>
            </w:r>
          </w:p>
          <w:p w14:paraId="46412FF6" w14:textId="77777777" w:rsidR="00E953A7" w:rsidRPr="00E953A7" w:rsidRDefault="00E953A7" w:rsidP="00E953A7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w:r w:rsidRPr="00E953A7">
              <w:rPr>
                <w:rFonts w:ascii="Cambria" w:eastAsia="Cambria" w:hAnsi="Cambria" w:cs="Times New Roman"/>
              </w:rPr>
              <w:t>If they are not similar, write “none.”</w:t>
            </w:r>
          </w:p>
          <w:p w14:paraId="05B94D84" w14:textId="4DD9D31F" w:rsidR="00770E16" w:rsidRDefault="00E953A7" w:rsidP="00E953A7">
            <w:pPr>
              <w:jc w:val="center"/>
            </w:pPr>
            <w:r>
              <w:rPr>
                <w:rFonts w:ascii="Cambria" w:eastAsia="Cambria" w:hAnsi="Cambria" w:cs="Times New Roman"/>
                <w:noProof/>
              </w:rPr>
              <w:drawing>
                <wp:inline distT="0" distB="0" distL="0" distR="0" wp14:anchorId="38853589" wp14:editId="3143A90C">
                  <wp:extent cx="1356360" cy="490565"/>
                  <wp:effectExtent l="0" t="0" r="0" b="0"/>
                  <wp:docPr id="149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247" b="7609"/>
                          <a:stretch/>
                        </pic:blipFill>
                        <pic:spPr bwMode="auto">
                          <a:xfrm>
                            <a:off x="0" y="0"/>
                            <a:ext cx="1356360" cy="490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1591BA94" w14:textId="77777777" w:rsidTr="001E20DB">
        <w:trPr>
          <w:cantSplit/>
        </w:trPr>
        <w:tc>
          <w:tcPr>
            <w:tcW w:w="648" w:type="dxa"/>
          </w:tcPr>
          <w:p w14:paraId="0A2E92DB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7C49F38" w14:textId="7A7A0295" w:rsidR="00770E16" w:rsidRDefault="00723A6C" w:rsidP="0015662C">
            <m:oMath>
              <m:r>
                <w:rPr>
                  <w:rFonts w:ascii="Cambria Math" w:eastAsia="Cambria" w:hAnsi="Cambria Math" w:cs="Times New Roman"/>
                </w:rPr>
                <m:t>△LMN≅△PQR</m:t>
              </m:r>
            </m:oMath>
            <w:r>
              <w:rPr>
                <w:rFonts w:ascii="Cambria" w:eastAsia="Cambria" w:hAnsi="Cambria" w:cs="Times New Roman"/>
              </w:rPr>
              <w:t xml:space="preserve">.  </w:t>
            </w:r>
            <m:oMath>
              <m:r>
                <w:rPr>
                  <w:rFonts w:ascii="Cambria Math" w:eastAsia="Cambria" w:hAnsi="Cambria Math" w:cs="Times New Roman"/>
                </w:rPr>
                <m:t>LM=3x+4</m:t>
              </m:r>
            </m:oMath>
            <w:r>
              <w:rPr>
                <w:rFonts w:ascii="Cambria" w:eastAsia="Cambria" w:hAnsi="Cambria" w:cs="Times New Roman"/>
              </w:rPr>
              <w:t xml:space="preserve">, </w:t>
            </w:r>
            <m:oMath>
              <m:r>
                <w:rPr>
                  <w:rFonts w:ascii="Cambria Math" w:eastAsia="Cambria" w:hAnsi="Cambria Math" w:cs="Times New Roman"/>
                </w:rPr>
                <m:t>MN=7x+2,</m:t>
              </m:r>
            </m:oMath>
            <w:r>
              <w:rPr>
                <w:rFonts w:ascii="Cambria" w:eastAsia="Cambria" w:hAnsi="Cambria" w:cs="Times New Roman"/>
              </w:rPr>
              <w:t xml:space="preserve"> </w:t>
            </w:r>
            <m:oMath>
              <m:r>
                <w:rPr>
                  <w:rFonts w:ascii="Cambria Math" w:eastAsia="Cambria" w:hAnsi="Cambria Math" w:cs="Times New Roman"/>
                </w:rPr>
                <m:t>LN=5x+3,</m:t>
              </m:r>
            </m:oMath>
            <w:r>
              <w:rPr>
                <w:rFonts w:ascii="Cambria" w:eastAsia="Cambria" w:hAnsi="Cambria" w:cs="Times New Roman"/>
              </w:rPr>
              <w:t xml:space="preserve"> and </w:t>
            </w:r>
            <m:oMath>
              <m:r>
                <w:rPr>
                  <w:rFonts w:ascii="Cambria Math" w:eastAsia="Cambria" w:hAnsi="Cambria Math" w:cs="Times New Roman"/>
                </w:rPr>
                <m:t>QR=12x-13</m:t>
              </m:r>
            </m:oMath>
            <w:r>
              <w:rPr>
                <w:rFonts w:ascii="Cambria" w:eastAsia="Cambria" w:hAnsi="Cambria" w:cs="Times New Roman"/>
              </w:rPr>
              <w:t xml:space="preserve">.   </w:t>
            </w:r>
            <m:oMath>
              <m:r>
                <w:rPr>
                  <w:rFonts w:ascii="Cambria Math" w:eastAsia="Cambria" w:hAnsi="Cambria Math" w:cs="Times New Roman"/>
                </w:rPr>
                <m:t>QR= ?</m:t>
              </m:r>
            </m:oMath>
          </w:p>
        </w:tc>
        <w:tc>
          <w:tcPr>
            <w:tcW w:w="727" w:type="dxa"/>
          </w:tcPr>
          <w:p w14:paraId="0D1D0203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59EDEDF" w14:textId="77777777" w:rsidR="00723A6C" w:rsidRPr="00723A6C" w:rsidRDefault="00723A6C" w:rsidP="00723A6C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m:oMath>
              <m:r>
                <w:rPr>
                  <w:rFonts w:ascii="Cambria Math" w:eastAsia="Cambria" w:hAnsi="Cambria Math" w:cs="Times New Roman"/>
                </w:rPr>
                <m:t>△ABC~△DEF</m:t>
              </m:r>
            </m:oMath>
            <w:r w:rsidRPr="00723A6C">
              <w:rPr>
                <w:rFonts w:ascii="Cambria" w:eastAsia="Cambria" w:hAnsi="Cambria" w:cs="Times New Roman"/>
              </w:rPr>
              <w:t xml:space="preserve">.  If the similarity ratio is </w:t>
            </w:r>
            <m:oMath>
              <m:f>
                <m:fPr>
                  <m:ctrlPr>
                    <w:rPr>
                      <w:rFonts w:ascii="Cambria Math" w:eastAsia="Cambr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mbria" w:hAnsi="Cambria Math" w:cs="Times New Roman"/>
                    </w:rPr>
                    <m:t>5</m:t>
                  </m:r>
                </m:num>
                <m:den>
                  <m:r>
                    <w:rPr>
                      <w:rFonts w:ascii="Cambria Math" w:eastAsia="Cambria" w:hAnsi="Cambria Math" w:cs="Times New Roman"/>
                    </w:rPr>
                    <m:t>4</m:t>
                  </m:r>
                </m:den>
              </m:f>
              <m:r>
                <w:rPr>
                  <w:rFonts w:ascii="Cambria Math" w:eastAsia="Cambria" w:hAnsi="Cambria Math" w:cs="Times New Roman"/>
                </w:rPr>
                <m:t>,</m:t>
              </m:r>
            </m:oMath>
            <w:r w:rsidRPr="00723A6C">
              <w:rPr>
                <w:rFonts w:ascii="Cambria" w:eastAsia="Cambria" w:hAnsi="Cambria" w:cs="Times New Roman"/>
              </w:rPr>
              <w:t xml:space="preserve"> then </w:t>
            </w:r>
            <m:oMath>
              <m:r>
                <w:rPr>
                  <w:rFonts w:ascii="Cambria Math" w:eastAsia="Cambria" w:hAnsi="Cambria Math" w:cs="Times New Roman"/>
                </w:rPr>
                <m:t>DE= ?</m:t>
              </m:r>
            </m:oMath>
          </w:p>
          <w:p w14:paraId="2CE2D853" w14:textId="38EEA646" w:rsidR="00770E16" w:rsidRPr="00723A6C" w:rsidRDefault="00723A6C" w:rsidP="00723A6C">
            <w:pPr>
              <w:tabs>
                <w:tab w:val="left" w:pos="2240"/>
              </w:tabs>
              <w:jc w:val="center"/>
              <w:rPr>
                <w:rFonts w:ascii="Cambria" w:eastAsia="Cambria" w:hAnsi="Cambria" w:cs="Times New Roman"/>
              </w:rPr>
            </w:pPr>
            <w:r>
              <w:rPr>
                <w:rFonts w:ascii="Cambria" w:eastAsia="Cambria" w:hAnsi="Cambria" w:cs="Times New Roman"/>
                <w:noProof/>
              </w:rPr>
              <w:drawing>
                <wp:inline distT="0" distB="0" distL="0" distR="0" wp14:anchorId="5D7A4D17" wp14:editId="51E36E70">
                  <wp:extent cx="1058433" cy="467360"/>
                  <wp:effectExtent l="0" t="0" r="8890" b="0"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8433" cy="46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38DE1549" w14:textId="77777777" w:rsidTr="001E20DB">
        <w:trPr>
          <w:cantSplit/>
        </w:trPr>
        <w:tc>
          <w:tcPr>
            <w:tcW w:w="648" w:type="dxa"/>
          </w:tcPr>
          <w:p w14:paraId="12AF6BC0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F68ECA3" w14:textId="77777777" w:rsidR="00BF0425" w:rsidRPr="00BF0425" w:rsidRDefault="00BF0425" w:rsidP="00BF0425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m:oMath>
              <m:r>
                <w:rPr>
                  <w:rFonts w:ascii="Cambria Math" w:eastAsia="Cambria" w:hAnsi="Cambria Math" w:cs="Times New Roman"/>
                </w:rPr>
                <m:t>△ABC~△DEF</m:t>
              </m:r>
            </m:oMath>
            <w:r w:rsidRPr="00BF0425">
              <w:rPr>
                <w:rFonts w:ascii="Cambria" w:eastAsia="Cambria" w:hAnsi="Cambria" w:cs="Times New Roman"/>
              </w:rPr>
              <w:t xml:space="preserve">.  </w:t>
            </w:r>
            <m:oMath>
              <m:r>
                <w:rPr>
                  <w:rFonts w:ascii="Cambria Math" w:eastAsia="Cambria" w:hAnsi="Cambria Math" w:cs="Times New Roman"/>
                </w:rPr>
                <m:t>DF= ?</m:t>
              </m:r>
            </m:oMath>
          </w:p>
          <w:p w14:paraId="6EC57020" w14:textId="074B0E72" w:rsidR="00770E16" w:rsidRDefault="00BF0425" w:rsidP="00BF0425">
            <w:pPr>
              <w:jc w:val="center"/>
            </w:pPr>
            <w:r>
              <w:rPr>
                <w:rFonts w:ascii="Cambria" w:eastAsia="Cambria" w:hAnsi="Cambria" w:cs="Times New Roman"/>
                <w:noProof/>
              </w:rPr>
              <w:drawing>
                <wp:inline distT="0" distB="0" distL="0" distR="0" wp14:anchorId="6575EE19" wp14:editId="345F3D1F">
                  <wp:extent cx="1417320" cy="445403"/>
                  <wp:effectExtent l="0" t="0" r="0" b="12065"/>
                  <wp:docPr id="151" name="Picture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556" b="8889"/>
                          <a:stretch/>
                        </pic:blipFill>
                        <pic:spPr bwMode="auto">
                          <a:xfrm>
                            <a:off x="0" y="0"/>
                            <a:ext cx="1417621" cy="445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76B717D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405CD7D" w14:textId="77777777" w:rsidR="00196E1F" w:rsidRDefault="00196E1F" w:rsidP="00196E1F">
            <w:r w:rsidRPr="00196E1F">
              <w:rPr>
                <w:i/>
              </w:rPr>
              <w:t>CD</w:t>
            </w:r>
            <w:r>
              <w:t xml:space="preserve"> = ?</w:t>
            </w:r>
          </w:p>
          <w:p w14:paraId="5FED979C" w14:textId="7DA92074" w:rsidR="00770E16" w:rsidRDefault="00196E1F" w:rsidP="00196E1F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C4EFF7F" wp14:editId="639B4560">
                  <wp:extent cx="993504" cy="523240"/>
                  <wp:effectExtent l="0" t="0" r="0" b="10160"/>
                  <wp:docPr id="152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43" t="5488" r="7524" b="9564"/>
                          <a:stretch/>
                        </pic:blipFill>
                        <pic:spPr bwMode="auto">
                          <a:xfrm>
                            <a:off x="0" y="0"/>
                            <a:ext cx="994212" cy="523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23994A91" w14:textId="77777777" w:rsidTr="001E20DB">
        <w:trPr>
          <w:cantSplit/>
        </w:trPr>
        <w:tc>
          <w:tcPr>
            <w:tcW w:w="648" w:type="dxa"/>
          </w:tcPr>
          <w:p w14:paraId="3AE374A6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1D8309F" w14:textId="77777777" w:rsidR="00196E1F" w:rsidRDefault="00196E1F" w:rsidP="00196E1F">
            <w:r w:rsidRPr="00196E1F">
              <w:rPr>
                <w:i/>
              </w:rPr>
              <w:t>x</w:t>
            </w:r>
            <w:r>
              <w:t xml:space="preserve"> = ?</w:t>
            </w:r>
          </w:p>
          <w:p w14:paraId="42FEEA0F" w14:textId="6F8C073A" w:rsidR="00770E16" w:rsidRDefault="00196E1F" w:rsidP="00196E1F">
            <w:pPr>
              <w:ind w:left="720" w:firstLine="720"/>
            </w:pPr>
            <w:r>
              <w:rPr>
                <w:noProof/>
              </w:rPr>
              <w:drawing>
                <wp:inline distT="0" distB="0" distL="0" distR="0" wp14:anchorId="1A8E4960" wp14:editId="5CC43E04">
                  <wp:extent cx="1221808" cy="528320"/>
                  <wp:effectExtent l="0" t="0" r="0" b="5080"/>
                  <wp:docPr id="153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68" t="5940" r="7003" b="11749"/>
                          <a:stretch/>
                        </pic:blipFill>
                        <pic:spPr bwMode="auto">
                          <a:xfrm>
                            <a:off x="0" y="0"/>
                            <a:ext cx="1225187" cy="5297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48660E8D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B532384" w14:textId="77777777" w:rsidR="00196E1F" w:rsidRPr="00251BE2" w:rsidRDefault="00196E1F" w:rsidP="00196E1F">
            <w:r>
              <w:t xml:space="preserve">Determine </w:t>
            </w:r>
            <m:oMath>
              <m:r>
                <w:rPr>
                  <w:rFonts w:ascii="Cambria Math" w:hAnsi="Cambria Math"/>
                </w:rPr>
                <m:t>m∠ABE</m:t>
              </m:r>
            </m:oMath>
            <w:r>
              <w:t>.</w:t>
            </w:r>
          </w:p>
          <w:p w14:paraId="0E490D8B" w14:textId="6490A6C0" w:rsidR="00770E16" w:rsidRDefault="00196E1F" w:rsidP="00196E1F">
            <w:pPr>
              <w:ind w:left="720" w:firstLine="720"/>
            </w:pPr>
            <w:r>
              <w:rPr>
                <w:noProof/>
              </w:rPr>
              <w:drawing>
                <wp:inline distT="0" distB="0" distL="0" distR="0" wp14:anchorId="7361CEE0" wp14:editId="0A4A66AF">
                  <wp:extent cx="1041400" cy="410109"/>
                  <wp:effectExtent l="0" t="0" r="0" b="0"/>
                  <wp:docPr id="154" name="Picture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07" t="4073" r="6990" b="12267"/>
                          <a:stretch/>
                        </pic:blipFill>
                        <pic:spPr bwMode="auto">
                          <a:xfrm>
                            <a:off x="0" y="0"/>
                            <a:ext cx="1041630" cy="41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73536B8C" w14:textId="77777777" w:rsidTr="001E20DB">
        <w:trPr>
          <w:cantSplit/>
        </w:trPr>
        <w:tc>
          <w:tcPr>
            <w:tcW w:w="648" w:type="dxa"/>
          </w:tcPr>
          <w:p w14:paraId="4ACE5193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52B10F1" w14:textId="77777777" w:rsidR="00196E1F" w:rsidRPr="00251BE2" w:rsidRDefault="00196E1F" w:rsidP="00196E1F">
            <w:r>
              <w:t xml:space="preserve">Determine </w:t>
            </w:r>
            <m:oMath>
              <m:r>
                <w:rPr>
                  <w:rFonts w:ascii="Cambria Math" w:hAnsi="Cambria Math"/>
                </w:rPr>
                <m:t>m∠CBD</m:t>
              </m:r>
            </m:oMath>
            <w:r>
              <w:t>.</w:t>
            </w:r>
          </w:p>
          <w:p w14:paraId="681C5761" w14:textId="5896FF94" w:rsidR="00770E16" w:rsidRDefault="00196E1F" w:rsidP="00196E1F">
            <w:pPr>
              <w:ind w:left="720" w:firstLine="720"/>
            </w:pPr>
            <w:r>
              <w:rPr>
                <w:noProof/>
              </w:rPr>
              <w:drawing>
                <wp:inline distT="0" distB="0" distL="0" distR="0" wp14:anchorId="28718D0C" wp14:editId="273CD157">
                  <wp:extent cx="956733" cy="600838"/>
                  <wp:effectExtent l="0" t="0" r="8890" b="8890"/>
                  <wp:docPr id="155" name="Picture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33" t="4591" r="8977" b="16587"/>
                          <a:stretch/>
                        </pic:blipFill>
                        <pic:spPr bwMode="auto">
                          <a:xfrm>
                            <a:off x="0" y="0"/>
                            <a:ext cx="957394" cy="601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251226B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CA2EDD8" w14:textId="77777777" w:rsidR="007F1950" w:rsidRPr="00CB3660" w:rsidRDefault="007F1950" w:rsidP="007F1950"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LMN= ?</m:t>
                </m:r>
              </m:oMath>
            </m:oMathPara>
          </w:p>
          <w:p w14:paraId="1DA23838" w14:textId="018B43D3" w:rsidR="00770E16" w:rsidRDefault="007F1950" w:rsidP="007F1950">
            <w:r>
              <w:rPr>
                <w:noProof/>
              </w:rPr>
              <w:drawing>
                <wp:inline distT="0" distB="0" distL="0" distR="0" wp14:anchorId="56B5ACA6" wp14:editId="12AD4296">
                  <wp:extent cx="1410934" cy="742071"/>
                  <wp:effectExtent l="0" t="0" r="0" b="0"/>
                  <wp:docPr id="156" name="Picture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97" t="3579" r="3495" b="7732"/>
                          <a:stretch/>
                        </pic:blipFill>
                        <pic:spPr bwMode="auto">
                          <a:xfrm>
                            <a:off x="0" y="0"/>
                            <a:ext cx="1411709" cy="742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1EFC1CF5" w14:textId="77777777" w:rsidTr="001E20DB">
        <w:trPr>
          <w:cantSplit/>
        </w:trPr>
        <w:tc>
          <w:tcPr>
            <w:tcW w:w="648" w:type="dxa"/>
          </w:tcPr>
          <w:p w14:paraId="6251C455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34F3437" w14:textId="77777777" w:rsidR="00196E1F" w:rsidRPr="00196E1F" w:rsidRDefault="00196E1F" w:rsidP="0015662C">
            <m:oMath>
              <m:r>
                <w:rPr>
                  <w:rFonts w:ascii="Cambria Math" w:hAnsi="Cambria Math"/>
                </w:rPr>
                <m:t>∠3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4</m:t>
              </m:r>
            </m:oMath>
            <w:r>
              <w:t xml:space="preserve"> are vertical angles.  </w:t>
            </w:r>
          </w:p>
          <w:p w14:paraId="75E5CF10" w14:textId="2092FF32" w:rsidR="00770E16" w:rsidRDefault="00196E1F" w:rsidP="0015662C">
            <m:oMath>
              <m:r>
                <w:rPr>
                  <w:rFonts w:ascii="Cambria Math" w:hAnsi="Cambria Math"/>
                </w:rPr>
                <m:t>m∠3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8x-7</m:t>
                  </m:r>
                </m:e>
              </m:d>
              <m:r>
                <w:rPr>
                  <w:rFonts w:ascii="Cambria Math" w:hAnsi="Cambria Math"/>
                </w:rPr>
                <m:t>˚, m∠4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x+1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3= ?</m:t>
              </m:r>
            </m:oMath>
          </w:p>
        </w:tc>
        <w:tc>
          <w:tcPr>
            <w:tcW w:w="727" w:type="dxa"/>
          </w:tcPr>
          <w:p w14:paraId="0C457F05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2C8D6FE" w14:textId="77777777" w:rsidR="007F1950" w:rsidRDefault="007F1950" w:rsidP="007F1950">
            <m:oMath>
              <m:r>
                <w:rPr>
                  <w:rFonts w:ascii="Cambria Math" w:hAnsi="Cambria Math"/>
                </w:rPr>
                <m:t>∠1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2</m:t>
              </m:r>
            </m:oMath>
            <w:r>
              <w:t xml:space="preserve"> are a linear pair.  </w:t>
            </w:r>
            <m:oMath>
              <m:r>
                <w:rPr>
                  <w:rFonts w:ascii="Cambria Math" w:hAnsi="Cambria Math"/>
                </w:rPr>
                <m:t>m∠1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21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</m:oMath>
          </w:p>
          <w:p w14:paraId="61268D00" w14:textId="6DEC7D40" w:rsidR="00770E16" w:rsidRDefault="007F1950" w:rsidP="007F1950">
            <m:oMath>
              <m:r>
                <w:rPr>
                  <w:rFonts w:ascii="Cambria Math" w:hAnsi="Cambria Math"/>
                </w:rPr>
                <m:t>m∠2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x+12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2= ?</m:t>
              </m:r>
            </m:oMath>
          </w:p>
        </w:tc>
      </w:tr>
      <w:tr w:rsidR="00770E16" w14:paraId="3D9E926B" w14:textId="77777777" w:rsidTr="001E20DB">
        <w:trPr>
          <w:cantSplit/>
        </w:trPr>
        <w:tc>
          <w:tcPr>
            <w:tcW w:w="648" w:type="dxa"/>
          </w:tcPr>
          <w:p w14:paraId="48EFA251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3EFA2DC" w14:textId="77777777" w:rsidR="00FB3DA2" w:rsidRPr="00CB3660" w:rsidRDefault="00FB3DA2" w:rsidP="00FB3DA2">
            <m:oMathPara>
              <m:oMath>
                <m:r>
                  <w:rPr>
                    <w:rFonts w:ascii="Cambria Math" w:hAnsi="Cambria Math"/>
                  </w:rPr>
                  <m:t>R</m:t>
                </m:r>
                <m:r>
                  <w:rPr>
                    <w:rFonts w:ascii="Cambria Math" w:hAnsi="Cambria Math"/>
                  </w:rPr>
                  <m:t>S= ?</m:t>
                </m:r>
              </m:oMath>
            </m:oMathPara>
          </w:p>
          <w:p w14:paraId="2C32E9EC" w14:textId="3B4787A5" w:rsidR="00770E16" w:rsidRDefault="00FB3DA2" w:rsidP="00FB3DA2">
            <w:r>
              <w:rPr>
                <w:noProof/>
              </w:rPr>
              <w:drawing>
                <wp:inline distT="0" distB="0" distL="0" distR="0" wp14:anchorId="422BA7D9" wp14:editId="1FD300AF">
                  <wp:extent cx="1294228" cy="485012"/>
                  <wp:effectExtent l="0" t="0" r="0" b="0"/>
                  <wp:docPr id="157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9765"/>
                          <a:stretch/>
                        </pic:blipFill>
                        <pic:spPr bwMode="auto">
                          <a:xfrm>
                            <a:off x="0" y="0"/>
                            <a:ext cx="1296594" cy="485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3844DD2C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06CE4DF" w14:textId="77777777" w:rsidR="00FB3DA2" w:rsidRPr="00FB3DA2" w:rsidRDefault="00FB3DA2" w:rsidP="00FB3DA2">
            <w:r w:rsidRPr="00FB3DA2">
              <w:rPr>
                <w:i/>
              </w:rPr>
              <w:t>P</w:t>
            </w:r>
            <w:r>
              <w:t xml:space="preserve"> is in the interior of </w:t>
            </w:r>
            <m:oMath>
              <m:r>
                <w:rPr>
                  <w:rFonts w:ascii="Cambria Math" w:hAnsi="Cambria Math"/>
                </w:rPr>
                <m:t>∠LMN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LMN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4x+22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</m:oMath>
          </w:p>
          <w:p w14:paraId="1C3B5B0D" w14:textId="3C9504FF" w:rsidR="00FB3DA2" w:rsidRPr="00236991" w:rsidRDefault="00FB3DA2" w:rsidP="00FB3DA2">
            <m:oMathPara>
              <m:oMath>
                <m:r>
                  <w:rPr>
                    <w:rFonts w:ascii="Cambria Math" w:hAnsi="Cambria Math"/>
                  </w:rPr>
                  <m:t>m∠LMP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7x+5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m∠PMN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9x-5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44E5C40A" w14:textId="2C20B6D9" w:rsidR="00770E16" w:rsidRDefault="00FB3DA2" w:rsidP="00FB3DA2">
            <m:oMathPara>
              <m:oMath>
                <m:r>
                  <w:rPr>
                    <w:rFonts w:ascii="Cambria Math" w:hAnsi="Cambria Math"/>
                  </w:rPr>
                  <m:t>m∠LMP= ?</m:t>
                </m:r>
              </m:oMath>
            </m:oMathPara>
          </w:p>
        </w:tc>
      </w:tr>
      <w:tr w:rsidR="00770E16" w14:paraId="64A509D9" w14:textId="77777777" w:rsidTr="001E20DB">
        <w:trPr>
          <w:cantSplit/>
        </w:trPr>
        <w:tc>
          <w:tcPr>
            <w:tcW w:w="648" w:type="dxa"/>
          </w:tcPr>
          <w:p w14:paraId="0763E419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D98D729" w14:textId="77777777" w:rsidR="002F2ECE" w:rsidRPr="002F2ECE" w:rsidRDefault="002F2ECE" w:rsidP="0015662C">
            <w:r>
              <w:rPr>
                <w:i/>
              </w:rPr>
              <w:t>B</w:t>
            </w:r>
            <w:r>
              <w:t xml:space="preserve"> is on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C</m:t>
                  </m:r>
                </m:e>
              </m:acc>
            </m:oMath>
            <w:r>
              <w:t xml:space="preserve">. </w:t>
            </w:r>
            <m:oMath>
              <m:r>
                <w:rPr>
                  <w:rFonts w:ascii="Cambria Math" w:hAnsi="Cambria Math"/>
                </w:rPr>
                <m:t xml:space="preserve">AC=13x-9, AB=5x-7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1E3242AA" w14:textId="3B82F3BF" w:rsidR="00770E16" w:rsidRDefault="002F2ECE" w:rsidP="0015662C">
            <m:oMath>
              <m:r>
                <w:rPr>
                  <w:rFonts w:ascii="Cambria Math" w:hAnsi="Cambria Math"/>
                </w:rPr>
                <m:t>BC=3x+8</m:t>
              </m:r>
            </m:oMath>
            <w:r>
              <w:t xml:space="preserve">.  </w:t>
            </w:r>
            <w:r>
              <w:rPr>
                <w:i/>
              </w:rPr>
              <w:t>AB</w:t>
            </w:r>
            <w:r>
              <w:t xml:space="preserve"> = ?</w:t>
            </w:r>
          </w:p>
        </w:tc>
        <w:tc>
          <w:tcPr>
            <w:tcW w:w="727" w:type="dxa"/>
          </w:tcPr>
          <w:p w14:paraId="0934345A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68FD583" w14:textId="77777777" w:rsidR="00A70AAC" w:rsidRPr="00A70AAC" w:rsidRDefault="00A70AAC" w:rsidP="0015662C">
            <w:r>
              <w:rPr>
                <w:i/>
              </w:rPr>
              <w:t>M</w:t>
            </w:r>
            <w:r>
              <w:t xml:space="preserve">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E</m:t>
                  </m:r>
                </m:e>
              </m:acc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 xml:space="preserve">DE=16x-8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</m:oMath>
          </w:p>
          <w:p w14:paraId="32C903D6" w14:textId="26FEB5EB" w:rsidR="00770E16" w:rsidRDefault="00A70AAC" w:rsidP="0015662C">
            <m:oMath>
              <m:r>
                <w:rPr>
                  <w:rFonts w:ascii="Cambria Math" w:hAnsi="Cambria Math"/>
                </w:rPr>
                <m:t>M</m:t>
              </m:r>
              <m:r>
                <w:rPr>
                  <w:rFonts w:ascii="Cambria Math" w:hAnsi="Cambria Math"/>
                </w:rPr>
                <m:t>E=7x+6</m:t>
              </m:r>
            </m:oMath>
            <w:r>
              <w:t xml:space="preserve">.  </w:t>
            </w:r>
            <w:r>
              <w:rPr>
                <w:i/>
              </w:rPr>
              <w:t xml:space="preserve">DM </w:t>
            </w:r>
            <w:r>
              <w:t>= ?</w:t>
            </w:r>
          </w:p>
        </w:tc>
      </w:tr>
      <w:tr w:rsidR="00770E16" w14:paraId="3D0A1EDF" w14:textId="77777777" w:rsidTr="001E20DB">
        <w:trPr>
          <w:cantSplit/>
        </w:trPr>
        <w:tc>
          <w:tcPr>
            <w:tcW w:w="648" w:type="dxa"/>
          </w:tcPr>
          <w:p w14:paraId="2A77B342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3A52BB0" w14:textId="77777777" w:rsidR="00A70AAC" w:rsidRPr="00A70AAC" w:rsidRDefault="00A70AAC" w:rsidP="0015662C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N</m:t>
                  </m:r>
                </m:e>
              </m:acc>
            </m:oMath>
            <w:r>
              <w:t xml:space="preserve"> bisects </w:t>
            </w:r>
            <m:oMath>
              <m:r>
                <w:rPr>
                  <w:rFonts w:ascii="Cambria Math" w:hAnsi="Cambria Math"/>
                </w:rPr>
                <m:t>∠LMP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LMN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x+31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</m:oMath>
          </w:p>
          <w:p w14:paraId="4D24B442" w14:textId="3289D87A" w:rsidR="00770E16" w:rsidRDefault="00A70AAC" w:rsidP="0015662C">
            <m:oMathPara>
              <m:oMath>
                <m:r>
                  <w:rPr>
                    <w:rFonts w:ascii="Cambria Math" w:hAnsi="Cambria Math"/>
                  </w:rPr>
                  <m:t>m∠NMP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3x+23</m:t>
                    </m:r>
                  </m:e>
                </m:d>
                <m:r>
                  <w:rPr>
                    <w:rFonts w:ascii="Cambria Math" w:hAnsi="Cambria Math"/>
                  </w:rPr>
                  <m:t>˚.  m∠LMP= ?</m:t>
                </m:r>
              </m:oMath>
            </m:oMathPara>
          </w:p>
        </w:tc>
        <w:tc>
          <w:tcPr>
            <w:tcW w:w="727" w:type="dxa"/>
          </w:tcPr>
          <w:p w14:paraId="1424142E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B823F23" w14:textId="77777777" w:rsidR="00A70AAC" w:rsidRPr="00A70AAC" w:rsidRDefault="00A70AAC" w:rsidP="0015662C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TV</m:t>
                  </m:r>
                </m:e>
              </m:acc>
            </m:oMath>
            <w:r>
              <w:t xml:space="preserve"> bisects </w:t>
            </w:r>
            <m:oMath>
              <m:r>
                <w:rPr>
                  <w:rFonts w:ascii="Cambria Math" w:hAnsi="Cambria Math"/>
                </w:rPr>
                <m:t>∠STU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STU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8x+6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</m:oMath>
          </w:p>
          <w:p w14:paraId="4726F823" w14:textId="5EBD06A4" w:rsidR="00770E16" w:rsidRDefault="00A70AAC" w:rsidP="0015662C">
            <m:oMathPara>
              <m:oMath>
                <m:r>
                  <w:rPr>
                    <w:rFonts w:ascii="Cambria Math" w:hAnsi="Cambria Math"/>
                  </w:rPr>
                  <m:t>m∠STV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x-9</m:t>
                    </m:r>
                  </m:e>
                </m:d>
                <m:r>
                  <w:rPr>
                    <w:rFonts w:ascii="Cambria Math" w:hAnsi="Cambria Math"/>
                  </w:rPr>
                  <m:t>˚.  m∠VTU= ?</m:t>
                </m:r>
              </m:oMath>
            </m:oMathPara>
          </w:p>
        </w:tc>
      </w:tr>
      <w:tr w:rsidR="00770E16" w14:paraId="2BB1828C" w14:textId="77777777" w:rsidTr="001E20DB">
        <w:trPr>
          <w:cantSplit/>
        </w:trPr>
        <w:tc>
          <w:tcPr>
            <w:tcW w:w="648" w:type="dxa"/>
          </w:tcPr>
          <w:p w14:paraId="484F27C7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6FE9351" w14:textId="77777777" w:rsidR="00A70AAC" w:rsidRPr="00A70AAC" w:rsidRDefault="00A70AAC" w:rsidP="0015662C">
            <w:r>
              <w:rPr>
                <w:i/>
              </w:rPr>
              <w:t>L</w:t>
            </w:r>
            <w:r>
              <w:t xml:space="preserve">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K</m:t>
                  </m:r>
                </m:e>
              </m:acc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 xml:space="preserve">EL=5x-4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</m:oMath>
          </w:p>
          <w:p w14:paraId="1FB5E42C" w14:textId="1F667188" w:rsidR="00770E16" w:rsidRDefault="00A70AAC" w:rsidP="0015662C">
            <m:oMath>
              <m:r>
                <w:rPr>
                  <w:rFonts w:ascii="Cambria Math" w:hAnsi="Cambria Math"/>
                </w:rPr>
                <m:t>LK=7x-8</m:t>
              </m:r>
            </m:oMath>
            <w:r>
              <w:t xml:space="preserve">.  </w:t>
            </w:r>
            <w:r>
              <w:rPr>
                <w:i/>
              </w:rPr>
              <w:t xml:space="preserve">EK </w:t>
            </w:r>
            <w:r>
              <w:t>= ?</w:t>
            </w:r>
          </w:p>
        </w:tc>
        <w:tc>
          <w:tcPr>
            <w:tcW w:w="727" w:type="dxa"/>
          </w:tcPr>
          <w:p w14:paraId="1FFF2E86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4F86E9B" w14:textId="77777777" w:rsidR="00A70AAC" w:rsidRPr="00A70AAC" w:rsidRDefault="00A70AAC" w:rsidP="0015662C">
            <m:oMath>
              <m:r>
                <w:rPr>
                  <w:rFonts w:ascii="Cambria Math" w:hAnsi="Cambria Math"/>
                </w:rPr>
                <m:t>∠6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9</m:t>
              </m:r>
            </m:oMath>
            <w:r>
              <w:t xml:space="preserve"> are supplementary angles.  </w:t>
            </w:r>
          </w:p>
          <w:p w14:paraId="1BA8898C" w14:textId="19B7DA45" w:rsidR="00770E16" w:rsidRDefault="00A70AAC" w:rsidP="0015662C">
            <m:oMath>
              <m:r>
                <w:rPr>
                  <w:rFonts w:ascii="Cambria Math" w:hAnsi="Cambria Math"/>
                </w:rPr>
                <m:t>m∠6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x+16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m∠9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x-7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9= ?</m:t>
              </m:r>
            </m:oMath>
          </w:p>
        </w:tc>
      </w:tr>
      <w:tr w:rsidR="00770E16" w14:paraId="44E1F1A1" w14:textId="77777777" w:rsidTr="001E20DB">
        <w:trPr>
          <w:cantSplit/>
        </w:trPr>
        <w:tc>
          <w:tcPr>
            <w:tcW w:w="648" w:type="dxa"/>
          </w:tcPr>
          <w:p w14:paraId="53EA01A9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B08B76C" w14:textId="77777777" w:rsidR="008807F0" w:rsidRDefault="008807F0" w:rsidP="008807F0">
            <m:oMath>
              <m:r>
                <w:rPr>
                  <w:rFonts w:ascii="Cambria Math" w:hAnsi="Cambria Math"/>
                </w:rPr>
                <m:t>m</m:t>
              </m:r>
              <m:r>
                <w:rPr>
                  <w:rFonts w:ascii="Cambria Math" w:hAnsi="Cambria Math"/>
                </w:rPr>
                <m:t>∠GHI= ?</m:t>
              </m:r>
            </m:oMath>
            <w:r>
              <w:t xml:space="preserve"> </w:t>
            </w:r>
          </w:p>
          <w:p w14:paraId="534E9133" w14:textId="687155FE" w:rsidR="00770E16" w:rsidRDefault="008807F0" w:rsidP="008807F0">
            <w:r>
              <w:rPr>
                <w:noProof/>
              </w:rPr>
              <w:drawing>
                <wp:inline distT="0" distB="0" distL="0" distR="0" wp14:anchorId="5EFCCE1C" wp14:editId="237BE409">
                  <wp:extent cx="1582571" cy="781474"/>
                  <wp:effectExtent l="0" t="0" r="0" b="6350"/>
                  <wp:docPr id="160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88" t="4650" r="2372" b="9887"/>
                          <a:stretch/>
                        </pic:blipFill>
                        <pic:spPr bwMode="auto">
                          <a:xfrm>
                            <a:off x="0" y="0"/>
                            <a:ext cx="1582571" cy="781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08254572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6466E97" w14:textId="77777777" w:rsidR="00770E16" w:rsidRDefault="00770E16" w:rsidP="0015662C"/>
          <w:p w14:paraId="270D4D41" w14:textId="44598B82" w:rsidR="001E20DB" w:rsidRDefault="001E20DB" w:rsidP="001E20D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A49CC59" wp14:editId="3C314F2B">
                  <wp:extent cx="807923" cy="523240"/>
                  <wp:effectExtent l="0" t="0" r="5080" b="10160"/>
                  <wp:docPr id="536" name="Picture 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  <w:p w14:paraId="18E5D9D1" w14:textId="77777777" w:rsidR="001E20DB" w:rsidRDefault="001E20DB" w:rsidP="0015662C"/>
        </w:tc>
      </w:tr>
      <w:tr w:rsidR="00770E16" w14:paraId="43ADCF6F" w14:textId="77777777" w:rsidTr="001E20DB">
        <w:trPr>
          <w:cantSplit/>
        </w:trPr>
        <w:tc>
          <w:tcPr>
            <w:tcW w:w="648" w:type="dxa"/>
          </w:tcPr>
          <w:p w14:paraId="2AFF8B00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0D41D45" w14:textId="77777777" w:rsidR="008807F0" w:rsidRPr="008807F0" w:rsidRDefault="008807F0" w:rsidP="0015662C"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RS</m:t>
                    </m:r>
                  </m:e>
                </m:acc>
                <m:r>
                  <w:rPr>
                    <w:rFonts w:ascii="Cambria Math" w:hAnsi="Cambria Math"/>
                  </w:rPr>
                  <m:t>≅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TV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.  PQ=8x-3, RS=10x+6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</m:oMath>
            </m:oMathPara>
          </w:p>
          <w:p w14:paraId="28844CDA" w14:textId="1473CBD1" w:rsidR="00770E16" w:rsidRDefault="008807F0" w:rsidP="0015662C">
            <m:oMathPara>
              <m:oMath>
                <m:r>
                  <w:rPr>
                    <w:rFonts w:ascii="Cambria Math" w:hAnsi="Cambria Math"/>
                  </w:rPr>
                  <m:t xml:space="preserve"> TV=6x+14.  PQ= ?</m:t>
                </m:r>
              </m:oMath>
            </m:oMathPara>
          </w:p>
        </w:tc>
        <w:tc>
          <w:tcPr>
            <w:tcW w:w="727" w:type="dxa"/>
          </w:tcPr>
          <w:p w14:paraId="76851677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71BB2E4" w14:textId="77777777" w:rsidR="008807F0" w:rsidRPr="008807F0" w:rsidRDefault="008807F0" w:rsidP="0015662C">
            <w:r>
              <w:rPr>
                <w:i/>
              </w:rPr>
              <w:t>R</w:t>
            </w:r>
            <w:r>
              <w:t xml:space="preserve"> is on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S</m:t>
                  </m:r>
                </m:e>
              </m:acc>
              <m:r>
                <w:rPr>
                  <w:rFonts w:ascii="Cambria Math" w:hAnsi="Cambria Math"/>
                </w:rPr>
                <m:t xml:space="preserve">.  QR=6x+3, QS=15x+7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6ABBDA2D" w14:textId="3CAAACDF" w:rsidR="00770E16" w:rsidRDefault="008807F0" w:rsidP="0015662C">
            <m:oMathPara>
              <m:oMath>
                <m:r>
                  <w:rPr>
                    <w:rFonts w:ascii="Cambria Math" w:hAnsi="Cambria Math"/>
                  </w:rPr>
                  <m:t>RS=7x+8.  QS= ?</m:t>
                </m:r>
              </m:oMath>
            </m:oMathPara>
          </w:p>
        </w:tc>
      </w:tr>
      <w:tr w:rsidR="00770E16" w14:paraId="7C9818C8" w14:textId="77777777" w:rsidTr="001E20DB">
        <w:trPr>
          <w:cantSplit/>
        </w:trPr>
        <w:tc>
          <w:tcPr>
            <w:tcW w:w="648" w:type="dxa"/>
          </w:tcPr>
          <w:p w14:paraId="7DFB9C0E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FE5937C" w14:textId="77777777" w:rsidR="008807F0" w:rsidRPr="008807F0" w:rsidRDefault="008807F0" w:rsidP="0015662C">
            <w:r>
              <w:rPr>
                <w:i/>
              </w:rPr>
              <w:t>E</w:t>
            </w:r>
            <w:r>
              <w:t xml:space="preserve"> is the midpoint o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F</m:t>
                  </m:r>
                </m:e>
              </m:acc>
              <m:r>
                <w:rPr>
                  <w:rFonts w:ascii="Cambria Math" w:hAnsi="Cambria Math"/>
                </w:rPr>
                <m:t xml:space="preserve">.  DE=12x+1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389EB0E9" w14:textId="0557E22E" w:rsidR="00770E16" w:rsidRDefault="008807F0" w:rsidP="0015662C">
            <m:oMathPara>
              <m:oMath>
                <m:r>
                  <w:rPr>
                    <w:rFonts w:ascii="Cambria Math" w:hAnsi="Cambria Math"/>
                  </w:rPr>
                  <m:t>EF=9x+10.  DF= ?</m:t>
                </m:r>
              </m:oMath>
            </m:oMathPara>
          </w:p>
        </w:tc>
        <w:tc>
          <w:tcPr>
            <w:tcW w:w="727" w:type="dxa"/>
          </w:tcPr>
          <w:p w14:paraId="3AF59CCF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1BAD136" w14:textId="77777777" w:rsidR="008807F0" w:rsidRPr="008807F0" w:rsidRDefault="008807F0" w:rsidP="0015662C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E</m:t>
                  </m:r>
                </m:e>
              </m:acc>
            </m:oMath>
            <w:r>
              <w:t xml:space="preserve"> goes through </w:t>
            </w:r>
            <m:oMath>
              <m:r>
                <w:rPr>
                  <w:rFonts w:ascii="Cambria Math" w:hAnsi="Cambria Math"/>
                </w:rPr>
                <m:t>∠CDF.  m∠CDF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+22</m:t>
                  </m:r>
                </m:e>
              </m:d>
              <m:r>
                <w:rPr>
                  <w:rFonts w:ascii="Cambria Math" w:hAnsi="Cambria Math"/>
                </w:rPr>
                <m:t xml:space="preserve">˚, </m:t>
              </m:r>
            </m:oMath>
          </w:p>
          <w:p w14:paraId="6DEEE40C" w14:textId="77777777" w:rsidR="008807F0" w:rsidRPr="008807F0" w:rsidRDefault="008807F0" w:rsidP="0015662C">
            <m:oMathPara>
              <m:oMath>
                <m:r>
                  <w:rPr>
                    <w:rFonts w:ascii="Cambria Math" w:hAnsi="Cambria Math"/>
                  </w:rPr>
                  <m:t>m∠CDE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x+5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EDF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7B8D7395" w14:textId="00AFA151" w:rsidR="00770E16" w:rsidRDefault="008807F0" w:rsidP="0015662C">
            <m:oMathPara>
              <m:oMath>
                <m:r>
                  <w:rPr>
                    <w:rFonts w:ascii="Cambria Math" w:hAnsi="Cambria Math"/>
                  </w:rPr>
                  <m:t>m∠CDE= ?</m:t>
                </m:r>
              </m:oMath>
            </m:oMathPara>
          </w:p>
        </w:tc>
      </w:tr>
      <w:tr w:rsidR="00770E16" w14:paraId="6DA45D56" w14:textId="77777777" w:rsidTr="001E20DB">
        <w:trPr>
          <w:cantSplit/>
        </w:trPr>
        <w:tc>
          <w:tcPr>
            <w:tcW w:w="648" w:type="dxa"/>
          </w:tcPr>
          <w:p w14:paraId="71FBA205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90B5D0B" w14:textId="77777777" w:rsidR="00FD7A9E" w:rsidRPr="00FD7A9E" w:rsidRDefault="00FD7A9E" w:rsidP="0015662C"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N</m:t>
                  </m:r>
                </m:e>
              </m:acc>
            </m:oMath>
            <w:r>
              <w:t xml:space="preserve"> bisects </w:t>
            </w:r>
            <m:oMath>
              <m:r>
                <w:rPr>
                  <w:rFonts w:ascii="Cambria Math" w:hAnsi="Cambria Math"/>
                </w:rPr>
                <m:t>∠LMP.  m∠LMP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x+19</m:t>
                  </m:r>
                </m:e>
              </m:d>
              <m:r>
                <w:rPr>
                  <w:rFonts w:ascii="Cambria Math" w:hAnsi="Cambria Math"/>
                </w:rPr>
                <m:t xml:space="preserve">˚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5D839346" w14:textId="03FD4817" w:rsidR="00770E16" w:rsidRDefault="00FD7A9E" w:rsidP="0015662C">
            <m:oMathPara>
              <m:oMath>
                <m:r>
                  <w:rPr>
                    <w:rFonts w:ascii="Cambria Math" w:hAnsi="Cambria Math"/>
                  </w:rPr>
                  <m:t>m∠NMP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11</m:t>
                    </m:r>
                  </m:e>
                </m:d>
                <m:r>
                  <w:rPr>
                    <w:rFonts w:ascii="Cambria Math" w:hAnsi="Cambria Math"/>
                  </w:rPr>
                  <m:t>˚.  m∠LMN= ?</m:t>
                </m:r>
              </m:oMath>
            </m:oMathPara>
          </w:p>
        </w:tc>
        <w:tc>
          <w:tcPr>
            <w:tcW w:w="727" w:type="dxa"/>
          </w:tcPr>
          <w:p w14:paraId="1BB5CF34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DE275B9" w14:textId="77777777" w:rsidR="00FD7A9E" w:rsidRPr="00FD7A9E" w:rsidRDefault="00FD7A9E" w:rsidP="0015662C">
            <m:oMath>
              <m:r>
                <w:rPr>
                  <w:rFonts w:ascii="Cambria Math" w:hAnsi="Cambria Math"/>
                </w:rPr>
                <m:t>∠3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4</m:t>
              </m:r>
            </m:oMath>
            <w:r>
              <w:t xml:space="preserve"> are complementary angles.  </w:t>
            </w:r>
          </w:p>
          <w:p w14:paraId="28DAD183" w14:textId="13CAEE0F" w:rsidR="00770E16" w:rsidRDefault="00FD7A9E" w:rsidP="0015662C">
            <m:oMathPara>
              <m:oMath>
                <m:r>
                  <w:rPr>
                    <w:rFonts w:ascii="Cambria Math" w:hAnsi="Cambria Math"/>
                  </w:rPr>
                  <m:t>m∠3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x+7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4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x+8</m:t>
                    </m:r>
                  </m:e>
                </m:d>
                <m:r>
                  <w:rPr>
                    <w:rFonts w:ascii="Cambria Math" w:hAnsi="Cambria Math"/>
                  </w:rPr>
                  <m:t>˚.  m∠3= ?</m:t>
                </m:r>
              </m:oMath>
            </m:oMathPara>
          </w:p>
        </w:tc>
      </w:tr>
      <w:tr w:rsidR="00770E16" w14:paraId="2F7F5D18" w14:textId="77777777" w:rsidTr="001E20DB">
        <w:trPr>
          <w:cantSplit/>
        </w:trPr>
        <w:tc>
          <w:tcPr>
            <w:tcW w:w="648" w:type="dxa"/>
          </w:tcPr>
          <w:p w14:paraId="559DA8C6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025E350" w14:textId="77777777" w:rsidR="00FD7A9E" w:rsidRPr="00FD7A9E" w:rsidRDefault="00FD7A9E" w:rsidP="0015662C">
            <m:oMathPara>
              <m:oMath>
                <m:r>
                  <w:rPr>
                    <w:rFonts w:ascii="Cambria Math" w:hAnsi="Cambria Math"/>
                  </w:rPr>
                  <m:t>m∠5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1x+1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7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x+4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0DE94955" w14:textId="77777777" w:rsidR="00770E16" w:rsidRPr="00FD7A9E" w:rsidRDefault="00FD7A9E" w:rsidP="0015662C">
            <m:oMathPara>
              <m:oMath>
                <m:r>
                  <w:rPr>
                    <w:rFonts w:ascii="Cambria Math" w:hAnsi="Cambria Math"/>
                  </w:rPr>
                  <m:t>m∠5= ?</m:t>
                </m:r>
              </m:oMath>
            </m:oMathPara>
          </w:p>
          <w:p w14:paraId="1C608993" w14:textId="4607671E" w:rsidR="00FD7A9E" w:rsidRDefault="00FD7A9E" w:rsidP="00FD7A9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50BC5EA" wp14:editId="69088CB3">
                  <wp:extent cx="894080" cy="491118"/>
                  <wp:effectExtent l="0" t="0" r="0" b="0"/>
                  <wp:docPr id="161" name="Picture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747" b="8937"/>
                          <a:stretch/>
                        </pic:blipFill>
                        <pic:spPr bwMode="auto">
                          <a:xfrm>
                            <a:off x="0" y="0"/>
                            <a:ext cx="895458" cy="49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3E8A977B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9AD5356" w14:textId="77777777" w:rsidR="00A3112D" w:rsidRPr="007508B0" w:rsidRDefault="00A3112D" w:rsidP="00A3112D">
            <m:oMathPara>
              <m:oMath>
                <m:r>
                  <w:rPr>
                    <w:rFonts w:ascii="Cambria Math" w:hAnsi="Cambria Math"/>
                  </w:rPr>
                  <m:t>m∠1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7x-7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7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8x-16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</m:t>
                </m:r>
              </m:oMath>
            </m:oMathPara>
          </w:p>
          <w:p w14:paraId="5962B6E7" w14:textId="77777777" w:rsidR="00A3112D" w:rsidRPr="007508B0" w:rsidRDefault="00A3112D" w:rsidP="00A3112D">
            <m:oMathPara>
              <m:oMath>
                <m:r>
                  <w:rPr>
                    <w:rFonts w:ascii="Cambria Math" w:hAnsi="Cambria Math"/>
                  </w:rPr>
                  <m:t>m∠7= ?</m:t>
                </m:r>
              </m:oMath>
            </m:oMathPara>
          </w:p>
          <w:p w14:paraId="65E223AC" w14:textId="3B0F9047" w:rsidR="00770E16" w:rsidRDefault="00A3112D" w:rsidP="00A3112D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F1ED293" wp14:editId="3C8148FD">
                  <wp:extent cx="894080" cy="491118"/>
                  <wp:effectExtent l="0" t="0" r="0" b="0"/>
                  <wp:docPr id="166" name="Picture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747" b="8937"/>
                          <a:stretch/>
                        </pic:blipFill>
                        <pic:spPr bwMode="auto">
                          <a:xfrm>
                            <a:off x="0" y="0"/>
                            <a:ext cx="895458" cy="49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0E8CE0A5" w14:textId="77777777" w:rsidTr="001E20DB">
        <w:trPr>
          <w:cantSplit/>
        </w:trPr>
        <w:tc>
          <w:tcPr>
            <w:tcW w:w="648" w:type="dxa"/>
          </w:tcPr>
          <w:p w14:paraId="442332DE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720D4CE" w14:textId="77777777" w:rsidR="00FD7A9E" w:rsidRPr="00FD7A9E" w:rsidRDefault="00FD7A9E" w:rsidP="0015662C">
            <m:oMathPara>
              <m:oMath>
                <m:r>
                  <w:rPr>
                    <w:rFonts w:ascii="Cambria Math" w:hAnsi="Cambria Math"/>
                  </w:rPr>
                  <m:t>m∠1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6x-1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4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4x+4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</m:t>
                </m:r>
              </m:oMath>
            </m:oMathPara>
          </w:p>
          <w:p w14:paraId="10BAD201" w14:textId="77777777" w:rsidR="00770E16" w:rsidRPr="00FD7A9E" w:rsidRDefault="00FD7A9E" w:rsidP="0015662C">
            <m:oMathPara>
              <m:oMath>
                <m:r>
                  <w:rPr>
                    <w:rFonts w:ascii="Cambria Math" w:hAnsi="Cambria Math"/>
                  </w:rPr>
                  <m:t xml:space="preserve"> m∠4= ?</m:t>
                </m:r>
              </m:oMath>
            </m:oMathPara>
          </w:p>
          <w:p w14:paraId="15633DA0" w14:textId="6A1728DB" w:rsidR="00FD7A9E" w:rsidRDefault="00FD7A9E" w:rsidP="00FD7A9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587581E" wp14:editId="044C225C">
                  <wp:extent cx="894080" cy="491118"/>
                  <wp:effectExtent l="0" t="0" r="0" b="0"/>
                  <wp:docPr id="162" name="Picture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747" b="8937"/>
                          <a:stretch/>
                        </pic:blipFill>
                        <pic:spPr bwMode="auto">
                          <a:xfrm>
                            <a:off x="0" y="0"/>
                            <a:ext cx="895458" cy="49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B3FE7D6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9B214A6" w14:textId="77777777" w:rsidR="00770E16" w:rsidRPr="00FD7A9E" w:rsidRDefault="00FD7A9E" w:rsidP="0015662C">
            <m:oMathPara>
              <m:oMath>
                <m:r>
                  <w:rPr>
                    <w:rFonts w:ascii="Cambria Math" w:hAnsi="Cambria Math"/>
                  </w:rPr>
                  <m:t>m∠3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x+27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6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x+13</m:t>
                    </m:r>
                  </m:e>
                </m:d>
                <m:r>
                  <w:rPr>
                    <w:rFonts w:ascii="Cambria Math" w:hAnsi="Cambria Math"/>
                  </w:rPr>
                  <m:t>˚.  m∠3= ?</m:t>
                </m:r>
              </m:oMath>
            </m:oMathPara>
          </w:p>
          <w:p w14:paraId="7DADC5DE" w14:textId="166D1221" w:rsidR="00FD7A9E" w:rsidRPr="00FD7A9E" w:rsidRDefault="00FD7A9E" w:rsidP="00FD7A9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15D32E8" wp14:editId="1F76F3F5">
                  <wp:extent cx="894080" cy="491118"/>
                  <wp:effectExtent l="0" t="0" r="0" b="0"/>
                  <wp:docPr id="163" name="Picture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747" b="8937"/>
                          <a:stretch/>
                        </pic:blipFill>
                        <pic:spPr bwMode="auto">
                          <a:xfrm>
                            <a:off x="0" y="0"/>
                            <a:ext cx="895458" cy="49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371C81B9" w14:textId="77777777" w:rsidTr="001E20DB">
        <w:trPr>
          <w:cantSplit/>
        </w:trPr>
        <w:tc>
          <w:tcPr>
            <w:tcW w:w="648" w:type="dxa"/>
          </w:tcPr>
          <w:p w14:paraId="4D92CB52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3CB2A011" w14:textId="77777777" w:rsidR="00FD7A9E" w:rsidRPr="00FD7A9E" w:rsidRDefault="00FD7A9E" w:rsidP="0015662C">
            <m:oMathPara>
              <m:oMath>
                <m:r>
                  <w:rPr>
                    <w:rFonts w:ascii="Cambria Math" w:hAnsi="Cambria Math"/>
                  </w:rPr>
                  <m:t>m∠1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0x+37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7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4x-7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</m:t>
                </m:r>
              </m:oMath>
            </m:oMathPara>
          </w:p>
          <w:p w14:paraId="2273AA41" w14:textId="77777777" w:rsidR="00770E16" w:rsidRPr="00FD7A9E" w:rsidRDefault="00FD7A9E" w:rsidP="0015662C">
            <m:oMathPara>
              <m:oMath>
                <m:r>
                  <w:rPr>
                    <w:rFonts w:ascii="Cambria Math" w:hAnsi="Cambria Math"/>
                  </w:rPr>
                  <m:t xml:space="preserve"> m∠7= ?</m:t>
                </m:r>
              </m:oMath>
            </m:oMathPara>
          </w:p>
          <w:p w14:paraId="138ED72B" w14:textId="67A4B066" w:rsidR="00FD7A9E" w:rsidRDefault="00FD7A9E" w:rsidP="00FD7A9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41015E4" wp14:editId="6824A7B0">
                  <wp:extent cx="894080" cy="491118"/>
                  <wp:effectExtent l="0" t="0" r="0" b="0"/>
                  <wp:docPr id="164" name="Picture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747" b="8937"/>
                          <a:stretch/>
                        </pic:blipFill>
                        <pic:spPr bwMode="auto">
                          <a:xfrm>
                            <a:off x="0" y="0"/>
                            <a:ext cx="895458" cy="49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9E13FF2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F096A1D" w14:textId="77777777" w:rsidR="00770E16" w:rsidRPr="00FD7A9E" w:rsidRDefault="00FD7A9E" w:rsidP="00FD7A9E">
            <m:oMathPara>
              <m:oMath>
                <m:r>
                  <w:rPr>
                    <w:rFonts w:ascii="Cambria Math" w:hAnsi="Cambria Math"/>
                  </w:rPr>
                  <m:t>m∠4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6x-10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m∠8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x+14</m:t>
                    </m:r>
                  </m:e>
                </m:d>
                <m:r>
                  <w:rPr>
                    <w:rFonts w:ascii="Cambria Math" w:hAnsi="Cambria Math"/>
                  </w:rPr>
                  <m:t>˚.  m∠4= ?</m:t>
                </m:r>
              </m:oMath>
            </m:oMathPara>
          </w:p>
          <w:p w14:paraId="2ABE1345" w14:textId="1C4869D6" w:rsidR="00FD7A9E" w:rsidRPr="00FD7A9E" w:rsidRDefault="00FD7A9E" w:rsidP="00FD7A9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11102CC" wp14:editId="24A50D99">
                  <wp:extent cx="894080" cy="491118"/>
                  <wp:effectExtent l="0" t="0" r="0" b="0"/>
                  <wp:docPr id="165" name="Picture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747" b="8937"/>
                          <a:stretch/>
                        </pic:blipFill>
                        <pic:spPr bwMode="auto">
                          <a:xfrm>
                            <a:off x="0" y="0"/>
                            <a:ext cx="895458" cy="49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7C2EBBA1" w14:textId="77777777" w:rsidTr="001E20DB">
        <w:trPr>
          <w:cantSplit/>
        </w:trPr>
        <w:tc>
          <w:tcPr>
            <w:tcW w:w="648" w:type="dxa"/>
          </w:tcPr>
          <w:p w14:paraId="5BA963AF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275495A" w14:textId="77777777" w:rsidR="00A3112D" w:rsidRDefault="00A3112D" w:rsidP="00A3112D">
            <m:oMath>
              <m:r>
                <w:rPr>
                  <w:rFonts w:ascii="Cambria Math" w:hAnsi="Cambria Math"/>
                </w:rPr>
                <m:t>∠7</m:t>
              </m:r>
            </m:oMath>
            <w:r>
              <w:t xml:space="preserve"> and </w:t>
            </w:r>
            <m:oMath>
              <m:r>
                <w:rPr>
                  <w:rFonts w:ascii="Cambria Math" w:hAnsi="Cambria Math"/>
                </w:rPr>
                <m:t>∠8</m:t>
              </m:r>
            </m:oMath>
            <w:r>
              <w:t xml:space="preserve"> are supplementary angles. </w:t>
            </w:r>
          </w:p>
          <w:p w14:paraId="0F27C037" w14:textId="77777777" w:rsidR="00A3112D" w:rsidRPr="00A3112D" w:rsidRDefault="00A3112D" w:rsidP="00A3112D">
            <m:oMathPara>
              <m:oMath>
                <m:r>
                  <w:rPr>
                    <w:rFonts w:ascii="Cambria Math" w:hAnsi="Cambria Math"/>
                  </w:rPr>
                  <m:t>m∠7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2x-1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and </m:t>
                </m:r>
                <m:r>
                  <w:rPr>
                    <w:rFonts w:ascii="Cambria Math" w:hAnsi="Cambria Math"/>
                  </w:rPr>
                  <m:t>m∠8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8x+33</m:t>
                    </m:r>
                  </m:e>
                </m:d>
                <m:r>
                  <w:rPr>
                    <w:rFonts w:ascii="Cambria Math" w:hAnsi="Cambria Math"/>
                  </w:rPr>
                  <m:t xml:space="preserve">˚.  </m:t>
                </m:r>
              </m:oMath>
            </m:oMathPara>
          </w:p>
          <w:p w14:paraId="0C620ED6" w14:textId="0305B25C" w:rsidR="007508B0" w:rsidRDefault="00A3112D" w:rsidP="00A3112D">
            <m:oMathPara>
              <m:oMath>
                <m:r>
                  <w:rPr>
                    <w:rFonts w:ascii="Cambria Math" w:hAnsi="Cambria Math"/>
                  </w:rPr>
                  <m:t>m∠8= ?</m:t>
                </m:r>
              </m:oMath>
            </m:oMathPara>
          </w:p>
        </w:tc>
        <w:tc>
          <w:tcPr>
            <w:tcW w:w="727" w:type="dxa"/>
          </w:tcPr>
          <w:p w14:paraId="28DFEE8D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1CF63A7" w14:textId="10B06EF2" w:rsidR="00770E16" w:rsidRDefault="00A3112D" w:rsidP="0015662C">
            <w:r>
              <w:t xml:space="preserve">Use slope to determine if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  <m:r>
                <w:rPr>
                  <w:rFonts w:ascii="Cambria Math" w:hAnsi="Cambria Math"/>
                </w:rPr>
                <m:t xml:space="preserve"> &amp; 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D</m:t>
                  </m:r>
                </m:e>
              </m:acc>
            </m:oMath>
            <w:r>
              <w:t xml:space="preserve"> are parallel, perpendicular, or neither. </w:t>
            </w:r>
            <m:oMath>
              <m: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, 6</m:t>
                  </m:r>
                </m:e>
              </m:d>
              <m:r>
                <w:rPr>
                  <w:rFonts w:ascii="Cambria Math" w:hAnsi="Cambria Math"/>
                </w:rPr>
                <m:t>, 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, 8</m:t>
                  </m:r>
                </m:e>
              </m:d>
              <m:r>
                <w:rPr>
                  <w:rFonts w:ascii="Cambria Math" w:hAnsi="Cambria Math"/>
                </w:rPr>
                <m:t>, C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, 0</m:t>
                  </m:r>
                </m:e>
              </m:d>
              <m:r>
                <w:rPr>
                  <w:rFonts w:ascii="Cambria Math" w:hAnsi="Cambria Math"/>
                </w:rPr>
                <m:t xml:space="preserve"> &amp; D(3, 7)</m:t>
              </m:r>
            </m:oMath>
            <w:r>
              <w:t>.</w:t>
            </w:r>
          </w:p>
        </w:tc>
      </w:tr>
      <w:tr w:rsidR="00770E16" w14:paraId="09586309" w14:textId="77777777" w:rsidTr="001E20DB">
        <w:trPr>
          <w:cantSplit/>
        </w:trPr>
        <w:tc>
          <w:tcPr>
            <w:tcW w:w="648" w:type="dxa"/>
          </w:tcPr>
          <w:p w14:paraId="27E11802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162DCC5" w14:textId="60E19236" w:rsidR="00770E16" w:rsidRDefault="00A3112D" w:rsidP="0015662C">
            <w:r>
              <w:t xml:space="preserve">Determine the midpoint of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5, 3</m:t>
                  </m:r>
                </m:e>
              </m:d>
              <m:r>
                <w:rPr>
                  <w:rFonts w:ascii="Cambria Math" w:hAnsi="Cambria Math"/>
                </w:rPr>
                <m:t xml:space="preserve"> &amp;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7, 6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</w:tc>
        <w:tc>
          <w:tcPr>
            <w:tcW w:w="727" w:type="dxa"/>
          </w:tcPr>
          <w:p w14:paraId="48BC3574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75B6C58" w14:textId="6D166F15" w:rsidR="00770E16" w:rsidRDefault="00A3112D" w:rsidP="0015662C">
            <w:r>
              <w:t xml:space="preserve">Determine the distance between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, 5</m:t>
                  </m:r>
                </m:e>
              </m:d>
              <m:r>
                <w:rPr>
                  <w:rFonts w:ascii="Cambria Math" w:hAnsi="Cambria Math"/>
                </w:rPr>
                <m:t xml:space="preserve"> &amp; (2, 8)</m:t>
              </m:r>
            </m:oMath>
            <w:r>
              <w:t>.</w:t>
            </w:r>
          </w:p>
        </w:tc>
      </w:tr>
      <w:tr w:rsidR="00770E16" w14:paraId="2B783E65" w14:textId="77777777" w:rsidTr="001E20DB">
        <w:trPr>
          <w:cantSplit/>
        </w:trPr>
        <w:tc>
          <w:tcPr>
            <w:tcW w:w="648" w:type="dxa"/>
          </w:tcPr>
          <w:p w14:paraId="1EDBF583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690F0DE" w14:textId="77777777" w:rsidR="00815681" w:rsidRPr="00117226" w:rsidRDefault="00815681" w:rsidP="00815681">
            <w:pPr>
              <w:tabs>
                <w:tab w:val="left" w:pos="2240"/>
              </w:tabs>
            </w:pPr>
            <m:oMath>
              <m:r>
                <w:rPr>
                  <w:rFonts w:ascii="Cambria Math" w:hAnsi="Cambria Math"/>
                </w:rPr>
                <m:t>E</m:t>
              </m:r>
              <m:r>
                <w:rPr>
                  <w:rFonts w:ascii="Cambria Math" w:hAnsi="Cambria Math"/>
                </w:rPr>
                <m:t>F= ?</m:t>
              </m:r>
            </m:oMath>
            <w:r w:rsidRPr="00117226">
              <w:t xml:space="preserve"> </w:t>
            </w:r>
          </w:p>
          <w:p w14:paraId="776660A1" w14:textId="469A31F3" w:rsidR="00770E16" w:rsidRDefault="00815681" w:rsidP="00135276">
            <w:pPr>
              <w:tabs>
                <w:tab w:val="left" w:pos="224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28689017" wp14:editId="278C774A">
                  <wp:extent cx="1036320" cy="577771"/>
                  <wp:effectExtent l="0" t="0" r="5080" b="6985"/>
                  <wp:docPr id="167" name="Picture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54" t="7743" r="9678" b="10952"/>
                          <a:stretch/>
                        </pic:blipFill>
                        <pic:spPr bwMode="auto">
                          <a:xfrm>
                            <a:off x="0" y="0"/>
                            <a:ext cx="1036635" cy="5779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D95E99D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5D0ACE7" w14:textId="784E50BF" w:rsidR="00815681" w:rsidRDefault="00815681" w:rsidP="00815681">
            <w:pPr>
              <w:tabs>
                <w:tab w:val="left" w:pos="2240"/>
              </w:tabs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R= ?</m:t>
                </m:r>
              </m:oMath>
            </m:oMathPara>
          </w:p>
          <w:p w14:paraId="4FCC889E" w14:textId="247B1F21" w:rsidR="00770E16" w:rsidRPr="00815681" w:rsidRDefault="00815681" w:rsidP="00135276">
            <w:pPr>
              <w:tabs>
                <w:tab w:val="left" w:pos="224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73EEFB54" wp14:editId="6070131D">
                  <wp:extent cx="1695327" cy="594360"/>
                  <wp:effectExtent l="0" t="0" r="6985" b="0"/>
                  <wp:docPr id="168" name="Picture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44" t="4652" r="6883" b="5814"/>
                          <a:stretch/>
                        </pic:blipFill>
                        <pic:spPr bwMode="auto">
                          <a:xfrm>
                            <a:off x="0" y="0"/>
                            <a:ext cx="1695327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4C6F3D80" w14:textId="77777777" w:rsidTr="001E20DB">
        <w:trPr>
          <w:cantSplit/>
        </w:trPr>
        <w:tc>
          <w:tcPr>
            <w:tcW w:w="648" w:type="dxa"/>
          </w:tcPr>
          <w:p w14:paraId="3EFE72A5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2BABD1A" w14:textId="77777777" w:rsidR="006C46ED" w:rsidRPr="00E65324" w:rsidRDefault="006C46ED" w:rsidP="006C46ED">
            <w:pPr>
              <w:tabs>
                <w:tab w:val="left" w:pos="2240"/>
              </w:tabs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DBE= ?</m:t>
                </m:r>
              </m:oMath>
            </m:oMathPara>
          </w:p>
          <w:p w14:paraId="4281087F" w14:textId="5F768CF3" w:rsidR="00770E16" w:rsidRDefault="006C46ED" w:rsidP="00101D5B">
            <w:pPr>
              <w:tabs>
                <w:tab w:val="left" w:pos="224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6A791D38" wp14:editId="57D180E6">
                  <wp:extent cx="1554403" cy="660400"/>
                  <wp:effectExtent l="0" t="0" r="0" b="0"/>
                  <wp:docPr id="169" name="Picture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319" b="12049"/>
                          <a:stretch/>
                        </pic:blipFill>
                        <pic:spPr bwMode="auto">
                          <a:xfrm>
                            <a:off x="0" y="0"/>
                            <a:ext cx="1555192" cy="660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6B2FC0D5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A126D66" w14:textId="77777777" w:rsidR="00101D5B" w:rsidRDefault="00101D5B" w:rsidP="00101D5B">
            <w:pPr>
              <w:tabs>
                <w:tab w:val="left" w:pos="2240"/>
              </w:tabs>
            </w:pPr>
            <m:oMath>
              <m:r>
                <w:rPr>
                  <w:rFonts w:ascii="Cambria Math" w:hAnsi="Cambria Math"/>
                </w:rPr>
                <m:t>∠6</m:t>
              </m:r>
            </m:oMath>
            <w:r w:rsidRPr="00DE356E">
              <w:t xml:space="preserve"> and </w:t>
            </w:r>
            <m:oMath>
              <m:r>
                <w:rPr>
                  <w:rFonts w:ascii="Cambria Math" w:hAnsi="Cambria Math"/>
                </w:rPr>
                <m:t>∠7</m:t>
              </m:r>
            </m:oMath>
            <w:r w:rsidRPr="00DE356E">
              <w:t xml:space="preserve"> are complementary angles. </w:t>
            </w:r>
          </w:p>
          <w:p w14:paraId="7100F270" w14:textId="105BD97E" w:rsidR="00770E16" w:rsidRPr="00101D5B" w:rsidRDefault="00101D5B" w:rsidP="00101D5B">
            <w:pPr>
              <w:tabs>
                <w:tab w:val="left" w:pos="2240"/>
              </w:tabs>
            </w:pPr>
            <m:oMath>
              <m:r>
                <w:rPr>
                  <w:rFonts w:ascii="Cambria Math" w:hAnsi="Cambria Math"/>
                </w:rPr>
                <m:t>m∠6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3x-4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, </w:t>
            </w:r>
            <m:oMath>
              <m:r>
                <w:rPr>
                  <w:rFonts w:ascii="Cambria Math" w:hAnsi="Cambria Math"/>
                </w:rPr>
                <m:t>m∠7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9x+6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6= ?</m:t>
              </m:r>
            </m:oMath>
          </w:p>
        </w:tc>
      </w:tr>
      <w:tr w:rsidR="00770E16" w14:paraId="25B77C5F" w14:textId="77777777" w:rsidTr="001E20DB">
        <w:trPr>
          <w:cantSplit/>
        </w:trPr>
        <w:tc>
          <w:tcPr>
            <w:tcW w:w="648" w:type="dxa"/>
          </w:tcPr>
          <w:p w14:paraId="629744BE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382827F" w14:textId="47467E08" w:rsidR="006A5FC0" w:rsidRPr="0077031B" w:rsidRDefault="006A5FC0" w:rsidP="006A5FC0">
            <w:pPr>
              <w:tabs>
                <w:tab w:val="left" w:pos="2240"/>
              </w:tabs>
            </w:pPr>
            <w:r w:rsidRPr="006A5FC0">
              <w:rPr>
                <w:i/>
              </w:rPr>
              <w:t>C</w:t>
            </w:r>
            <w:r>
              <w:t xml:space="preserve"> is on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D</m:t>
                  </m:r>
                </m:e>
              </m:acc>
            </m:oMath>
            <w:r w:rsidRPr="0077031B">
              <w:t xml:space="preserve">.  </w:t>
            </w:r>
            <m:oMath>
              <m:r>
                <w:rPr>
                  <w:rFonts w:ascii="Cambria Math" w:hAnsi="Cambria Math"/>
                </w:rPr>
                <m:t>BC=6x-4, BD=10x-6,</m:t>
              </m:r>
            </m:oMath>
            <w:r w:rsidRPr="0077031B">
              <w:t xml:space="preserve"> and </w:t>
            </w:r>
          </w:p>
          <w:p w14:paraId="603526C8" w14:textId="40D505A6" w:rsidR="00770E16" w:rsidRDefault="006A5FC0" w:rsidP="006A5FC0">
            <w:pPr>
              <w:tabs>
                <w:tab w:val="left" w:pos="1520"/>
              </w:tabs>
            </w:pPr>
            <m:oMath>
              <m:r>
                <w:rPr>
                  <w:rFonts w:ascii="Cambria Math" w:hAnsi="Cambria Math"/>
                </w:rPr>
                <m:t>CD=2x+8</m:t>
              </m:r>
            </m:oMath>
            <w:r w:rsidRPr="0077031B">
              <w:t>.</w:t>
            </w:r>
            <w:r>
              <w:t xml:space="preserve">  </w:t>
            </w:r>
            <m:oMath>
              <m:r>
                <w:rPr>
                  <w:rFonts w:ascii="Cambria Math" w:hAnsi="Cambria Math"/>
                </w:rPr>
                <m:t>BD= ?</m:t>
              </m:r>
            </m:oMath>
          </w:p>
        </w:tc>
        <w:tc>
          <w:tcPr>
            <w:tcW w:w="727" w:type="dxa"/>
          </w:tcPr>
          <w:p w14:paraId="721DA6DD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FED5D98" w14:textId="77777777" w:rsidR="006A5FC0" w:rsidRPr="00A55ED9" w:rsidRDefault="006A5FC0" w:rsidP="006A5FC0">
            <w:pPr>
              <w:tabs>
                <w:tab w:val="left" w:pos="2240"/>
              </w:tabs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E</m:t>
                  </m:r>
                </m:e>
              </m:acc>
            </m:oMath>
            <w:r w:rsidRPr="00A55ED9">
              <w:t xml:space="preserve"> bisects </w:t>
            </w:r>
            <m:oMath>
              <m:r>
                <w:rPr>
                  <w:rFonts w:ascii="Cambria Math" w:hAnsi="Cambria Math"/>
                </w:rPr>
                <m:t>∠CDF</m:t>
              </m:r>
            </m:oMath>
            <w:r w:rsidRPr="00A55ED9">
              <w:t xml:space="preserve">.  </w:t>
            </w:r>
            <m:oMath>
              <m:r>
                <w:rPr>
                  <w:rFonts w:ascii="Cambria Math" w:hAnsi="Cambria Math"/>
                </w:rPr>
                <m:t>m∠CDE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x-3</m:t>
                  </m:r>
                </m:e>
              </m:d>
              <m:r>
                <w:rPr>
                  <w:rFonts w:ascii="Cambria Math" w:hAnsi="Cambria Math"/>
                </w:rPr>
                <m:t xml:space="preserve">˚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</m:oMath>
          </w:p>
          <w:p w14:paraId="76974ED0" w14:textId="102C7813" w:rsidR="00770E16" w:rsidRDefault="006A5FC0" w:rsidP="006A5FC0">
            <m:oMath>
              <m:r>
                <w:rPr>
                  <w:rFonts w:ascii="Cambria Math" w:hAnsi="Cambria Math"/>
                </w:rPr>
                <m:t>m∠CDF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2x+10</m:t>
                  </m:r>
                </m:e>
              </m:d>
              <m:r>
                <w:rPr>
                  <w:rFonts w:ascii="Cambria Math" w:hAnsi="Cambria Math"/>
                </w:rPr>
                <m:t>˚</m:t>
              </m:r>
            </m:oMath>
            <w:r>
              <w:t xml:space="preserve">.  </w:t>
            </w:r>
            <m:oMath>
              <m:r>
                <w:rPr>
                  <w:rFonts w:ascii="Cambria Math" w:hAnsi="Cambria Math"/>
                </w:rPr>
                <m:t>m∠EDF= ?</m:t>
              </m:r>
            </m:oMath>
          </w:p>
        </w:tc>
      </w:tr>
      <w:tr w:rsidR="00770E16" w14:paraId="2CA10D91" w14:textId="77777777" w:rsidTr="001E20DB">
        <w:trPr>
          <w:cantSplit/>
        </w:trPr>
        <w:tc>
          <w:tcPr>
            <w:tcW w:w="648" w:type="dxa"/>
          </w:tcPr>
          <w:p w14:paraId="0B2B1744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FBB154F" w14:textId="77777777" w:rsidR="00F0696A" w:rsidRPr="00B326FB" w:rsidRDefault="00F0696A" w:rsidP="00F0696A">
            <w:pPr>
              <w:tabs>
                <w:tab w:val="left" w:pos="2240"/>
              </w:tabs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ABC= ?</m:t>
                </m:r>
              </m:oMath>
            </m:oMathPara>
          </w:p>
          <w:p w14:paraId="0F283B83" w14:textId="454C253B" w:rsidR="00770E16" w:rsidRDefault="00F0696A" w:rsidP="00F0696A">
            <w:pPr>
              <w:tabs>
                <w:tab w:val="left" w:pos="224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34DC7BFF" wp14:editId="0C829BA6">
                  <wp:extent cx="1071880" cy="671346"/>
                  <wp:effectExtent l="0" t="0" r="0" b="0"/>
                  <wp:docPr id="171" name="Picture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" b="8163"/>
                          <a:stretch/>
                        </pic:blipFill>
                        <pic:spPr bwMode="auto">
                          <a:xfrm>
                            <a:off x="0" y="0"/>
                            <a:ext cx="1072539" cy="6717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157FBFB9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44505AD" w14:textId="77777777" w:rsidR="00F0696A" w:rsidRPr="00B326FB" w:rsidRDefault="00F0696A" w:rsidP="00F0696A">
            <w:pPr>
              <w:tabs>
                <w:tab w:val="left" w:pos="2240"/>
              </w:tabs>
            </w:pPr>
            <m:oMathPara>
              <m:oMath>
                <m:r>
                  <w:rPr>
                    <w:rFonts w:ascii="Cambria Math" w:hAnsi="Cambria Math"/>
                  </w:rPr>
                  <m:t>m</m:t>
                </m:r>
                <m:r>
                  <w:rPr>
                    <w:rFonts w:ascii="Cambria Math" w:hAnsi="Cambria Math"/>
                  </w:rPr>
                  <m:t>∠DEF= ?</m:t>
                </m:r>
              </m:oMath>
            </m:oMathPara>
          </w:p>
          <w:p w14:paraId="60EAD959" w14:textId="66F783C1" w:rsidR="00770E16" w:rsidRDefault="00F0696A" w:rsidP="00F0696A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0866F03" wp14:editId="669B135A">
                  <wp:extent cx="1355090" cy="741680"/>
                  <wp:effectExtent l="0" t="0" r="0" b="0"/>
                  <wp:docPr id="172" name="Picture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852" b="6586"/>
                          <a:stretch/>
                        </pic:blipFill>
                        <pic:spPr bwMode="auto">
                          <a:xfrm>
                            <a:off x="0" y="0"/>
                            <a:ext cx="1357423" cy="7429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4ADF5443" w14:textId="77777777" w:rsidTr="001E20DB">
        <w:trPr>
          <w:cantSplit/>
        </w:trPr>
        <w:tc>
          <w:tcPr>
            <w:tcW w:w="648" w:type="dxa"/>
          </w:tcPr>
          <w:p w14:paraId="39922C2C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394278D" w14:textId="77777777" w:rsidR="000122A9" w:rsidRPr="002E790E" w:rsidRDefault="000122A9" w:rsidP="000122A9">
            <w:pPr>
              <w:tabs>
                <w:tab w:val="left" w:pos="2240"/>
              </w:tabs>
            </w:pPr>
            <w:r w:rsidRPr="002E790E">
              <w:t xml:space="preserve">Determine </w:t>
            </w:r>
            <m:oMath>
              <m:r>
                <w:rPr>
                  <w:rFonts w:ascii="Cambria Math" w:hAnsi="Cambria Math"/>
                </w:rPr>
                <m:t>m∠LMN.</m:t>
              </m:r>
            </m:oMath>
          </w:p>
          <w:p w14:paraId="37B56C2D" w14:textId="23CDE300" w:rsidR="00770E16" w:rsidRDefault="000122A9" w:rsidP="000122A9">
            <w:pPr>
              <w:tabs>
                <w:tab w:val="left" w:pos="2240"/>
              </w:tabs>
              <w:jc w:val="center"/>
            </w:pPr>
            <w:r>
              <w:rPr>
                <w:noProof/>
              </w:rPr>
              <w:drawing>
                <wp:inline distT="0" distB="0" distL="0" distR="0" wp14:anchorId="47B0890C" wp14:editId="2EB9AA7A">
                  <wp:extent cx="1468120" cy="453967"/>
                  <wp:effectExtent l="0" t="0" r="5080" b="3810"/>
                  <wp:docPr id="173" name="Picture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122" r="7724" b="11364"/>
                          <a:stretch/>
                        </pic:blipFill>
                        <pic:spPr bwMode="auto">
                          <a:xfrm>
                            <a:off x="0" y="0"/>
                            <a:ext cx="1469279" cy="45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C9684DF" w14:textId="77777777" w:rsidR="000122A9" w:rsidRDefault="000122A9" w:rsidP="0015662C">
            <w:pPr>
              <w:pStyle w:val="ListParagraph"/>
              <w:numPr>
                <w:ilvl w:val="0"/>
                <w:numId w:val="1"/>
              </w:numPr>
            </w:pPr>
          </w:p>
          <w:p w14:paraId="4603CC2B" w14:textId="7EC6D2EB" w:rsidR="00770E16" w:rsidRDefault="000122A9" w:rsidP="000122A9">
            <w:pPr>
              <w:jc w:val="center"/>
            </w:pPr>
            <w:r>
              <w:t>*</w:t>
            </w:r>
          </w:p>
        </w:tc>
        <w:tc>
          <w:tcPr>
            <w:tcW w:w="4932" w:type="dxa"/>
          </w:tcPr>
          <w:p w14:paraId="24581149" w14:textId="7B4ED0E7" w:rsidR="000122A9" w:rsidRPr="000122A9" w:rsidRDefault="000122A9" w:rsidP="000122A9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w:r w:rsidRPr="000122A9">
              <w:rPr>
                <w:rFonts w:ascii="Cambria" w:eastAsia="Cambria" w:hAnsi="Cambria" w:cs="Times New Roman"/>
              </w:rPr>
              <w:t>Which property makes the triangles congruent?  If they are not congruent, write “none.”</w:t>
            </w:r>
          </w:p>
          <w:p w14:paraId="1ABC74F3" w14:textId="619BECA4" w:rsidR="00770E16" w:rsidRDefault="000122A9" w:rsidP="000122A9">
            <w:pPr>
              <w:jc w:val="center"/>
            </w:pPr>
            <w:r>
              <w:rPr>
                <w:rFonts w:ascii="Cambria" w:eastAsia="Cambria" w:hAnsi="Cambria" w:cs="Times New Roman"/>
                <w:noProof/>
              </w:rPr>
              <w:drawing>
                <wp:inline distT="0" distB="0" distL="0" distR="0" wp14:anchorId="35D24897" wp14:editId="3B8880ED">
                  <wp:extent cx="1259840" cy="314960"/>
                  <wp:effectExtent l="0" t="0" r="0" b="0"/>
                  <wp:docPr id="174" name="Picture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0289" cy="3150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2F2E1E93" w14:textId="77777777" w:rsidTr="001E20DB">
        <w:trPr>
          <w:cantSplit/>
        </w:trPr>
        <w:tc>
          <w:tcPr>
            <w:tcW w:w="648" w:type="dxa"/>
          </w:tcPr>
          <w:p w14:paraId="74B05AD7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0C0826F" w14:textId="77777777" w:rsidR="003C034D" w:rsidRPr="003C034D" w:rsidRDefault="003C034D" w:rsidP="003C034D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m:oMath>
              <m:r>
                <w:rPr>
                  <w:rFonts w:ascii="Cambria Math" w:eastAsia="Cambria" w:hAnsi="Cambria Math" w:cs="Times New Roman"/>
                </w:rPr>
                <m:t>△ABC≅△DEF</m:t>
              </m:r>
            </m:oMath>
            <w:r w:rsidRPr="003C034D">
              <w:rPr>
                <w:rFonts w:ascii="Cambria" w:eastAsia="Cambria" w:hAnsi="Cambria" w:cs="Times New Roman"/>
              </w:rPr>
              <w:t xml:space="preserve">.  Determine </w:t>
            </w:r>
            <m:oMath>
              <m:r>
                <w:rPr>
                  <w:rFonts w:ascii="Cambria Math" w:eastAsia="Cambria" w:hAnsi="Cambria Math" w:cs="Times New Roman"/>
                </w:rPr>
                <m:t>m</m:t>
              </m:r>
              <m:r>
                <w:rPr>
                  <w:rFonts w:ascii="Cambria Math" w:hAnsi="Cambria Math"/>
                </w:rPr>
                <m:t>∠B</m:t>
              </m:r>
            </m:oMath>
            <w:r w:rsidRPr="003C034D">
              <w:rPr>
                <w:rFonts w:ascii="Cambria" w:eastAsia="Cambria" w:hAnsi="Cambria" w:cs="Times New Roman"/>
              </w:rPr>
              <w:t>.</w:t>
            </w:r>
          </w:p>
          <w:p w14:paraId="2C99D567" w14:textId="1D80F521" w:rsidR="00770E16" w:rsidRPr="003C034D" w:rsidRDefault="003C034D" w:rsidP="003C034D">
            <w:pPr>
              <w:tabs>
                <w:tab w:val="left" w:pos="2240"/>
              </w:tabs>
              <w:jc w:val="center"/>
              <w:rPr>
                <w:rFonts w:ascii="Cambria" w:eastAsia="Cambria" w:hAnsi="Cambria" w:cs="Times New Roman"/>
              </w:rPr>
            </w:pPr>
            <w:r>
              <w:rPr>
                <w:rFonts w:ascii="Cambria" w:eastAsia="Cambria" w:hAnsi="Cambria" w:cs="Times New Roman"/>
                <w:noProof/>
              </w:rPr>
              <w:drawing>
                <wp:inline distT="0" distB="0" distL="0" distR="0" wp14:anchorId="7CDADDC6" wp14:editId="63250014">
                  <wp:extent cx="1879600" cy="584661"/>
                  <wp:effectExtent l="0" t="0" r="0" b="0"/>
                  <wp:docPr id="175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890"/>
                          <a:stretch/>
                        </pic:blipFill>
                        <pic:spPr bwMode="auto">
                          <a:xfrm>
                            <a:off x="0" y="0"/>
                            <a:ext cx="1880893" cy="585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49CAE74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399D4B5" w14:textId="77777777" w:rsidR="003C034D" w:rsidRPr="003C034D" w:rsidRDefault="003C034D" w:rsidP="003C034D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w:r w:rsidRPr="003C034D">
              <w:rPr>
                <w:rFonts w:ascii="Cambria" w:eastAsia="Cambria" w:hAnsi="Cambria" w:cs="Times New Roman"/>
              </w:rPr>
              <w:t xml:space="preserve">Which property makes the triangles similar?  </w:t>
            </w:r>
          </w:p>
          <w:p w14:paraId="0F81D1FD" w14:textId="77777777" w:rsidR="003C034D" w:rsidRPr="003C034D" w:rsidRDefault="003C034D" w:rsidP="003C034D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w:r w:rsidRPr="003C034D">
              <w:rPr>
                <w:rFonts w:ascii="Cambria" w:eastAsia="Cambria" w:hAnsi="Cambria" w:cs="Times New Roman"/>
              </w:rPr>
              <w:t>If they are not similar, write “none.”</w:t>
            </w:r>
          </w:p>
          <w:p w14:paraId="121D92EA" w14:textId="661418AD" w:rsidR="00770E16" w:rsidRPr="00563FC7" w:rsidRDefault="003C034D" w:rsidP="00563FC7">
            <w:pPr>
              <w:tabs>
                <w:tab w:val="left" w:pos="2240"/>
              </w:tabs>
              <w:jc w:val="center"/>
              <w:rPr>
                <w:rFonts w:ascii="Cambria" w:eastAsia="Cambria" w:hAnsi="Cambria" w:cs="Times New Roman"/>
              </w:rPr>
            </w:pPr>
            <w:r>
              <w:rPr>
                <w:rFonts w:ascii="Cambria" w:eastAsia="Cambria" w:hAnsi="Cambria" w:cs="Times New Roman"/>
                <w:noProof/>
              </w:rPr>
              <w:drawing>
                <wp:inline distT="0" distB="0" distL="0" distR="0" wp14:anchorId="737124D9" wp14:editId="03FCDEA4">
                  <wp:extent cx="1193800" cy="403963"/>
                  <wp:effectExtent l="0" t="0" r="0" b="2540"/>
                  <wp:docPr id="176" name="Picture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930" b="10891"/>
                          <a:stretch/>
                        </pic:blipFill>
                        <pic:spPr bwMode="auto">
                          <a:xfrm>
                            <a:off x="0" y="0"/>
                            <a:ext cx="1194003" cy="4040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0E16" w14:paraId="51C25683" w14:textId="77777777" w:rsidTr="001E20DB">
        <w:trPr>
          <w:cantSplit/>
        </w:trPr>
        <w:tc>
          <w:tcPr>
            <w:tcW w:w="648" w:type="dxa"/>
          </w:tcPr>
          <w:p w14:paraId="1757AA3F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6536D49" w14:textId="77777777" w:rsidR="00CA3394" w:rsidRPr="00CA3394" w:rsidRDefault="00CA3394" w:rsidP="00CA3394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m:oMath>
              <m:r>
                <w:rPr>
                  <w:rFonts w:ascii="Cambria Math" w:eastAsia="Cambria" w:hAnsi="Cambria Math" w:cs="Times New Roman"/>
                </w:rPr>
                <m:t>△ABC~△DEF</m:t>
              </m:r>
            </m:oMath>
            <w:r w:rsidRPr="00CA3394">
              <w:rPr>
                <w:rFonts w:ascii="Cambria" w:eastAsia="Cambria" w:hAnsi="Cambria" w:cs="Times New Roman"/>
              </w:rPr>
              <w:t xml:space="preserve">.  </w:t>
            </w:r>
            <m:oMath>
              <m:r>
                <w:rPr>
                  <w:rFonts w:ascii="Cambria Math" w:eastAsia="Cambria" w:hAnsi="Cambria Math" w:cs="Times New Roman"/>
                </w:rPr>
                <m:t>BC= ?</m:t>
              </m:r>
            </m:oMath>
          </w:p>
          <w:p w14:paraId="192AF93F" w14:textId="499449F5" w:rsidR="00770E16" w:rsidRDefault="00CA3394" w:rsidP="00CA3394">
            <w:pPr>
              <w:jc w:val="center"/>
            </w:pPr>
            <w:r>
              <w:rPr>
                <w:rFonts w:ascii="Cambria" w:eastAsia="Cambria" w:hAnsi="Cambria" w:cs="Times New Roman"/>
                <w:noProof/>
              </w:rPr>
              <w:drawing>
                <wp:inline distT="0" distB="0" distL="0" distR="0" wp14:anchorId="58E61DEF" wp14:editId="450A22E5">
                  <wp:extent cx="1188720" cy="499850"/>
                  <wp:effectExtent l="0" t="0" r="0" b="8255"/>
                  <wp:docPr id="177" name="Picture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9589" cy="500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" w:type="dxa"/>
          </w:tcPr>
          <w:p w14:paraId="20A8AEDE" w14:textId="77777777" w:rsidR="00770E16" w:rsidRDefault="00770E16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049CEE9" w14:textId="410A658A" w:rsidR="00CA3394" w:rsidRPr="00CA3394" w:rsidRDefault="00CA3394" w:rsidP="00CA3394">
            <w:pPr>
              <w:tabs>
                <w:tab w:val="left" w:pos="2240"/>
              </w:tabs>
              <w:rPr>
                <w:rFonts w:ascii="Cambria" w:eastAsia="Cambria" w:hAnsi="Cambria" w:cs="Times New Roman"/>
              </w:rPr>
            </w:pPr>
            <m:oMath>
              <m:r>
                <w:rPr>
                  <w:rFonts w:ascii="Cambria Math" w:eastAsia="Cambria" w:hAnsi="Cambria Math" w:cs="Times New Roman"/>
                </w:rPr>
                <m:t>△ABC~△DEF</m:t>
              </m:r>
            </m:oMath>
            <w:r w:rsidRPr="00CA3394">
              <w:rPr>
                <w:rFonts w:ascii="Cambria" w:eastAsia="Cambria" w:hAnsi="Cambria" w:cs="Times New Roman"/>
              </w:rPr>
              <w:t xml:space="preserve">.  If the similarity ratio is </w:t>
            </w:r>
            <m:oMath>
              <m:f>
                <m:fPr>
                  <m:ctrlPr>
                    <w:rPr>
                      <w:rFonts w:ascii="Cambria Math" w:eastAsia="Cambria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="Cambria" w:hAnsi="Cambria Math" w:cs="Times New Roman"/>
                    </w:rPr>
                    <m:t>2</m:t>
                  </m:r>
                </m:num>
                <m:den>
                  <m:r>
                    <w:rPr>
                      <w:rFonts w:ascii="Cambria Math" w:eastAsia="Cambria" w:hAnsi="Cambria Math" w:cs="Times New Roman"/>
                    </w:rPr>
                    <m:t>3</m:t>
                  </m:r>
                </m:den>
              </m:f>
              <m:r>
                <w:rPr>
                  <w:rFonts w:ascii="Cambria Math" w:eastAsia="Cambria" w:hAnsi="Cambria Math" w:cs="Times New Roman"/>
                </w:rPr>
                <m:t>,</m:t>
              </m:r>
            </m:oMath>
            <w:r w:rsidRPr="00CA3394">
              <w:rPr>
                <w:rFonts w:ascii="Cambria" w:eastAsia="Cambria" w:hAnsi="Cambria" w:cs="Times New Roman"/>
              </w:rPr>
              <w:t xml:space="preserve"> then </w:t>
            </w:r>
            <m:oMath>
              <m:r>
                <w:rPr>
                  <w:rFonts w:ascii="Cambria Math" w:eastAsia="Cambria" w:hAnsi="Cambria Math" w:cs="Times New Roman"/>
                </w:rPr>
                <m:t>BC= ?</m:t>
              </m:r>
            </m:oMath>
          </w:p>
          <w:p w14:paraId="02495158" w14:textId="7A9383B4" w:rsidR="00770E16" w:rsidRDefault="00CA3394" w:rsidP="00CA3394">
            <w:pPr>
              <w:jc w:val="center"/>
            </w:pPr>
            <w:r>
              <w:rPr>
                <w:rFonts w:ascii="Cambria" w:eastAsia="Cambria" w:hAnsi="Cambria" w:cs="Times New Roman"/>
                <w:noProof/>
              </w:rPr>
              <w:drawing>
                <wp:inline distT="0" distB="0" distL="0" distR="0" wp14:anchorId="0830800A" wp14:editId="004E106C">
                  <wp:extent cx="1584960" cy="475419"/>
                  <wp:effectExtent l="0" t="0" r="0" b="7620"/>
                  <wp:docPr id="178" name="Picture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130" b="10874"/>
                          <a:stretch/>
                        </pic:blipFill>
                        <pic:spPr bwMode="auto">
                          <a:xfrm>
                            <a:off x="0" y="0"/>
                            <a:ext cx="1587247" cy="476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5430" w14:paraId="02A5412A" w14:textId="77777777" w:rsidTr="001E20DB">
        <w:trPr>
          <w:cantSplit/>
        </w:trPr>
        <w:tc>
          <w:tcPr>
            <w:tcW w:w="648" w:type="dxa"/>
          </w:tcPr>
          <w:p w14:paraId="5F9B6F42" w14:textId="77777777" w:rsidR="006F5430" w:rsidRDefault="006F5430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38686E2" w14:textId="77777777" w:rsidR="006F5430" w:rsidRPr="006F5430" w:rsidRDefault="006F5430" w:rsidP="00CA3394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0055FD48" w14:textId="77777777" w:rsidR="006F5430" w:rsidRDefault="006F5430" w:rsidP="006F5430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75DF7F0F" wp14:editId="7AAB7EC1">
                  <wp:extent cx="807923" cy="523240"/>
                  <wp:effectExtent l="0" t="0" r="5080" b="10160"/>
                  <wp:docPr id="179" name="Picture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082BF0" w14:textId="656BDBE3" w:rsidR="006F5430" w:rsidRPr="006F5430" w:rsidRDefault="006F5430" w:rsidP="00CA3394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798A84C7" w14:textId="77777777" w:rsidR="006F5430" w:rsidRDefault="006F5430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0A95DC3" w14:textId="77777777" w:rsidR="006F5430" w:rsidRPr="001E20DB" w:rsidRDefault="006F5430" w:rsidP="00CA3394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6C7EC38D" w14:textId="5620E907" w:rsidR="006F5430" w:rsidRDefault="006F5430" w:rsidP="006F5430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479889E2" wp14:editId="50C84F2A">
                  <wp:extent cx="619229" cy="594360"/>
                  <wp:effectExtent l="0" t="0" r="0" b="0"/>
                  <wp:docPr id="180" name="Picture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229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14CA64" w14:textId="77777777" w:rsidR="006F5430" w:rsidRPr="006F5430" w:rsidRDefault="006F5430" w:rsidP="00CA3394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605B8D3F" w14:textId="77777777" w:rsidTr="001E20DB">
        <w:trPr>
          <w:cantSplit/>
        </w:trPr>
        <w:tc>
          <w:tcPr>
            <w:tcW w:w="648" w:type="dxa"/>
          </w:tcPr>
          <w:p w14:paraId="1665291A" w14:textId="77777777" w:rsidR="001E20DB" w:rsidRDefault="001E20DB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55FB408" w14:textId="77777777" w:rsidR="001E20DB" w:rsidRDefault="001E20DB" w:rsidP="00CA3394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238A7731" w14:textId="77777777" w:rsidR="001E20DB" w:rsidRDefault="001E20DB" w:rsidP="00CA3394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120B55F1" w14:textId="57ECA86F" w:rsidR="001E20DB" w:rsidRDefault="001E20DB" w:rsidP="001E20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2D0698C5" wp14:editId="274844C9">
                  <wp:extent cx="618743" cy="594360"/>
                  <wp:effectExtent l="0" t="0" r="0" b="0"/>
                  <wp:docPr id="181" name="Picture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743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E69A05" w14:textId="77777777" w:rsidR="001E20DB" w:rsidRPr="006F5430" w:rsidRDefault="001E20DB" w:rsidP="00CA3394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46AF87E9" w14:textId="77777777" w:rsidR="001E20DB" w:rsidRDefault="001E20DB" w:rsidP="0015662C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27F13C8" w14:textId="77777777" w:rsidR="001E20DB" w:rsidRDefault="001E20DB" w:rsidP="00CA3394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4026C82E" w14:textId="77777777" w:rsidR="001E20DB" w:rsidRDefault="001E20DB" w:rsidP="00CA3394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2ADA7576" w14:textId="35307413" w:rsidR="001E20DB" w:rsidRDefault="001E20DB" w:rsidP="001E20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1EE1BA92" wp14:editId="567F307A">
                  <wp:extent cx="875430" cy="563880"/>
                  <wp:effectExtent l="0" t="0" r="0" b="0"/>
                  <wp:docPr id="182" name="Picture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192" cy="564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6FDC42B" w14:textId="77777777" w:rsidR="001E20DB" w:rsidRPr="001E20DB" w:rsidRDefault="001E20DB" w:rsidP="00CA3394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0244B9DA" w14:textId="77777777" w:rsidTr="001E20DB">
        <w:trPr>
          <w:cantSplit/>
        </w:trPr>
        <w:tc>
          <w:tcPr>
            <w:tcW w:w="648" w:type="dxa"/>
          </w:tcPr>
          <w:p w14:paraId="6C621E4E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B318AEE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06AB71DB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4FF41B6B" wp14:editId="62CCA93E">
                  <wp:extent cx="807923" cy="523240"/>
                  <wp:effectExtent l="0" t="0" r="5080" b="10160"/>
                  <wp:docPr id="483" name="Picture 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A3B842B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584A6CDE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A3F553E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2AB60823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60859367" wp14:editId="7F74B520">
                  <wp:extent cx="619229" cy="594360"/>
                  <wp:effectExtent l="0" t="0" r="0" b="0"/>
                  <wp:docPr id="484" name="Picture 4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229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62EDAD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575AC2E8" w14:textId="77777777" w:rsidTr="001E20DB">
        <w:trPr>
          <w:cantSplit/>
        </w:trPr>
        <w:tc>
          <w:tcPr>
            <w:tcW w:w="648" w:type="dxa"/>
          </w:tcPr>
          <w:p w14:paraId="219A95EC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2763B47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4CCCFAA5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6EB85C56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3B557D3E" wp14:editId="59B28DA9">
                  <wp:extent cx="618743" cy="594360"/>
                  <wp:effectExtent l="0" t="0" r="0" b="0"/>
                  <wp:docPr id="485" name="Picture 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743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BB4BA0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795100AE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393FEF5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4FA8DEA3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1C71E0B1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31F179F1" wp14:editId="17DFDB75">
                  <wp:extent cx="875430" cy="563880"/>
                  <wp:effectExtent l="0" t="0" r="0" b="0"/>
                  <wp:docPr id="486" name="Picture 4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192" cy="564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C5B918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30002A8B" w14:textId="77777777" w:rsidTr="001E20DB">
        <w:trPr>
          <w:cantSplit/>
        </w:trPr>
        <w:tc>
          <w:tcPr>
            <w:tcW w:w="648" w:type="dxa"/>
          </w:tcPr>
          <w:p w14:paraId="01F2E73B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E9D8019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5B482BBB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7095E598" wp14:editId="4195F845">
                  <wp:extent cx="807923" cy="523240"/>
                  <wp:effectExtent l="0" t="0" r="5080" b="10160"/>
                  <wp:docPr id="487" name="Picture 4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AC27DF2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1266A507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6D5B79E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4FF1D31B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3162593E" wp14:editId="250661C3">
                  <wp:extent cx="619229" cy="594360"/>
                  <wp:effectExtent l="0" t="0" r="0" b="0"/>
                  <wp:docPr id="489" name="Picture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229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B3CA12E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762E7D9D" w14:textId="77777777" w:rsidTr="001E20DB">
        <w:trPr>
          <w:cantSplit/>
        </w:trPr>
        <w:tc>
          <w:tcPr>
            <w:tcW w:w="648" w:type="dxa"/>
          </w:tcPr>
          <w:p w14:paraId="116CDF41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18BD8267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39406F54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77FBAF0C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00E13F33" wp14:editId="5C423455">
                  <wp:extent cx="618743" cy="594360"/>
                  <wp:effectExtent l="0" t="0" r="0" b="0"/>
                  <wp:docPr id="490" name="Picture 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743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774EC8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35160607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8F21D4D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6B5AD5E2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16CC20D0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72DE928B" wp14:editId="5FA8D8DA">
                  <wp:extent cx="875430" cy="563880"/>
                  <wp:effectExtent l="0" t="0" r="0" b="0"/>
                  <wp:docPr id="491" name="Picture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192" cy="564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01379A5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4941D50C" w14:textId="77777777" w:rsidTr="001E20DB">
        <w:trPr>
          <w:cantSplit/>
        </w:trPr>
        <w:tc>
          <w:tcPr>
            <w:tcW w:w="648" w:type="dxa"/>
          </w:tcPr>
          <w:p w14:paraId="6B9414DC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AF12AD1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0104672D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24717716" wp14:editId="2FF253CC">
                  <wp:extent cx="807923" cy="523240"/>
                  <wp:effectExtent l="0" t="0" r="5080" b="10160"/>
                  <wp:docPr id="492" name="Picture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F6D542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38600963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754FA16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720AFB5A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7E85738D" wp14:editId="60AEDC23">
                  <wp:extent cx="619229" cy="594360"/>
                  <wp:effectExtent l="0" t="0" r="0" b="0"/>
                  <wp:docPr id="493" name="Picture 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229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5991F9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0CC2B39E" w14:textId="77777777" w:rsidTr="001E20DB">
        <w:trPr>
          <w:cantSplit/>
        </w:trPr>
        <w:tc>
          <w:tcPr>
            <w:tcW w:w="648" w:type="dxa"/>
          </w:tcPr>
          <w:p w14:paraId="7D971428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7ED4AD4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555C6A13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555E4A8B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2F40048E" wp14:editId="45FB8D42">
                  <wp:extent cx="618743" cy="594360"/>
                  <wp:effectExtent l="0" t="0" r="0" b="0"/>
                  <wp:docPr id="494" name="Picture 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743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5EA910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53889A3C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3A91DE51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090AA032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77B05EAD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5E66F65D" wp14:editId="2F064260">
                  <wp:extent cx="875430" cy="563880"/>
                  <wp:effectExtent l="0" t="0" r="0" b="0"/>
                  <wp:docPr id="495" name="Picture 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192" cy="564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2CFBBF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2F69668E" w14:textId="77777777" w:rsidTr="001E20DB">
        <w:trPr>
          <w:cantSplit/>
        </w:trPr>
        <w:tc>
          <w:tcPr>
            <w:tcW w:w="648" w:type="dxa"/>
          </w:tcPr>
          <w:p w14:paraId="1E2D28A1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57C7477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528CDA1D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22234B66" wp14:editId="3F1051EF">
                  <wp:extent cx="807923" cy="523240"/>
                  <wp:effectExtent l="0" t="0" r="5080" b="10160"/>
                  <wp:docPr id="496" name="Picture 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985F0F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708371BA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DAEDE02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3887FE9E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70241B68" wp14:editId="343C5FF7">
                  <wp:extent cx="619229" cy="594360"/>
                  <wp:effectExtent l="0" t="0" r="0" b="0"/>
                  <wp:docPr id="497" name="Picture 4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229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3FD208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0B283FC6" w14:textId="77777777" w:rsidTr="001E20DB">
        <w:trPr>
          <w:cantSplit/>
        </w:trPr>
        <w:tc>
          <w:tcPr>
            <w:tcW w:w="648" w:type="dxa"/>
          </w:tcPr>
          <w:p w14:paraId="799033C5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C1EF2C5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3A54401D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4D2C7C7D" w14:textId="628960F8" w:rsidR="001E20DB" w:rsidRDefault="001E20DB" w:rsidP="001E20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3EB0AD17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1AED117E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3C4C2DA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7E73E1E2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3EADA040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38FB16F0" wp14:editId="212DD969">
                  <wp:extent cx="851770" cy="548640"/>
                  <wp:effectExtent l="0" t="0" r="12065" b="10160"/>
                  <wp:docPr id="499" name="Picture 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177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E9888D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7C7FFA44" w14:textId="77777777" w:rsidTr="001E20DB">
        <w:trPr>
          <w:cantSplit/>
        </w:trPr>
        <w:tc>
          <w:tcPr>
            <w:tcW w:w="648" w:type="dxa"/>
          </w:tcPr>
          <w:p w14:paraId="3FF2FF92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8435A81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7AF3F83A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76A524B7" wp14:editId="387E74D8">
                  <wp:extent cx="807923" cy="523240"/>
                  <wp:effectExtent l="0" t="0" r="5080" b="10160"/>
                  <wp:docPr id="500" name="Picture 5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C86C273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58DEBFDE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4739EDB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12A23764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66555FC1" wp14:editId="74474E6B">
                  <wp:extent cx="619229" cy="594360"/>
                  <wp:effectExtent l="0" t="0" r="0" b="0"/>
                  <wp:docPr id="501" name="Picture 5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229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33A64E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291DC897" w14:textId="77777777" w:rsidTr="001E20DB">
        <w:trPr>
          <w:cantSplit/>
        </w:trPr>
        <w:tc>
          <w:tcPr>
            <w:tcW w:w="648" w:type="dxa"/>
          </w:tcPr>
          <w:p w14:paraId="54B0ED53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28D7547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27D8DC64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458BB9A0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6E9860DF" wp14:editId="66C92A8B">
                  <wp:extent cx="618743" cy="594360"/>
                  <wp:effectExtent l="0" t="0" r="0" b="0"/>
                  <wp:docPr id="502" name="Picture 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743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5D0C0A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38A3981A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70EE752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11CD38BE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09067F8F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4E72071D" wp14:editId="0787BD9A">
                  <wp:extent cx="875430" cy="563880"/>
                  <wp:effectExtent l="0" t="0" r="0" b="0"/>
                  <wp:docPr id="503" name="Picture 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192" cy="564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583CB5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2139BEA6" w14:textId="77777777" w:rsidTr="001E20DB">
        <w:trPr>
          <w:cantSplit/>
        </w:trPr>
        <w:tc>
          <w:tcPr>
            <w:tcW w:w="648" w:type="dxa"/>
          </w:tcPr>
          <w:p w14:paraId="7D817D28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6BAB5AEB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27CBDF16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48AA94D5" wp14:editId="531C932F">
                  <wp:extent cx="807923" cy="523240"/>
                  <wp:effectExtent l="0" t="0" r="5080" b="10160"/>
                  <wp:docPr id="504" name="Picture 5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3A1041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758E6F77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45730F9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4FFEAD54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0A4749D2" wp14:editId="6BE7A54C">
                  <wp:extent cx="619229" cy="594360"/>
                  <wp:effectExtent l="0" t="0" r="0" b="0"/>
                  <wp:docPr id="505" name="Picture 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229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84C4681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4344FCFF" w14:textId="77777777" w:rsidTr="001E20DB">
        <w:trPr>
          <w:cantSplit/>
        </w:trPr>
        <w:tc>
          <w:tcPr>
            <w:tcW w:w="648" w:type="dxa"/>
          </w:tcPr>
          <w:p w14:paraId="3F539C7A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5A6DAAD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6D1FD6F7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7986C3CE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30BD54AA" wp14:editId="6A65C191">
                  <wp:extent cx="618743" cy="594360"/>
                  <wp:effectExtent l="0" t="0" r="0" b="0"/>
                  <wp:docPr id="506" name="Picture 5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743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2129C43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5F019BDE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BC57235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40BB3DEF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6A43DC21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5CBFC046" wp14:editId="43402D26">
                  <wp:extent cx="875430" cy="563880"/>
                  <wp:effectExtent l="0" t="0" r="0" b="0"/>
                  <wp:docPr id="507" name="Picture 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192" cy="564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60C3D1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49A6E443" w14:textId="77777777" w:rsidTr="001E20DB">
        <w:trPr>
          <w:cantSplit/>
        </w:trPr>
        <w:tc>
          <w:tcPr>
            <w:tcW w:w="648" w:type="dxa"/>
          </w:tcPr>
          <w:p w14:paraId="1010DDFA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2208B1F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65861327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2624AD3F" wp14:editId="6817193C">
                  <wp:extent cx="807923" cy="523240"/>
                  <wp:effectExtent l="0" t="0" r="5080" b="10160"/>
                  <wp:docPr id="508" name="Picture 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99B8C6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1B527C91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6818B16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72C19E9C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592FFA59" wp14:editId="20A40339">
                  <wp:extent cx="619229" cy="594360"/>
                  <wp:effectExtent l="0" t="0" r="0" b="0"/>
                  <wp:docPr id="509" name="Picture 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229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EEBBCA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73A1ED97" w14:textId="77777777" w:rsidTr="001E20DB">
        <w:trPr>
          <w:cantSplit/>
        </w:trPr>
        <w:tc>
          <w:tcPr>
            <w:tcW w:w="648" w:type="dxa"/>
          </w:tcPr>
          <w:p w14:paraId="228FBACE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EFE29DA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77989929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3438BB99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4F1C61D8" wp14:editId="0EE287E5">
                  <wp:extent cx="618743" cy="594360"/>
                  <wp:effectExtent l="0" t="0" r="0" b="0"/>
                  <wp:docPr id="510" name="Picture 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743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81A03D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2AED4530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B84142F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45072F6F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3FB37F94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2384094D" wp14:editId="1B658FCA">
                  <wp:extent cx="875430" cy="563880"/>
                  <wp:effectExtent l="0" t="0" r="0" b="0"/>
                  <wp:docPr id="511" name="Picture 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192" cy="564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322AD4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3D6EE558" w14:textId="77777777" w:rsidTr="001E20DB">
        <w:trPr>
          <w:cantSplit/>
        </w:trPr>
        <w:tc>
          <w:tcPr>
            <w:tcW w:w="648" w:type="dxa"/>
          </w:tcPr>
          <w:p w14:paraId="2249F06E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99980B5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60EB63F0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1F5F8AE8" wp14:editId="2F60A3B9">
                  <wp:extent cx="807923" cy="523240"/>
                  <wp:effectExtent l="0" t="0" r="5080" b="10160"/>
                  <wp:docPr id="512" name="Picture 5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65D344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7A66B2D0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50E6D0F8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41EB9A3A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2975C7F3" wp14:editId="268483A7">
                  <wp:extent cx="619229" cy="594360"/>
                  <wp:effectExtent l="0" t="0" r="0" b="0"/>
                  <wp:docPr id="513" name="Picture 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229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6887EA3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12B4063A" w14:textId="77777777" w:rsidTr="001E20DB">
        <w:trPr>
          <w:cantSplit/>
        </w:trPr>
        <w:tc>
          <w:tcPr>
            <w:tcW w:w="648" w:type="dxa"/>
          </w:tcPr>
          <w:p w14:paraId="6261284C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4453E8D1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62176168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3600B790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44BB775B" wp14:editId="66DEC828">
                  <wp:extent cx="618743" cy="594360"/>
                  <wp:effectExtent l="0" t="0" r="0" b="0"/>
                  <wp:docPr id="514" name="Picture 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743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8ECE8D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0596DCC1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79F9050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0F700962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5824B08B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0BB1882B" wp14:editId="34C180BC">
                  <wp:extent cx="875430" cy="563880"/>
                  <wp:effectExtent l="0" t="0" r="0" b="0"/>
                  <wp:docPr id="515" name="Picture 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192" cy="564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95AA54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1D60A9E8" w14:textId="77777777" w:rsidTr="001E20DB">
        <w:trPr>
          <w:cantSplit/>
        </w:trPr>
        <w:tc>
          <w:tcPr>
            <w:tcW w:w="648" w:type="dxa"/>
          </w:tcPr>
          <w:p w14:paraId="7E747F17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563C8A8B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6B9BD3A1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4018ECAD" wp14:editId="173C719B">
                  <wp:extent cx="807923" cy="523240"/>
                  <wp:effectExtent l="0" t="0" r="5080" b="10160"/>
                  <wp:docPr id="516" name="Picture 5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12BF39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6E3ED1BC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7B0105F1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714DD713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04DF0919" wp14:editId="7B6CC9FD">
                  <wp:extent cx="619229" cy="594360"/>
                  <wp:effectExtent l="0" t="0" r="0" b="0"/>
                  <wp:docPr id="517" name="Picture 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229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240DCBA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7867C5B7" w14:textId="77777777" w:rsidTr="001E20DB">
        <w:trPr>
          <w:cantSplit/>
        </w:trPr>
        <w:tc>
          <w:tcPr>
            <w:tcW w:w="648" w:type="dxa"/>
          </w:tcPr>
          <w:p w14:paraId="2062F70F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FACC2C2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71B84AD0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461B128F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178DDACF" wp14:editId="38100041">
                  <wp:extent cx="618743" cy="594360"/>
                  <wp:effectExtent l="0" t="0" r="0" b="0"/>
                  <wp:docPr id="518" name="Picture 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743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A3E1AD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051568A4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15C174C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64F68F88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61ED34D6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58E69B46" wp14:editId="21DFA838">
                  <wp:extent cx="875430" cy="563880"/>
                  <wp:effectExtent l="0" t="0" r="0" b="0"/>
                  <wp:docPr id="519" name="Picture 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192" cy="564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10ED2D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5D1540CD" w14:textId="77777777" w:rsidTr="001E20DB">
        <w:trPr>
          <w:cantSplit/>
        </w:trPr>
        <w:tc>
          <w:tcPr>
            <w:tcW w:w="648" w:type="dxa"/>
          </w:tcPr>
          <w:p w14:paraId="1C453361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5D0CB35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56108838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1CC10E62" wp14:editId="35519806">
                  <wp:extent cx="807923" cy="523240"/>
                  <wp:effectExtent l="0" t="0" r="5080" b="10160"/>
                  <wp:docPr id="520" name="Picture 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46AF9F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59CC5A73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0FB6D901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74AFAC10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1641F087" wp14:editId="7AB5366B">
                  <wp:extent cx="619229" cy="594360"/>
                  <wp:effectExtent l="0" t="0" r="0" b="0"/>
                  <wp:docPr id="521" name="Picture 5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229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68E491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51A0B15D" w14:textId="77777777" w:rsidTr="001E20DB">
        <w:trPr>
          <w:cantSplit/>
        </w:trPr>
        <w:tc>
          <w:tcPr>
            <w:tcW w:w="648" w:type="dxa"/>
          </w:tcPr>
          <w:p w14:paraId="1363E62C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7A81D676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620D5AB6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355DDD0C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14F59CBC" wp14:editId="2D8AA77F">
                  <wp:extent cx="618743" cy="594360"/>
                  <wp:effectExtent l="0" t="0" r="0" b="0"/>
                  <wp:docPr id="522" name="Picture 5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743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F5E288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30007F0E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1E171B79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7785AD32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5E5258DD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3B488CC0" wp14:editId="694C84E1">
                  <wp:extent cx="875430" cy="563880"/>
                  <wp:effectExtent l="0" t="0" r="0" b="0"/>
                  <wp:docPr id="523" name="Picture 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192" cy="564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280050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74EB6ACD" w14:textId="77777777" w:rsidTr="001E20DB">
        <w:trPr>
          <w:cantSplit/>
        </w:trPr>
        <w:tc>
          <w:tcPr>
            <w:tcW w:w="648" w:type="dxa"/>
          </w:tcPr>
          <w:p w14:paraId="3792917E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0CE45BE1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2FA576B2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3C53B53F" wp14:editId="725D01D5">
                  <wp:extent cx="807923" cy="523240"/>
                  <wp:effectExtent l="0" t="0" r="5080" b="10160"/>
                  <wp:docPr id="524" name="Picture 5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9C747BA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6D17AC32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4035DD4B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6D776C12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751C414F" wp14:editId="58027A7E">
                  <wp:extent cx="619229" cy="594360"/>
                  <wp:effectExtent l="0" t="0" r="0" b="0"/>
                  <wp:docPr id="525" name="Picture 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229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979E8F9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69DC1D0F" w14:textId="77777777" w:rsidTr="001E20DB">
        <w:trPr>
          <w:cantSplit/>
        </w:trPr>
        <w:tc>
          <w:tcPr>
            <w:tcW w:w="648" w:type="dxa"/>
          </w:tcPr>
          <w:p w14:paraId="066D2C38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54609A2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0AEC428E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24C1E5A1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72222B48" wp14:editId="46C443BC">
                  <wp:extent cx="571147" cy="548640"/>
                  <wp:effectExtent l="0" t="0" r="0" b="10160"/>
                  <wp:docPr id="526" name="Picture 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147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931320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4E5190F6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2A32FB25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00D982C0" w14:textId="77777777" w:rsid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3379BE17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  <w:sz w:val="10"/>
                <w:szCs w:val="10"/>
              </w:rPr>
            </w:pPr>
            <w:r>
              <w:rPr>
                <w:noProof/>
              </w:rPr>
              <w:drawing>
                <wp:inline distT="0" distB="0" distL="0" distR="0" wp14:anchorId="64ACF2FE" wp14:editId="59F2F7B4">
                  <wp:extent cx="875430" cy="563880"/>
                  <wp:effectExtent l="0" t="0" r="0" b="0"/>
                  <wp:docPr id="527" name="Picture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192" cy="564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07E56FD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  <w:tr w:rsidR="001E20DB" w14:paraId="78776486" w14:textId="77777777" w:rsidTr="001E20DB">
        <w:trPr>
          <w:cantSplit/>
        </w:trPr>
        <w:tc>
          <w:tcPr>
            <w:tcW w:w="648" w:type="dxa"/>
          </w:tcPr>
          <w:p w14:paraId="591590C7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403" w:type="dxa"/>
          </w:tcPr>
          <w:p w14:paraId="2B5FFAB6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1C21D87C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32B1E6AC" wp14:editId="6DEB288D">
                  <wp:extent cx="807923" cy="523240"/>
                  <wp:effectExtent l="0" t="0" r="5080" b="10160"/>
                  <wp:docPr id="528" name="Picture 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439" cy="523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7AC1A5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  <w:tc>
          <w:tcPr>
            <w:tcW w:w="727" w:type="dxa"/>
          </w:tcPr>
          <w:p w14:paraId="5563C469" w14:textId="77777777" w:rsidR="001E20DB" w:rsidRDefault="001E20DB" w:rsidP="00733BDB">
            <w:pPr>
              <w:pStyle w:val="ListParagraph"/>
              <w:numPr>
                <w:ilvl w:val="0"/>
                <w:numId w:val="1"/>
              </w:numPr>
            </w:pPr>
          </w:p>
        </w:tc>
        <w:tc>
          <w:tcPr>
            <w:tcW w:w="4932" w:type="dxa"/>
          </w:tcPr>
          <w:p w14:paraId="6F72D871" w14:textId="77777777" w:rsidR="001E20DB" w:rsidRPr="001E20DB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  <w:p w14:paraId="23E66143" w14:textId="77777777" w:rsidR="001E20DB" w:rsidRDefault="001E20DB" w:rsidP="00733BDB">
            <w:pPr>
              <w:tabs>
                <w:tab w:val="left" w:pos="2240"/>
              </w:tabs>
              <w:jc w:val="center"/>
              <w:rPr>
                <w:rFonts w:ascii="Cambria" w:eastAsia="ＭＳ 明朝" w:hAnsi="Cambria" w:cs="Times New Roman"/>
              </w:rPr>
            </w:pPr>
            <w:r>
              <w:rPr>
                <w:noProof/>
              </w:rPr>
              <w:drawing>
                <wp:inline distT="0" distB="0" distL="0" distR="0" wp14:anchorId="717FA1C8" wp14:editId="486E5989">
                  <wp:extent cx="619229" cy="594360"/>
                  <wp:effectExtent l="0" t="0" r="0" b="0"/>
                  <wp:docPr id="529" name="Picture 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229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82E04B4" w14:textId="77777777" w:rsidR="001E20DB" w:rsidRPr="006F5430" w:rsidRDefault="001E20DB" w:rsidP="00733BDB">
            <w:pPr>
              <w:tabs>
                <w:tab w:val="left" w:pos="2240"/>
              </w:tabs>
              <w:rPr>
                <w:rFonts w:ascii="Cambria" w:eastAsia="ＭＳ 明朝" w:hAnsi="Cambria" w:cs="Times New Roman"/>
                <w:sz w:val="10"/>
                <w:szCs w:val="10"/>
              </w:rPr>
            </w:pPr>
          </w:p>
        </w:tc>
      </w:tr>
    </w:tbl>
    <w:p w14:paraId="6B4C6D14" w14:textId="77777777" w:rsidR="0052275B" w:rsidRPr="001E20DB" w:rsidRDefault="0052275B" w:rsidP="0015662C">
      <w:pPr>
        <w:rPr>
          <w:sz w:val="2"/>
          <w:szCs w:val="2"/>
        </w:rPr>
      </w:pPr>
    </w:p>
    <w:sectPr w:rsidR="0052275B" w:rsidRPr="001E20DB" w:rsidSect="00E16EC0">
      <w:headerReference w:type="default" r:id="rId696"/>
      <w:footerReference w:type="default" r:id="rId697"/>
      <w:type w:val="continuous"/>
      <w:pgSz w:w="12240" w:h="15840"/>
      <w:pgMar w:top="1080" w:right="1080" w:bottom="1080" w:left="108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AAF17A" w14:textId="77777777" w:rsidR="006F5430" w:rsidRDefault="006F5430" w:rsidP="006810AE">
      <w:r>
        <w:separator/>
      </w:r>
    </w:p>
  </w:endnote>
  <w:endnote w:type="continuationSeparator" w:id="0">
    <w:p w14:paraId="25824F67" w14:textId="77777777" w:rsidR="006F5430" w:rsidRDefault="006F5430" w:rsidP="006810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4E07CA" w14:textId="12B711B1" w:rsidR="006F5430" w:rsidRDefault="006F5430">
    <w:pPr>
      <w:pStyle w:val="Footer"/>
    </w:pPr>
    <w:r>
      <w:t>*Means that the problem must be correct for credit.</w:t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1E20DB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137524B" w14:textId="77777777" w:rsidR="006F5430" w:rsidRDefault="006F5430" w:rsidP="006810AE">
      <w:r>
        <w:separator/>
      </w:r>
    </w:p>
  </w:footnote>
  <w:footnote w:type="continuationSeparator" w:id="0">
    <w:p w14:paraId="51FFC5F9" w14:textId="77777777" w:rsidR="006F5430" w:rsidRDefault="006F5430" w:rsidP="006810A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D081E8" w14:textId="77777777" w:rsidR="006F5430" w:rsidRDefault="006F5430" w:rsidP="006810AE">
    <w:pPr>
      <w:pStyle w:val="Header"/>
      <w:jc w:val="right"/>
    </w:pPr>
    <w:r>
      <w:t>Name: ______________________________________________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061F7"/>
    <w:multiLevelType w:val="hybridMultilevel"/>
    <w:tmpl w:val="E0F23A3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031E5A"/>
    <w:multiLevelType w:val="hybridMultilevel"/>
    <w:tmpl w:val="1C02B7E4"/>
    <w:lvl w:ilvl="0" w:tplc="EA46FD50">
      <w:start w:val="1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CC4F73"/>
    <w:multiLevelType w:val="hybridMultilevel"/>
    <w:tmpl w:val="6C72DBCE"/>
    <w:lvl w:ilvl="0" w:tplc="EA46FD50">
      <w:start w:val="1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00000B"/>
    <w:multiLevelType w:val="hybridMultilevel"/>
    <w:tmpl w:val="C646F466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705186"/>
    <w:multiLevelType w:val="hybridMultilevel"/>
    <w:tmpl w:val="A1F2476C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AF38A9"/>
    <w:multiLevelType w:val="multilevel"/>
    <w:tmpl w:val="6C72DBCE"/>
    <w:lvl w:ilvl="0">
      <w:start w:val="11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D95C2C"/>
    <w:multiLevelType w:val="hybridMultilevel"/>
    <w:tmpl w:val="DCA8D474"/>
    <w:lvl w:ilvl="0" w:tplc="075468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2941C8"/>
    <w:multiLevelType w:val="hybridMultilevel"/>
    <w:tmpl w:val="AA88BAC2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EE7D87"/>
    <w:multiLevelType w:val="hybridMultilevel"/>
    <w:tmpl w:val="CC403A48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085F18"/>
    <w:multiLevelType w:val="multilevel"/>
    <w:tmpl w:val="7AD84146"/>
    <w:lvl w:ilvl="0">
      <w:start w:val="11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3134DE"/>
    <w:multiLevelType w:val="hybridMultilevel"/>
    <w:tmpl w:val="525AA73E"/>
    <w:lvl w:ilvl="0" w:tplc="A96AC2A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C41230"/>
    <w:multiLevelType w:val="hybridMultilevel"/>
    <w:tmpl w:val="D6B8DC06"/>
    <w:lvl w:ilvl="0" w:tplc="EA46FD50">
      <w:start w:val="1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5C01A4"/>
    <w:multiLevelType w:val="hybridMultilevel"/>
    <w:tmpl w:val="E4C4B310"/>
    <w:lvl w:ilvl="0" w:tplc="075468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351327"/>
    <w:multiLevelType w:val="hybridMultilevel"/>
    <w:tmpl w:val="FA52AE76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7E50FA"/>
    <w:multiLevelType w:val="multilevel"/>
    <w:tmpl w:val="BF90952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5562577"/>
    <w:multiLevelType w:val="hybridMultilevel"/>
    <w:tmpl w:val="0536576C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61378B"/>
    <w:multiLevelType w:val="hybridMultilevel"/>
    <w:tmpl w:val="4222A546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ECD4AA9"/>
    <w:multiLevelType w:val="multilevel"/>
    <w:tmpl w:val="CC403A4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502E19"/>
    <w:multiLevelType w:val="hybridMultilevel"/>
    <w:tmpl w:val="7AD84146"/>
    <w:lvl w:ilvl="0" w:tplc="EA46FD50">
      <w:start w:val="1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7632E00"/>
    <w:multiLevelType w:val="multilevel"/>
    <w:tmpl w:val="7AD84146"/>
    <w:lvl w:ilvl="0">
      <w:start w:val="11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8451A35"/>
    <w:multiLevelType w:val="hybridMultilevel"/>
    <w:tmpl w:val="5148C200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A150A4"/>
    <w:multiLevelType w:val="hybridMultilevel"/>
    <w:tmpl w:val="58460126"/>
    <w:lvl w:ilvl="0" w:tplc="A96AC2A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C95751"/>
    <w:multiLevelType w:val="hybridMultilevel"/>
    <w:tmpl w:val="FB5CB31E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0A0521"/>
    <w:multiLevelType w:val="hybridMultilevel"/>
    <w:tmpl w:val="DA84B1C6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C75323"/>
    <w:multiLevelType w:val="hybridMultilevel"/>
    <w:tmpl w:val="46A0D65C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457707"/>
    <w:multiLevelType w:val="hybridMultilevel"/>
    <w:tmpl w:val="640EDA16"/>
    <w:lvl w:ilvl="0" w:tplc="0754686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E155DB2"/>
    <w:multiLevelType w:val="hybridMultilevel"/>
    <w:tmpl w:val="79C6413E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0426B5C"/>
    <w:multiLevelType w:val="hybridMultilevel"/>
    <w:tmpl w:val="FD3EEC5C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1243E4A"/>
    <w:multiLevelType w:val="hybridMultilevel"/>
    <w:tmpl w:val="9F5650EA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1617174"/>
    <w:multiLevelType w:val="hybridMultilevel"/>
    <w:tmpl w:val="62B67834"/>
    <w:lvl w:ilvl="0" w:tplc="EA46FD50">
      <w:start w:val="1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7831A7"/>
    <w:multiLevelType w:val="hybridMultilevel"/>
    <w:tmpl w:val="11E84726"/>
    <w:lvl w:ilvl="0" w:tplc="075468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A9E5BE1"/>
    <w:multiLevelType w:val="hybridMultilevel"/>
    <w:tmpl w:val="FC4A4F36"/>
    <w:lvl w:ilvl="0" w:tplc="121C23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DE228A"/>
    <w:multiLevelType w:val="multilevel"/>
    <w:tmpl w:val="BF90952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EC77D0A"/>
    <w:multiLevelType w:val="hybridMultilevel"/>
    <w:tmpl w:val="73E22B52"/>
    <w:lvl w:ilvl="0" w:tplc="EA46FD50">
      <w:start w:val="1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5"/>
  </w:num>
  <w:num w:numId="3">
    <w:abstractNumId w:val="32"/>
  </w:num>
  <w:num w:numId="4">
    <w:abstractNumId w:val="14"/>
  </w:num>
  <w:num w:numId="5">
    <w:abstractNumId w:val="18"/>
  </w:num>
  <w:num w:numId="6">
    <w:abstractNumId w:val="9"/>
  </w:num>
  <w:num w:numId="7">
    <w:abstractNumId w:val="19"/>
  </w:num>
  <w:num w:numId="8">
    <w:abstractNumId w:val="2"/>
  </w:num>
  <w:num w:numId="9">
    <w:abstractNumId w:val="5"/>
  </w:num>
  <w:num w:numId="10">
    <w:abstractNumId w:val="33"/>
  </w:num>
  <w:num w:numId="11">
    <w:abstractNumId w:val="29"/>
  </w:num>
  <w:num w:numId="12">
    <w:abstractNumId w:val="1"/>
  </w:num>
  <w:num w:numId="13">
    <w:abstractNumId w:val="11"/>
  </w:num>
  <w:num w:numId="14">
    <w:abstractNumId w:val="7"/>
  </w:num>
  <w:num w:numId="15">
    <w:abstractNumId w:val="16"/>
  </w:num>
  <w:num w:numId="16">
    <w:abstractNumId w:val="4"/>
  </w:num>
  <w:num w:numId="17">
    <w:abstractNumId w:val="13"/>
  </w:num>
  <w:num w:numId="18">
    <w:abstractNumId w:val="28"/>
  </w:num>
  <w:num w:numId="19">
    <w:abstractNumId w:val="23"/>
  </w:num>
  <w:num w:numId="20">
    <w:abstractNumId w:val="24"/>
  </w:num>
  <w:num w:numId="21">
    <w:abstractNumId w:val="31"/>
  </w:num>
  <w:num w:numId="22">
    <w:abstractNumId w:val="26"/>
  </w:num>
  <w:num w:numId="23">
    <w:abstractNumId w:val="8"/>
  </w:num>
  <w:num w:numId="24">
    <w:abstractNumId w:val="17"/>
  </w:num>
  <w:num w:numId="25">
    <w:abstractNumId w:val="20"/>
  </w:num>
  <w:num w:numId="26">
    <w:abstractNumId w:val="27"/>
  </w:num>
  <w:num w:numId="27">
    <w:abstractNumId w:val="15"/>
  </w:num>
  <w:num w:numId="28">
    <w:abstractNumId w:val="3"/>
  </w:num>
  <w:num w:numId="29">
    <w:abstractNumId w:val="22"/>
  </w:num>
  <w:num w:numId="30">
    <w:abstractNumId w:val="30"/>
  </w:num>
  <w:num w:numId="31">
    <w:abstractNumId w:val="6"/>
  </w:num>
  <w:num w:numId="32">
    <w:abstractNumId w:val="21"/>
  </w:num>
  <w:num w:numId="33">
    <w:abstractNumId w:val="12"/>
  </w:num>
  <w:num w:numId="3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10AE"/>
    <w:rsid w:val="00011FD4"/>
    <w:rsid w:val="000122A9"/>
    <w:rsid w:val="00043F0B"/>
    <w:rsid w:val="00045006"/>
    <w:rsid w:val="000555E0"/>
    <w:rsid w:val="00062718"/>
    <w:rsid w:val="00091230"/>
    <w:rsid w:val="000A1389"/>
    <w:rsid w:val="000A1C45"/>
    <w:rsid w:val="000B0777"/>
    <w:rsid w:val="000B3FE0"/>
    <w:rsid w:val="000B42E4"/>
    <w:rsid w:val="000D56AB"/>
    <w:rsid w:val="000D5E15"/>
    <w:rsid w:val="000E27F0"/>
    <w:rsid w:val="000F3215"/>
    <w:rsid w:val="00101D5B"/>
    <w:rsid w:val="00110D57"/>
    <w:rsid w:val="00116E89"/>
    <w:rsid w:val="0012250C"/>
    <w:rsid w:val="00125476"/>
    <w:rsid w:val="00127031"/>
    <w:rsid w:val="00135276"/>
    <w:rsid w:val="001417D8"/>
    <w:rsid w:val="00143D90"/>
    <w:rsid w:val="00144559"/>
    <w:rsid w:val="00146E39"/>
    <w:rsid w:val="0015662C"/>
    <w:rsid w:val="0016304F"/>
    <w:rsid w:val="00170095"/>
    <w:rsid w:val="00180EFB"/>
    <w:rsid w:val="00184ED8"/>
    <w:rsid w:val="00186799"/>
    <w:rsid w:val="0018764B"/>
    <w:rsid w:val="001921F0"/>
    <w:rsid w:val="00196E1F"/>
    <w:rsid w:val="001A094D"/>
    <w:rsid w:val="001A42CA"/>
    <w:rsid w:val="001A42E0"/>
    <w:rsid w:val="001A7F87"/>
    <w:rsid w:val="001B26A8"/>
    <w:rsid w:val="001B7084"/>
    <w:rsid w:val="001C1C12"/>
    <w:rsid w:val="001E20DB"/>
    <w:rsid w:val="001F64BC"/>
    <w:rsid w:val="00204D56"/>
    <w:rsid w:val="00210212"/>
    <w:rsid w:val="002120D5"/>
    <w:rsid w:val="002163C5"/>
    <w:rsid w:val="0021775A"/>
    <w:rsid w:val="00220209"/>
    <w:rsid w:val="00223D9E"/>
    <w:rsid w:val="00234424"/>
    <w:rsid w:val="002366B3"/>
    <w:rsid w:val="002505B5"/>
    <w:rsid w:val="002612DA"/>
    <w:rsid w:val="00264B7C"/>
    <w:rsid w:val="0027578E"/>
    <w:rsid w:val="002A1428"/>
    <w:rsid w:val="002A7568"/>
    <w:rsid w:val="002D79C0"/>
    <w:rsid w:val="002E305E"/>
    <w:rsid w:val="002E7FC1"/>
    <w:rsid w:val="002F2278"/>
    <w:rsid w:val="002F2ECE"/>
    <w:rsid w:val="00302515"/>
    <w:rsid w:val="00337DC8"/>
    <w:rsid w:val="00345E0C"/>
    <w:rsid w:val="00363926"/>
    <w:rsid w:val="0037347A"/>
    <w:rsid w:val="00376913"/>
    <w:rsid w:val="0038756E"/>
    <w:rsid w:val="00391F0E"/>
    <w:rsid w:val="003A7363"/>
    <w:rsid w:val="003B3939"/>
    <w:rsid w:val="003B6364"/>
    <w:rsid w:val="003C034D"/>
    <w:rsid w:val="003C4133"/>
    <w:rsid w:val="003C7466"/>
    <w:rsid w:val="003F4C98"/>
    <w:rsid w:val="004011CD"/>
    <w:rsid w:val="00421025"/>
    <w:rsid w:val="00421FEA"/>
    <w:rsid w:val="00425570"/>
    <w:rsid w:val="00425D9A"/>
    <w:rsid w:val="00426B68"/>
    <w:rsid w:val="0043290D"/>
    <w:rsid w:val="0044241B"/>
    <w:rsid w:val="00443E57"/>
    <w:rsid w:val="004453AC"/>
    <w:rsid w:val="00467A22"/>
    <w:rsid w:val="00474A18"/>
    <w:rsid w:val="004873D6"/>
    <w:rsid w:val="0049399D"/>
    <w:rsid w:val="004A62D3"/>
    <w:rsid w:val="004E1DB8"/>
    <w:rsid w:val="004E5D9B"/>
    <w:rsid w:val="004F5380"/>
    <w:rsid w:val="004F6814"/>
    <w:rsid w:val="005167C1"/>
    <w:rsid w:val="00516996"/>
    <w:rsid w:val="0052275B"/>
    <w:rsid w:val="00524F17"/>
    <w:rsid w:val="005344C6"/>
    <w:rsid w:val="00547B54"/>
    <w:rsid w:val="00563FC7"/>
    <w:rsid w:val="005849F2"/>
    <w:rsid w:val="005870D2"/>
    <w:rsid w:val="00587DC8"/>
    <w:rsid w:val="005911A8"/>
    <w:rsid w:val="00595C8B"/>
    <w:rsid w:val="005A3B14"/>
    <w:rsid w:val="005A49B7"/>
    <w:rsid w:val="005B7E26"/>
    <w:rsid w:val="005C43A8"/>
    <w:rsid w:val="005E1787"/>
    <w:rsid w:val="00633264"/>
    <w:rsid w:val="0063535D"/>
    <w:rsid w:val="0064337A"/>
    <w:rsid w:val="00647F8D"/>
    <w:rsid w:val="00650AE3"/>
    <w:rsid w:val="006529E8"/>
    <w:rsid w:val="006530C6"/>
    <w:rsid w:val="0065471C"/>
    <w:rsid w:val="00664EFD"/>
    <w:rsid w:val="006810AE"/>
    <w:rsid w:val="006834E6"/>
    <w:rsid w:val="00684F3C"/>
    <w:rsid w:val="00690151"/>
    <w:rsid w:val="00693F8E"/>
    <w:rsid w:val="006A1AC3"/>
    <w:rsid w:val="006A5FC0"/>
    <w:rsid w:val="006B2EBA"/>
    <w:rsid w:val="006C32C2"/>
    <w:rsid w:val="006C46ED"/>
    <w:rsid w:val="006D0859"/>
    <w:rsid w:val="006D1F5A"/>
    <w:rsid w:val="006E5597"/>
    <w:rsid w:val="006F5430"/>
    <w:rsid w:val="006F73C9"/>
    <w:rsid w:val="007003FD"/>
    <w:rsid w:val="007230C5"/>
    <w:rsid w:val="00723A6C"/>
    <w:rsid w:val="00735297"/>
    <w:rsid w:val="007374FD"/>
    <w:rsid w:val="007508B0"/>
    <w:rsid w:val="007577E8"/>
    <w:rsid w:val="00764051"/>
    <w:rsid w:val="00765647"/>
    <w:rsid w:val="0076784A"/>
    <w:rsid w:val="00770E16"/>
    <w:rsid w:val="007869D4"/>
    <w:rsid w:val="007B3D2C"/>
    <w:rsid w:val="007C0347"/>
    <w:rsid w:val="007D0F41"/>
    <w:rsid w:val="007E2212"/>
    <w:rsid w:val="007F1950"/>
    <w:rsid w:val="007F2DD3"/>
    <w:rsid w:val="0080524F"/>
    <w:rsid w:val="00815681"/>
    <w:rsid w:val="00825415"/>
    <w:rsid w:val="008807F0"/>
    <w:rsid w:val="008841C2"/>
    <w:rsid w:val="008875E8"/>
    <w:rsid w:val="008908E7"/>
    <w:rsid w:val="008B5F61"/>
    <w:rsid w:val="008E348F"/>
    <w:rsid w:val="008E7181"/>
    <w:rsid w:val="008F113D"/>
    <w:rsid w:val="008F14FA"/>
    <w:rsid w:val="00907A9B"/>
    <w:rsid w:val="00917D0C"/>
    <w:rsid w:val="00951266"/>
    <w:rsid w:val="00977B59"/>
    <w:rsid w:val="00984B5C"/>
    <w:rsid w:val="009A1764"/>
    <w:rsid w:val="009C1D04"/>
    <w:rsid w:val="009E3F36"/>
    <w:rsid w:val="009F02E0"/>
    <w:rsid w:val="00A118B1"/>
    <w:rsid w:val="00A12B6F"/>
    <w:rsid w:val="00A15043"/>
    <w:rsid w:val="00A23B39"/>
    <w:rsid w:val="00A3112D"/>
    <w:rsid w:val="00A50E45"/>
    <w:rsid w:val="00A70AAC"/>
    <w:rsid w:val="00A750E0"/>
    <w:rsid w:val="00AB094F"/>
    <w:rsid w:val="00B076AA"/>
    <w:rsid w:val="00B36522"/>
    <w:rsid w:val="00B44A00"/>
    <w:rsid w:val="00B456AA"/>
    <w:rsid w:val="00B46C40"/>
    <w:rsid w:val="00B76762"/>
    <w:rsid w:val="00BA09CD"/>
    <w:rsid w:val="00BC68AE"/>
    <w:rsid w:val="00BD4AC9"/>
    <w:rsid w:val="00BE748F"/>
    <w:rsid w:val="00BE764D"/>
    <w:rsid w:val="00BF0425"/>
    <w:rsid w:val="00C03E9B"/>
    <w:rsid w:val="00C123E2"/>
    <w:rsid w:val="00C165E0"/>
    <w:rsid w:val="00C21B8C"/>
    <w:rsid w:val="00C42966"/>
    <w:rsid w:val="00C66A4A"/>
    <w:rsid w:val="00C936B4"/>
    <w:rsid w:val="00CA0D31"/>
    <w:rsid w:val="00CA3394"/>
    <w:rsid w:val="00CA7D43"/>
    <w:rsid w:val="00CB4A89"/>
    <w:rsid w:val="00CC61E2"/>
    <w:rsid w:val="00CF064E"/>
    <w:rsid w:val="00D20EF9"/>
    <w:rsid w:val="00D23875"/>
    <w:rsid w:val="00D25357"/>
    <w:rsid w:val="00D25B13"/>
    <w:rsid w:val="00D26963"/>
    <w:rsid w:val="00D31684"/>
    <w:rsid w:val="00D33C1C"/>
    <w:rsid w:val="00D34A96"/>
    <w:rsid w:val="00D353A1"/>
    <w:rsid w:val="00D80B4E"/>
    <w:rsid w:val="00D844AC"/>
    <w:rsid w:val="00D93F7C"/>
    <w:rsid w:val="00D952F0"/>
    <w:rsid w:val="00D96466"/>
    <w:rsid w:val="00D96F27"/>
    <w:rsid w:val="00DA42C4"/>
    <w:rsid w:val="00DA52A6"/>
    <w:rsid w:val="00DB0863"/>
    <w:rsid w:val="00DC3069"/>
    <w:rsid w:val="00DC3918"/>
    <w:rsid w:val="00DC4B28"/>
    <w:rsid w:val="00DC524D"/>
    <w:rsid w:val="00DD196B"/>
    <w:rsid w:val="00DD711D"/>
    <w:rsid w:val="00DE11E0"/>
    <w:rsid w:val="00DE30D9"/>
    <w:rsid w:val="00DE4EB7"/>
    <w:rsid w:val="00DF5730"/>
    <w:rsid w:val="00E00F79"/>
    <w:rsid w:val="00E11D70"/>
    <w:rsid w:val="00E16EC0"/>
    <w:rsid w:val="00E25B96"/>
    <w:rsid w:val="00E362E8"/>
    <w:rsid w:val="00E50843"/>
    <w:rsid w:val="00E55B1B"/>
    <w:rsid w:val="00E563C4"/>
    <w:rsid w:val="00E62D08"/>
    <w:rsid w:val="00E86980"/>
    <w:rsid w:val="00E86B1F"/>
    <w:rsid w:val="00E925A0"/>
    <w:rsid w:val="00E953A7"/>
    <w:rsid w:val="00EA3797"/>
    <w:rsid w:val="00EB1CBF"/>
    <w:rsid w:val="00ED48B7"/>
    <w:rsid w:val="00ED6D0B"/>
    <w:rsid w:val="00EE0CE1"/>
    <w:rsid w:val="00EF0F0E"/>
    <w:rsid w:val="00EF231F"/>
    <w:rsid w:val="00F0696A"/>
    <w:rsid w:val="00F075B9"/>
    <w:rsid w:val="00F11549"/>
    <w:rsid w:val="00F160A4"/>
    <w:rsid w:val="00F31386"/>
    <w:rsid w:val="00F50C3B"/>
    <w:rsid w:val="00F55559"/>
    <w:rsid w:val="00F617B7"/>
    <w:rsid w:val="00F64C6F"/>
    <w:rsid w:val="00F74A0D"/>
    <w:rsid w:val="00F84924"/>
    <w:rsid w:val="00F87CD4"/>
    <w:rsid w:val="00FA593D"/>
    <w:rsid w:val="00FB3790"/>
    <w:rsid w:val="00FB3DA2"/>
    <w:rsid w:val="00FD7A9E"/>
    <w:rsid w:val="00FE3A6F"/>
    <w:rsid w:val="00FE4F48"/>
    <w:rsid w:val="00FF5D1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D51704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4133"/>
    <w:rPr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810A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810AE"/>
    <w:rPr>
      <w:sz w:val="20"/>
    </w:rPr>
  </w:style>
  <w:style w:type="paragraph" w:styleId="Footer">
    <w:name w:val="footer"/>
    <w:basedOn w:val="Normal"/>
    <w:link w:val="FooterChar"/>
    <w:uiPriority w:val="99"/>
    <w:unhideWhenUsed/>
    <w:rsid w:val="006810A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810AE"/>
    <w:rPr>
      <w:sz w:val="20"/>
    </w:rPr>
  </w:style>
  <w:style w:type="table" w:styleId="TableGrid">
    <w:name w:val="Table Grid"/>
    <w:basedOn w:val="TableNormal"/>
    <w:uiPriority w:val="59"/>
    <w:rsid w:val="006810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810A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25B1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B13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D25B13"/>
    <w:rPr>
      <w:color w:val="808080"/>
    </w:rPr>
  </w:style>
  <w:style w:type="character" w:styleId="PageNumber">
    <w:name w:val="page number"/>
    <w:basedOn w:val="DefaultParagraphFont"/>
    <w:uiPriority w:val="99"/>
    <w:semiHidden/>
    <w:unhideWhenUsed/>
    <w:rsid w:val="003B6364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4133"/>
    <w:rPr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810A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810AE"/>
    <w:rPr>
      <w:sz w:val="20"/>
    </w:rPr>
  </w:style>
  <w:style w:type="paragraph" w:styleId="Footer">
    <w:name w:val="footer"/>
    <w:basedOn w:val="Normal"/>
    <w:link w:val="FooterChar"/>
    <w:uiPriority w:val="99"/>
    <w:unhideWhenUsed/>
    <w:rsid w:val="006810A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810AE"/>
    <w:rPr>
      <w:sz w:val="20"/>
    </w:rPr>
  </w:style>
  <w:style w:type="table" w:styleId="TableGrid">
    <w:name w:val="Table Grid"/>
    <w:basedOn w:val="TableNormal"/>
    <w:uiPriority w:val="59"/>
    <w:rsid w:val="006810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810A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25B1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B13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D25B13"/>
    <w:rPr>
      <w:color w:val="808080"/>
    </w:rPr>
  </w:style>
  <w:style w:type="character" w:styleId="PageNumber">
    <w:name w:val="page number"/>
    <w:basedOn w:val="DefaultParagraphFont"/>
    <w:uiPriority w:val="99"/>
    <w:semiHidden/>
    <w:unhideWhenUsed/>
    <w:rsid w:val="003B636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510" Type="http://schemas.openxmlformats.org/officeDocument/2006/relationships/image" Target="media/image302.wmf"/><Relationship Id="rId512" Type="http://schemas.openxmlformats.org/officeDocument/2006/relationships/image" Target="media/image303.png"/><Relationship Id="rId513" Type="http://schemas.openxmlformats.org/officeDocument/2006/relationships/image" Target="media/image304.wmf"/><Relationship Id="rId21" Type="http://schemas.openxmlformats.org/officeDocument/2006/relationships/image" Target="media/image10.emf"/><Relationship Id="rId515" Type="http://schemas.openxmlformats.org/officeDocument/2006/relationships/image" Target="media/image305.wmf"/><Relationship Id="rId23" Type="http://schemas.openxmlformats.org/officeDocument/2006/relationships/image" Target="media/image11.emf"/><Relationship Id="rId517" Type="http://schemas.openxmlformats.org/officeDocument/2006/relationships/image" Target="media/image306.wmf"/><Relationship Id="rId25" Type="http://schemas.openxmlformats.org/officeDocument/2006/relationships/image" Target="media/image12.emf"/><Relationship Id="rId519" Type="http://schemas.openxmlformats.org/officeDocument/2006/relationships/image" Target="media/image307.emf"/><Relationship Id="rId27" Type="http://schemas.openxmlformats.org/officeDocument/2006/relationships/image" Target="media/image13.emf"/><Relationship Id="rId29" Type="http://schemas.openxmlformats.org/officeDocument/2006/relationships/image" Target="media/image14.emf"/><Relationship Id="rId170" Type="http://schemas.openxmlformats.org/officeDocument/2006/relationships/image" Target="media/image97.emf"/><Relationship Id="rId172" Type="http://schemas.openxmlformats.org/officeDocument/2006/relationships/image" Target="media/image98.emf"/><Relationship Id="rId173" Type="http://schemas.openxmlformats.org/officeDocument/2006/relationships/image" Target="media/image99.emf"/><Relationship Id="rId174" Type="http://schemas.openxmlformats.org/officeDocument/2006/relationships/image" Target="media/image100.emf"/><Relationship Id="rId175" Type="http://schemas.openxmlformats.org/officeDocument/2006/relationships/image" Target="media/image101.emf"/><Relationship Id="rId176" Type="http://schemas.openxmlformats.org/officeDocument/2006/relationships/image" Target="media/image102.emf"/><Relationship Id="rId177" Type="http://schemas.openxmlformats.org/officeDocument/2006/relationships/image" Target="media/image103.emf"/><Relationship Id="rId178" Type="http://schemas.openxmlformats.org/officeDocument/2006/relationships/image" Target="media/image104.emf"/><Relationship Id="rId179" Type="http://schemas.openxmlformats.org/officeDocument/2006/relationships/image" Target="media/image105.emf"/><Relationship Id="rId231" Type="http://schemas.openxmlformats.org/officeDocument/2006/relationships/image" Target="media/image137.emf"/><Relationship Id="rId232" Type="http://schemas.openxmlformats.org/officeDocument/2006/relationships/image" Target="media/image138.emf"/><Relationship Id="rId680" Type="http://schemas.openxmlformats.org/officeDocument/2006/relationships/image" Target="media/image434.emf"/><Relationship Id="rId234" Type="http://schemas.openxmlformats.org/officeDocument/2006/relationships/image" Target="media/image139.emf"/><Relationship Id="rId235" Type="http://schemas.openxmlformats.org/officeDocument/2006/relationships/image" Target="media/image140.emf"/><Relationship Id="rId681" Type="http://schemas.openxmlformats.org/officeDocument/2006/relationships/image" Target="media/image435.emf"/><Relationship Id="rId237" Type="http://schemas.openxmlformats.org/officeDocument/2006/relationships/image" Target="media/image141.emf"/><Relationship Id="rId682" Type="http://schemas.openxmlformats.org/officeDocument/2006/relationships/image" Target="media/image436.emf"/><Relationship Id="rId239" Type="http://schemas.openxmlformats.org/officeDocument/2006/relationships/image" Target="media/image142.emf"/><Relationship Id="rId683" Type="http://schemas.openxmlformats.org/officeDocument/2006/relationships/image" Target="media/image437.emf"/><Relationship Id="rId684" Type="http://schemas.openxmlformats.org/officeDocument/2006/relationships/image" Target="media/image438.emf"/><Relationship Id="rId685" Type="http://schemas.openxmlformats.org/officeDocument/2006/relationships/image" Target="media/image439.emf"/><Relationship Id="rId686" Type="http://schemas.openxmlformats.org/officeDocument/2006/relationships/image" Target="media/image440.emf"/><Relationship Id="rId687" Type="http://schemas.openxmlformats.org/officeDocument/2006/relationships/image" Target="media/image441.emf"/><Relationship Id="rId688" Type="http://schemas.openxmlformats.org/officeDocument/2006/relationships/image" Target="media/image442.emf"/><Relationship Id="rId689" Type="http://schemas.openxmlformats.org/officeDocument/2006/relationships/image" Target="media/image443.emf"/><Relationship Id="rId460" Type="http://schemas.openxmlformats.org/officeDocument/2006/relationships/image" Target="media/image275.emf"/><Relationship Id="rId462" Type="http://schemas.openxmlformats.org/officeDocument/2006/relationships/image" Target="media/image276.emf"/><Relationship Id="rId464" Type="http://schemas.openxmlformats.org/officeDocument/2006/relationships/image" Target="media/image277.emf"/><Relationship Id="rId466" Type="http://schemas.openxmlformats.org/officeDocument/2006/relationships/image" Target="media/image278.emf"/><Relationship Id="rId468" Type="http://schemas.openxmlformats.org/officeDocument/2006/relationships/image" Target="media/image279.emf"/><Relationship Id="rId520" Type="http://schemas.openxmlformats.org/officeDocument/2006/relationships/image" Target="media/image308.wmf"/><Relationship Id="rId522" Type="http://schemas.openxmlformats.org/officeDocument/2006/relationships/image" Target="media/image309.emf"/><Relationship Id="rId524" Type="http://schemas.openxmlformats.org/officeDocument/2006/relationships/image" Target="media/image310.emf"/><Relationship Id="rId31" Type="http://schemas.openxmlformats.org/officeDocument/2006/relationships/image" Target="media/image15.emf"/><Relationship Id="rId526" Type="http://schemas.openxmlformats.org/officeDocument/2006/relationships/image" Target="media/image311.emf"/><Relationship Id="rId33" Type="http://schemas.openxmlformats.org/officeDocument/2006/relationships/image" Target="media/image16.emf"/><Relationship Id="rId528" Type="http://schemas.openxmlformats.org/officeDocument/2006/relationships/image" Target="media/image312.emf"/><Relationship Id="rId35" Type="http://schemas.openxmlformats.org/officeDocument/2006/relationships/image" Target="media/image17.emf"/><Relationship Id="rId37" Type="http://schemas.openxmlformats.org/officeDocument/2006/relationships/image" Target="media/image18.emf"/><Relationship Id="rId39" Type="http://schemas.openxmlformats.org/officeDocument/2006/relationships/image" Target="media/image19.emf"/><Relationship Id="rId180" Type="http://schemas.openxmlformats.org/officeDocument/2006/relationships/image" Target="media/image106.emf"/><Relationship Id="rId181" Type="http://schemas.openxmlformats.org/officeDocument/2006/relationships/image" Target="media/image107.emf"/><Relationship Id="rId182" Type="http://schemas.openxmlformats.org/officeDocument/2006/relationships/image" Target="media/image108.emf"/><Relationship Id="rId183" Type="http://schemas.openxmlformats.org/officeDocument/2006/relationships/image" Target="media/image109.emf"/><Relationship Id="rId184" Type="http://schemas.openxmlformats.org/officeDocument/2006/relationships/image" Target="media/image110.emf"/><Relationship Id="rId185" Type="http://schemas.openxmlformats.org/officeDocument/2006/relationships/image" Target="media/image111.emf"/><Relationship Id="rId187" Type="http://schemas.openxmlformats.org/officeDocument/2006/relationships/image" Target="media/image112.emf"/><Relationship Id="rId188" Type="http://schemas.openxmlformats.org/officeDocument/2006/relationships/image" Target="media/image113.emf"/><Relationship Id="rId189" Type="http://schemas.openxmlformats.org/officeDocument/2006/relationships/image" Target="media/image114.emf"/><Relationship Id="rId241" Type="http://schemas.openxmlformats.org/officeDocument/2006/relationships/image" Target="media/image143.emf"/><Relationship Id="rId243" Type="http://schemas.openxmlformats.org/officeDocument/2006/relationships/image" Target="media/image144.emf"/><Relationship Id="rId690" Type="http://schemas.openxmlformats.org/officeDocument/2006/relationships/image" Target="media/image444.emf"/><Relationship Id="rId245" Type="http://schemas.openxmlformats.org/officeDocument/2006/relationships/image" Target="media/image145.emf"/><Relationship Id="rId691" Type="http://schemas.openxmlformats.org/officeDocument/2006/relationships/image" Target="media/image445.emf"/><Relationship Id="rId247" Type="http://schemas.openxmlformats.org/officeDocument/2006/relationships/image" Target="media/image146.emf"/><Relationship Id="rId692" Type="http://schemas.openxmlformats.org/officeDocument/2006/relationships/image" Target="media/image446.emf"/><Relationship Id="rId249" Type="http://schemas.openxmlformats.org/officeDocument/2006/relationships/image" Target="media/image147.emf"/><Relationship Id="rId693" Type="http://schemas.openxmlformats.org/officeDocument/2006/relationships/image" Target="media/image447.emf"/><Relationship Id="rId694" Type="http://schemas.openxmlformats.org/officeDocument/2006/relationships/image" Target="media/image448.emf"/><Relationship Id="rId695" Type="http://schemas.openxmlformats.org/officeDocument/2006/relationships/image" Target="media/image449.emf"/><Relationship Id="rId696" Type="http://schemas.openxmlformats.org/officeDocument/2006/relationships/header" Target="header1.xml"/><Relationship Id="rId697" Type="http://schemas.openxmlformats.org/officeDocument/2006/relationships/footer" Target="footer1.xml"/><Relationship Id="rId301" Type="http://schemas.openxmlformats.org/officeDocument/2006/relationships/image" Target="media/image173.emf"/><Relationship Id="rId302" Type="http://schemas.openxmlformats.org/officeDocument/2006/relationships/image" Target="media/image174.emf"/><Relationship Id="rId303" Type="http://schemas.openxmlformats.org/officeDocument/2006/relationships/image" Target="media/image175.emf"/><Relationship Id="rId304" Type="http://schemas.openxmlformats.org/officeDocument/2006/relationships/image" Target="media/image176.emf"/><Relationship Id="rId305" Type="http://schemas.openxmlformats.org/officeDocument/2006/relationships/image" Target="media/image177.emf"/><Relationship Id="rId306" Type="http://schemas.openxmlformats.org/officeDocument/2006/relationships/image" Target="media/image178.emf"/><Relationship Id="rId307" Type="http://schemas.openxmlformats.org/officeDocument/2006/relationships/image" Target="media/image179.wmf"/><Relationship Id="rId698" Type="http://schemas.openxmlformats.org/officeDocument/2006/relationships/fontTable" Target="fontTable.xml"/><Relationship Id="rId309" Type="http://schemas.openxmlformats.org/officeDocument/2006/relationships/image" Target="media/image180.wmf"/><Relationship Id="rId699" Type="http://schemas.openxmlformats.org/officeDocument/2006/relationships/theme" Target="theme/theme1.xml"/><Relationship Id="rId470" Type="http://schemas.openxmlformats.org/officeDocument/2006/relationships/image" Target="media/image280.emf"/><Relationship Id="rId472" Type="http://schemas.openxmlformats.org/officeDocument/2006/relationships/image" Target="media/image281.emf"/><Relationship Id="rId474" Type="http://schemas.openxmlformats.org/officeDocument/2006/relationships/image" Target="media/image282.emf"/><Relationship Id="rId476" Type="http://schemas.openxmlformats.org/officeDocument/2006/relationships/image" Target="media/image283.emf"/><Relationship Id="rId478" Type="http://schemas.openxmlformats.org/officeDocument/2006/relationships/image" Target="media/image284.emf"/><Relationship Id="rId530" Type="http://schemas.openxmlformats.org/officeDocument/2006/relationships/image" Target="media/image313.emf"/><Relationship Id="rId532" Type="http://schemas.openxmlformats.org/officeDocument/2006/relationships/image" Target="media/image314.emf"/><Relationship Id="rId533" Type="http://schemas.openxmlformats.org/officeDocument/2006/relationships/image" Target="media/image315.emf"/><Relationship Id="rId534" Type="http://schemas.openxmlformats.org/officeDocument/2006/relationships/image" Target="media/image316.emf"/><Relationship Id="rId535" Type="http://schemas.openxmlformats.org/officeDocument/2006/relationships/image" Target="media/image317.emf"/><Relationship Id="rId536" Type="http://schemas.openxmlformats.org/officeDocument/2006/relationships/image" Target="media/image318.emf"/><Relationship Id="rId41" Type="http://schemas.openxmlformats.org/officeDocument/2006/relationships/image" Target="media/image20.emf"/><Relationship Id="rId538" Type="http://schemas.openxmlformats.org/officeDocument/2006/relationships/image" Target="media/image319.emf"/><Relationship Id="rId539" Type="http://schemas.openxmlformats.org/officeDocument/2006/relationships/image" Target="media/image320.emf"/><Relationship Id="rId43" Type="http://schemas.openxmlformats.org/officeDocument/2006/relationships/image" Target="media/image21.emf"/><Relationship Id="rId45" Type="http://schemas.openxmlformats.org/officeDocument/2006/relationships/image" Target="media/image22.emf"/><Relationship Id="rId47" Type="http://schemas.openxmlformats.org/officeDocument/2006/relationships/image" Target="media/image23.emf"/><Relationship Id="rId49" Type="http://schemas.openxmlformats.org/officeDocument/2006/relationships/image" Target="media/image24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91" Type="http://schemas.openxmlformats.org/officeDocument/2006/relationships/image" Target="media/image115.emf"/><Relationship Id="rId192" Type="http://schemas.openxmlformats.org/officeDocument/2006/relationships/image" Target="media/image116.emf"/><Relationship Id="rId193" Type="http://schemas.openxmlformats.org/officeDocument/2006/relationships/image" Target="media/image117.emf"/><Relationship Id="rId195" Type="http://schemas.openxmlformats.org/officeDocument/2006/relationships/image" Target="media/image118.emf"/><Relationship Id="rId196" Type="http://schemas.openxmlformats.org/officeDocument/2006/relationships/image" Target="media/image119.emf"/><Relationship Id="rId198" Type="http://schemas.openxmlformats.org/officeDocument/2006/relationships/image" Target="media/image120.emf"/><Relationship Id="rId251" Type="http://schemas.openxmlformats.org/officeDocument/2006/relationships/image" Target="media/image148.emf"/><Relationship Id="rId253" Type="http://schemas.openxmlformats.org/officeDocument/2006/relationships/image" Target="media/image149.emf"/><Relationship Id="rId255" Type="http://schemas.openxmlformats.org/officeDocument/2006/relationships/image" Target="media/image150.emf"/><Relationship Id="rId257" Type="http://schemas.openxmlformats.org/officeDocument/2006/relationships/image" Target="media/image151.emf"/><Relationship Id="rId259" Type="http://schemas.openxmlformats.org/officeDocument/2006/relationships/image" Target="media/image152.emf"/><Relationship Id="rId311" Type="http://schemas.openxmlformats.org/officeDocument/2006/relationships/image" Target="media/image181.emf"/><Relationship Id="rId312" Type="http://schemas.openxmlformats.org/officeDocument/2006/relationships/image" Target="media/image182.wmf"/><Relationship Id="rId314" Type="http://schemas.openxmlformats.org/officeDocument/2006/relationships/image" Target="media/image183.wmf"/><Relationship Id="rId316" Type="http://schemas.openxmlformats.org/officeDocument/2006/relationships/image" Target="media/image184.emf"/><Relationship Id="rId318" Type="http://schemas.openxmlformats.org/officeDocument/2006/relationships/image" Target="media/image185.wmf"/><Relationship Id="rId480" Type="http://schemas.openxmlformats.org/officeDocument/2006/relationships/image" Target="media/image285.emf"/><Relationship Id="rId482" Type="http://schemas.openxmlformats.org/officeDocument/2006/relationships/image" Target="media/image286.emf"/><Relationship Id="rId484" Type="http://schemas.openxmlformats.org/officeDocument/2006/relationships/image" Target="media/image287.emf"/><Relationship Id="rId486" Type="http://schemas.openxmlformats.org/officeDocument/2006/relationships/image" Target="media/image288.emf"/><Relationship Id="rId488" Type="http://schemas.openxmlformats.org/officeDocument/2006/relationships/image" Target="media/image289.emf"/><Relationship Id="rId540" Type="http://schemas.openxmlformats.org/officeDocument/2006/relationships/image" Target="media/image321.emf"/><Relationship Id="rId541" Type="http://schemas.openxmlformats.org/officeDocument/2006/relationships/image" Target="media/image322.emf"/><Relationship Id="rId542" Type="http://schemas.openxmlformats.org/officeDocument/2006/relationships/image" Target="media/image323.emf"/><Relationship Id="rId544" Type="http://schemas.openxmlformats.org/officeDocument/2006/relationships/image" Target="media/image324.emf"/><Relationship Id="rId545" Type="http://schemas.openxmlformats.org/officeDocument/2006/relationships/image" Target="media/image325.emf"/><Relationship Id="rId546" Type="http://schemas.openxmlformats.org/officeDocument/2006/relationships/image" Target="media/image326.emf"/><Relationship Id="rId547" Type="http://schemas.openxmlformats.org/officeDocument/2006/relationships/image" Target="media/image327.emf"/><Relationship Id="rId548" Type="http://schemas.openxmlformats.org/officeDocument/2006/relationships/image" Target="media/image328.emf"/><Relationship Id="rId549" Type="http://schemas.openxmlformats.org/officeDocument/2006/relationships/image" Target="media/image329.emf"/><Relationship Id="rId51" Type="http://schemas.openxmlformats.org/officeDocument/2006/relationships/image" Target="media/image25.emf"/><Relationship Id="rId53" Type="http://schemas.openxmlformats.org/officeDocument/2006/relationships/image" Target="media/image26.emf"/><Relationship Id="rId55" Type="http://schemas.openxmlformats.org/officeDocument/2006/relationships/image" Target="media/image27.emf"/><Relationship Id="rId57" Type="http://schemas.openxmlformats.org/officeDocument/2006/relationships/image" Target="media/image28.emf"/><Relationship Id="rId59" Type="http://schemas.openxmlformats.org/officeDocument/2006/relationships/image" Target="media/image29.emf"/><Relationship Id="rId600" Type="http://schemas.openxmlformats.org/officeDocument/2006/relationships/image" Target="media/image367.emf"/><Relationship Id="rId602" Type="http://schemas.openxmlformats.org/officeDocument/2006/relationships/image" Target="media/image368.png"/><Relationship Id="rId603" Type="http://schemas.openxmlformats.org/officeDocument/2006/relationships/image" Target="media/image369.emf"/><Relationship Id="rId604" Type="http://schemas.openxmlformats.org/officeDocument/2006/relationships/image" Target="media/image370.wmf"/><Relationship Id="rId606" Type="http://schemas.openxmlformats.org/officeDocument/2006/relationships/image" Target="media/image371.wmf"/><Relationship Id="rId608" Type="http://schemas.openxmlformats.org/officeDocument/2006/relationships/image" Target="media/image372.png"/><Relationship Id="rId609" Type="http://schemas.openxmlformats.org/officeDocument/2006/relationships/image" Target="media/image373.emf"/><Relationship Id="rId261" Type="http://schemas.openxmlformats.org/officeDocument/2006/relationships/image" Target="media/image153.emf"/><Relationship Id="rId263" Type="http://schemas.openxmlformats.org/officeDocument/2006/relationships/image" Target="media/image154.emf"/><Relationship Id="rId265" Type="http://schemas.openxmlformats.org/officeDocument/2006/relationships/image" Target="media/image155.emf"/><Relationship Id="rId267" Type="http://schemas.openxmlformats.org/officeDocument/2006/relationships/image" Target="media/image156.emf"/><Relationship Id="rId269" Type="http://schemas.openxmlformats.org/officeDocument/2006/relationships/image" Target="media/image157.emf"/><Relationship Id="rId320" Type="http://schemas.openxmlformats.org/officeDocument/2006/relationships/image" Target="media/image186.emf"/><Relationship Id="rId321" Type="http://schemas.openxmlformats.org/officeDocument/2006/relationships/image" Target="media/image187.emf"/><Relationship Id="rId323" Type="http://schemas.openxmlformats.org/officeDocument/2006/relationships/image" Target="media/image188.wmf"/><Relationship Id="rId325" Type="http://schemas.openxmlformats.org/officeDocument/2006/relationships/image" Target="media/image189.emf"/><Relationship Id="rId327" Type="http://schemas.openxmlformats.org/officeDocument/2006/relationships/image" Target="media/image190.emf"/><Relationship Id="rId329" Type="http://schemas.openxmlformats.org/officeDocument/2006/relationships/image" Target="media/image191.emf"/><Relationship Id="rId490" Type="http://schemas.openxmlformats.org/officeDocument/2006/relationships/image" Target="media/image290.emf"/><Relationship Id="rId492" Type="http://schemas.openxmlformats.org/officeDocument/2006/relationships/image" Target="media/image291.emf"/><Relationship Id="rId494" Type="http://schemas.openxmlformats.org/officeDocument/2006/relationships/image" Target="media/image292.emf"/><Relationship Id="rId496" Type="http://schemas.openxmlformats.org/officeDocument/2006/relationships/image" Target="media/image293.emf"/><Relationship Id="rId498" Type="http://schemas.openxmlformats.org/officeDocument/2006/relationships/image" Target="media/image294.emf"/><Relationship Id="rId100" Type="http://schemas.openxmlformats.org/officeDocument/2006/relationships/image" Target="media/image51.emf"/><Relationship Id="rId101" Type="http://schemas.openxmlformats.org/officeDocument/2006/relationships/image" Target="media/image52.emf"/><Relationship Id="rId550" Type="http://schemas.openxmlformats.org/officeDocument/2006/relationships/image" Target="media/image330.emf"/><Relationship Id="rId551" Type="http://schemas.openxmlformats.org/officeDocument/2006/relationships/image" Target="media/image331.emf"/><Relationship Id="rId552" Type="http://schemas.openxmlformats.org/officeDocument/2006/relationships/image" Target="media/image332.emf"/><Relationship Id="rId106" Type="http://schemas.openxmlformats.org/officeDocument/2006/relationships/image" Target="media/image55.emf"/><Relationship Id="rId553" Type="http://schemas.openxmlformats.org/officeDocument/2006/relationships/image" Target="media/image333.emf"/><Relationship Id="rId108" Type="http://schemas.openxmlformats.org/officeDocument/2006/relationships/image" Target="media/image56.emf"/><Relationship Id="rId554" Type="http://schemas.openxmlformats.org/officeDocument/2006/relationships/image" Target="media/image334.emf"/><Relationship Id="rId555" Type="http://schemas.openxmlformats.org/officeDocument/2006/relationships/image" Target="media/image335.emf"/><Relationship Id="rId556" Type="http://schemas.openxmlformats.org/officeDocument/2006/relationships/image" Target="media/image336.emf"/><Relationship Id="rId557" Type="http://schemas.openxmlformats.org/officeDocument/2006/relationships/image" Target="media/image337.emf"/><Relationship Id="rId558" Type="http://schemas.openxmlformats.org/officeDocument/2006/relationships/image" Target="media/image338.emf"/><Relationship Id="rId559" Type="http://schemas.openxmlformats.org/officeDocument/2006/relationships/image" Target="media/image339.emf"/><Relationship Id="rId61" Type="http://schemas.openxmlformats.org/officeDocument/2006/relationships/image" Target="media/image30.emf"/><Relationship Id="rId63" Type="http://schemas.openxmlformats.org/officeDocument/2006/relationships/image" Target="media/image31.emf"/><Relationship Id="rId64" Type="http://schemas.openxmlformats.org/officeDocument/2006/relationships/image" Target="media/image32.emf"/><Relationship Id="rId611" Type="http://schemas.openxmlformats.org/officeDocument/2006/relationships/image" Target="media/image374.emf"/><Relationship Id="rId66" Type="http://schemas.openxmlformats.org/officeDocument/2006/relationships/image" Target="media/image33.emf"/><Relationship Id="rId613" Type="http://schemas.openxmlformats.org/officeDocument/2006/relationships/image" Target="media/image375.emf"/><Relationship Id="rId68" Type="http://schemas.openxmlformats.org/officeDocument/2006/relationships/image" Target="media/image34.emf"/><Relationship Id="rId615" Type="http://schemas.openxmlformats.org/officeDocument/2006/relationships/image" Target="media/image376.emf"/><Relationship Id="rId616" Type="http://schemas.openxmlformats.org/officeDocument/2006/relationships/image" Target="media/image377.emf"/><Relationship Id="rId103" Type="http://schemas.openxmlformats.org/officeDocument/2006/relationships/image" Target="media/image53.emf"/><Relationship Id="rId618" Type="http://schemas.openxmlformats.org/officeDocument/2006/relationships/image" Target="media/image378.emf"/><Relationship Id="rId105" Type="http://schemas.openxmlformats.org/officeDocument/2006/relationships/image" Target="media/image54.emf"/><Relationship Id="rId271" Type="http://schemas.openxmlformats.org/officeDocument/2006/relationships/image" Target="media/image158.emf"/><Relationship Id="rId273" Type="http://schemas.openxmlformats.org/officeDocument/2006/relationships/image" Target="media/image159.emf"/><Relationship Id="rId275" Type="http://schemas.openxmlformats.org/officeDocument/2006/relationships/image" Target="media/image160.emf"/><Relationship Id="rId277" Type="http://schemas.openxmlformats.org/officeDocument/2006/relationships/image" Target="media/image161.emf"/><Relationship Id="rId279" Type="http://schemas.openxmlformats.org/officeDocument/2006/relationships/image" Target="media/image162.emf"/><Relationship Id="rId331" Type="http://schemas.openxmlformats.org/officeDocument/2006/relationships/image" Target="media/image192.emf"/><Relationship Id="rId333" Type="http://schemas.openxmlformats.org/officeDocument/2006/relationships/image" Target="media/image193.emf"/><Relationship Id="rId335" Type="http://schemas.openxmlformats.org/officeDocument/2006/relationships/image" Target="media/image194.emf"/><Relationship Id="rId336" Type="http://schemas.openxmlformats.org/officeDocument/2006/relationships/image" Target="media/image195.emf"/><Relationship Id="rId337" Type="http://schemas.openxmlformats.org/officeDocument/2006/relationships/image" Target="media/image196.emf"/><Relationship Id="rId338" Type="http://schemas.openxmlformats.org/officeDocument/2006/relationships/image" Target="media/image197.emf"/><Relationship Id="rId339" Type="http://schemas.openxmlformats.org/officeDocument/2006/relationships/image" Target="media/image198.emf"/><Relationship Id="rId110" Type="http://schemas.openxmlformats.org/officeDocument/2006/relationships/image" Target="media/image57.emf"/><Relationship Id="rId112" Type="http://schemas.openxmlformats.org/officeDocument/2006/relationships/image" Target="media/image58.emf"/><Relationship Id="rId560" Type="http://schemas.openxmlformats.org/officeDocument/2006/relationships/image" Target="media/image340.emf"/><Relationship Id="rId114" Type="http://schemas.openxmlformats.org/officeDocument/2006/relationships/image" Target="media/image59.emf"/><Relationship Id="rId561" Type="http://schemas.openxmlformats.org/officeDocument/2006/relationships/image" Target="media/image341.emf"/><Relationship Id="rId70" Type="http://schemas.openxmlformats.org/officeDocument/2006/relationships/image" Target="media/image35.emf"/><Relationship Id="rId116" Type="http://schemas.openxmlformats.org/officeDocument/2006/relationships/image" Target="media/image60.emf"/><Relationship Id="rId72" Type="http://schemas.openxmlformats.org/officeDocument/2006/relationships/image" Target="media/image36.emf"/><Relationship Id="rId118" Type="http://schemas.openxmlformats.org/officeDocument/2006/relationships/image" Target="media/image61.emf"/><Relationship Id="rId74" Type="http://schemas.openxmlformats.org/officeDocument/2006/relationships/image" Target="media/image37.emf"/><Relationship Id="rId562" Type="http://schemas.openxmlformats.org/officeDocument/2006/relationships/image" Target="media/image342.emf"/><Relationship Id="rId76" Type="http://schemas.openxmlformats.org/officeDocument/2006/relationships/image" Target="media/image38.emf"/><Relationship Id="rId563" Type="http://schemas.openxmlformats.org/officeDocument/2006/relationships/image" Target="media/image343.emf"/><Relationship Id="rId78" Type="http://schemas.openxmlformats.org/officeDocument/2006/relationships/image" Target="media/image39.emf"/><Relationship Id="rId564" Type="http://schemas.openxmlformats.org/officeDocument/2006/relationships/image" Target="media/image344.emf"/><Relationship Id="rId565" Type="http://schemas.openxmlformats.org/officeDocument/2006/relationships/image" Target="media/image345.emf"/><Relationship Id="rId620" Type="http://schemas.openxmlformats.org/officeDocument/2006/relationships/image" Target="media/image379.emf"/><Relationship Id="rId566" Type="http://schemas.openxmlformats.org/officeDocument/2006/relationships/image" Target="media/image346.emf"/><Relationship Id="rId622" Type="http://schemas.openxmlformats.org/officeDocument/2006/relationships/image" Target="media/image380.emf"/><Relationship Id="rId567" Type="http://schemas.openxmlformats.org/officeDocument/2006/relationships/image" Target="media/image347.emf"/><Relationship Id="rId624" Type="http://schemas.openxmlformats.org/officeDocument/2006/relationships/image" Target="media/image381.emf"/><Relationship Id="rId625" Type="http://schemas.openxmlformats.org/officeDocument/2006/relationships/image" Target="media/image382.emf"/><Relationship Id="rId568" Type="http://schemas.openxmlformats.org/officeDocument/2006/relationships/image" Target="media/image348.emf"/><Relationship Id="rId569" Type="http://schemas.openxmlformats.org/officeDocument/2006/relationships/image" Target="media/image349.emf"/><Relationship Id="rId627" Type="http://schemas.openxmlformats.org/officeDocument/2006/relationships/image" Target="media/image383.emf"/><Relationship Id="rId629" Type="http://schemas.openxmlformats.org/officeDocument/2006/relationships/image" Target="media/image384.emf"/><Relationship Id="rId281" Type="http://schemas.openxmlformats.org/officeDocument/2006/relationships/image" Target="media/image163.emf"/><Relationship Id="rId283" Type="http://schemas.openxmlformats.org/officeDocument/2006/relationships/image" Target="media/image164.emf"/><Relationship Id="rId285" Type="http://schemas.openxmlformats.org/officeDocument/2006/relationships/image" Target="media/image165.emf"/><Relationship Id="rId287" Type="http://schemas.openxmlformats.org/officeDocument/2006/relationships/image" Target="media/image166.emf"/><Relationship Id="rId289" Type="http://schemas.openxmlformats.org/officeDocument/2006/relationships/image" Target="media/image167.emf"/><Relationship Id="rId340" Type="http://schemas.openxmlformats.org/officeDocument/2006/relationships/image" Target="media/image199.emf"/><Relationship Id="rId342" Type="http://schemas.openxmlformats.org/officeDocument/2006/relationships/image" Target="media/image200.emf"/><Relationship Id="rId343" Type="http://schemas.openxmlformats.org/officeDocument/2006/relationships/image" Target="media/image201.emf"/><Relationship Id="rId344" Type="http://schemas.openxmlformats.org/officeDocument/2006/relationships/image" Target="media/image202.emf"/><Relationship Id="rId345" Type="http://schemas.openxmlformats.org/officeDocument/2006/relationships/image" Target="media/image203.emf"/><Relationship Id="rId346" Type="http://schemas.openxmlformats.org/officeDocument/2006/relationships/image" Target="media/image204.emf"/><Relationship Id="rId348" Type="http://schemas.openxmlformats.org/officeDocument/2006/relationships/image" Target="media/image205.emf"/><Relationship Id="rId349" Type="http://schemas.openxmlformats.org/officeDocument/2006/relationships/image" Target="media/image206.emf"/><Relationship Id="rId401" Type="http://schemas.openxmlformats.org/officeDocument/2006/relationships/image" Target="media/image243.emf"/><Relationship Id="rId403" Type="http://schemas.openxmlformats.org/officeDocument/2006/relationships/image" Target="media/image244.emf"/><Relationship Id="rId405" Type="http://schemas.openxmlformats.org/officeDocument/2006/relationships/image" Target="media/image245.emf"/><Relationship Id="rId407" Type="http://schemas.openxmlformats.org/officeDocument/2006/relationships/image" Target="media/image246.emf"/><Relationship Id="rId408" Type="http://schemas.openxmlformats.org/officeDocument/2006/relationships/image" Target="media/image247.emf"/><Relationship Id="rId120" Type="http://schemas.openxmlformats.org/officeDocument/2006/relationships/image" Target="media/image62.emf"/><Relationship Id="rId122" Type="http://schemas.openxmlformats.org/officeDocument/2006/relationships/image" Target="media/image63.emf"/><Relationship Id="rId124" Type="http://schemas.openxmlformats.org/officeDocument/2006/relationships/image" Target="media/image64.emf"/><Relationship Id="rId571" Type="http://schemas.openxmlformats.org/officeDocument/2006/relationships/image" Target="media/image350.emf"/><Relationship Id="rId80" Type="http://schemas.openxmlformats.org/officeDocument/2006/relationships/image" Target="media/image40.emf"/><Relationship Id="rId126" Type="http://schemas.openxmlformats.org/officeDocument/2006/relationships/image" Target="media/image65.emf"/><Relationship Id="rId82" Type="http://schemas.openxmlformats.org/officeDocument/2006/relationships/image" Target="media/image41.emf"/><Relationship Id="rId128" Type="http://schemas.openxmlformats.org/officeDocument/2006/relationships/image" Target="media/image66.emf"/><Relationship Id="rId84" Type="http://schemas.openxmlformats.org/officeDocument/2006/relationships/image" Target="media/image42.emf"/><Relationship Id="rId573" Type="http://schemas.openxmlformats.org/officeDocument/2006/relationships/image" Target="media/image351.emf"/><Relationship Id="rId86" Type="http://schemas.openxmlformats.org/officeDocument/2006/relationships/image" Target="media/image43.emf"/><Relationship Id="rId575" Type="http://schemas.openxmlformats.org/officeDocument/2006/relationships/image" Target="media/image352.emf"/><Relationship Id="rId88" Type="http://schemas.openxmlformats.org/officeDocument/2006/relationships/image" Target="media/image44.emf"/><Relationship Id="rId576" Type="http://schemas.openxmlformats.org/officeDocument/2006/relationships/image" Target="media/image353.emf"/><Relationship Id="rId578" Type="http://schemas.openxmlformats.org/officeDocument/2006/relationships/image" Target="media/image354.emf"/><Relationship Id="rId631" Type="http://schemas.openxmlformats.org/officeDocument/2006/relationships/image" Target="media/image385.emf"/><Relationship Id="rId632" Type="http://schemas.openxmlformats.org/officeDocument/2006/relationships/image" Target="media/image386.emf"/><Relationship Id="rId633" Type="http://schemas.openxmlformats.org/officeDocument/2006/relationships/image" Target="media/image387.emf"/><Relationship Id="rId634" Type="http://schemas.openxmlformats.org/officeDocument/2006/relationships/image" Target="media/image388.emf"/><Relationship Id="rId635" Type="http://schemas.openxmlformats.org/officeDocument/2006/relationships/image" Target="media/image389.emf"/><Relationship Id="rId636" Type="http://schemas.openxmlformats.org/officeDocument/2006/relationships/image" Target="media/image390.emf"/><Relationship Id="rId637" Type="http://schemas.openxmlformats.org/officeDocument/2006/relationships/image" Target="media/image391.emf"/><Relationship Id="rId638" Type="http://schemas.openxmlformats.org/officeDocument/2006/relationships/image" Target="media/image392.emf"/><Relationship Id="rId639" Type="http://schemas.openxmlformats.org/officeDocument/2006/relationships/image" Target="media/image393.emf"/><Relationship Id="rId291" Type="http://schemas.openxmlformats.org/officeDocument/2006/relationships/image" Target="media/image168.emf"/><Relationship Id="rId293" Type="http://schemas.openxmlformats.org/officeDocument/2006/relationships/image" Target="media/image169.emf"/><Relationship Id="rId295" Type="http://schemas.openxmlformats.org/officeDocument/2006/relationships/image" Target="media/image170.emf"/><Relationship Id="rId297" Type="http://schemas.openxmlformats.org/officeDocument/2006/relationships/image" Target="media/image171.emf"/><Relationship Id="rId299" Type="http://schemas.openxmlformats.org/officeDocument/2006/relationships/image" Target="media/image172.emf"/><Relationship Id="rId350" Type="http://schemas.openxmlformats.org/officeDocument/2006/relationships/image" Target="media/image207.emf"/><Relationship Id="rId351" Type="http://schemas.openxmlformats.org/officeDocument/2006/relationships/image" Target="media/image208.emf"/><Relationship Id="rId352" Type="http://schemas.openxmlformats.org/officeDocument/2006/relationships/image" Target="media/image209.emf"/><Relationship Id="rId353" Type="http://schemas.openxmlformats.org/officeDocument/2006/relationships/image" Target="media/image210.emf"/><Relationship Id="rId354" Type="http://schemas.openxmlformats.org/officeDocument/2006/relationships/image" Target="media/image211.emf"/><Relationship Id="rId355" Type="http://schemas.openxmlformats.org/officeDocument/2006/relationships/image" Target="media/image212.emf"/><Relationship Id="rId356" Type="http://schemas.openxmlformats.org/officeDocument/2006/relationships/image" Target="media/image213.emf"/><Relationship Id="rId357" Type="http://schemas.openxmlformats.org/officeDocument/2006/relationships/image" Target="media/image214.emf"/><Relationship Id="rId358" Type="http://schemas.openxmlformats.org/officeDocument/2006/relationships/image" Target="media/image215.emf"/><Relationship Id="rId359" Type="http://schemas.openxmlformats.org/officeDocument/2006/relationships/image" Target="media/image216.emf"/><Relationship Id="rId410" Type="http://schemas.openxmlformats.org/officeDocument/2006/relationships/image" Target="media/image248.emf"/><Relationship Id="rId412" Type="http://schemas.openxmlformats.org/officeDocument/2006/relationships/image" Target="media/image249.emf"/><Relationship Id="rId414" Type="http://schemas.openxmlformats.org/officeDocument/2006/relationships/image" Target="media/image250.emf"/><Relationship Id="rId415" Type="http://schemas.openxmlformats.org/officeDocument/2006/relationships/image" Target="media/image251.emf"/><Relationship Id="rId416" Type="http://schemas.openxmlformats.org/officeDocument/2006/relationships/image" Target="media/image252.emf"/><Relationship Id="rId418" Type="http://schemas.openxmlformats.org/officeDocument/2006/relationships/image" Target="media/image253.emf"/><Relationship Id="rId130" Type="http://schemas.openxmlformats.org/officeDocument/2006/relationships/image" Target="media/image67.emf"/><Relationship Id="rId131" Type="http://schemas.openxmlformats.org/officeDocument/2006/relationships/image" Target="media/image68.emf"/><Relationship Id="rId133" Type="http://schemas.openxmlformats.org/officeDocument/2006/relationships/image" Target="media/image69.emf"/><Relationship Id="rId134" Type="http://schemas.openxmlformats.org/officeDocument/2006/relationships/image" Target="media/image70.emf"/><Relationship Id="rId135" Type="http://schemas.openxmlformats.org/officeDocument/2006/relationships/image" Target="media/image71.emf"/><Relationship Id="rId90" Type="http://schemas.openxmlformats.org/officeDocument/2006/relationships/image" Target="media/image45.emf"/><Relationship Id="rId136" Type="http://schemas.openxmlformats.org/officeDocument/2006/relationships/image" Target="media/image72.emf"/><Relationship Id="rId92" Type="http://schemas.openxmlformats.org/officeDocument/2006/relationships/image" Target="media/image46.emf"/><Relationship Id="rId586" Type="http://schemas.openxmlformats.org/officeDocument/2006/relationships/image" Target="media/image358.emf"/><Relationship Id="rId587" Type="http://schemas.openxmlformats.org/officeDocument/2006/relationships/image" Target="media/image359.emf"/><Relationship Id="rId94" Type="http://schemas.openxmlformats.org/officeDocument/2006/relationships/image" Target="media/image47.emf"/><Relationship Id="rId589" Type="http://schemas.openxmlformats.org/officeDocument/2006/relationships/image" Target="media/image360.png"/><Relationship Id="rId96" Type="http://schemas.openxmlformats.org/officeDocument/2006/relationships/image" Target="media/image48.emf"/><Relationship Id="rId97" Type="http://schemas.openxmlformats.org/officeDocument/2006/relationships/image" Target="media/image49.emf"/><Relationship Id="rId98" Type="http://schemas.openxmlformats.org/officeDocument/2006/relationships/image" Target="media/image50.emf"/><Relationship Id="rId137" Type="http://schemas.openxmlformats.org/officeDocument/2006/relationships/image" Target="media/image73.emf"/><Relationship Id="rId139" Type="http://schemas.openxmlformats.org/officeDocument/2006/relationships/image" Target="media/image74.emf"/><Relationship Id="rId580" Type="http://schemas.openxmlformats.org/officeDocument/2006/relationships/image" Target="media/image355.emf"/><Relationship Id="rId582" Type="http://schemas.openxmlformats.org/officeDocument/2006/relationships/image" Target="media/image356.emf"/><Relationship Id="rId584" Type="http://schemas.openxmlformats.org/officeDocument/2006/relationships/image" Target="media/image357.emf"/><Relationship Id="rId640" Type="http://schemas.openxmlformats.org/officeDocument/2006/relationships/image" Target="media/image394.emf"/><Relationship Id="rId641" Type="http://schemas.openxmlformats.org/officeDocument/2006/relationships/image" Target="media/image395.emf"/><Relationship Id="rId642" Type="http://schemas.openxmlformats.org/officeDocument/2006/relationships/image" Target="media/image396.emf"/><Relationship Id="rId643" Type="http://schemas.openxmlformats.org/officeDocument/2006/relationships/image" Target="media/image397.emf"/><Relationship Id="rId644" Type="http://schemas.openxmlformats.org/officeDocument/2006/relationships/image" Target="media/image398.emf"/><Relationship Id="rId645" Type="http://schemas.openxmlformats.org/officeDocument/2006/relationships/image" Target="media/image399.emf"/><Relationship Id="rId646" Type="http://schemas.openxmlformats.org/officeDocument/2006/relationships/image" Target="media/image400.emf"/><Relationship Id="rId647" Type="http://schemas.openxmlformats.org/officeDocument/2006/relationships/image" Target="media/image401.emf"/><Relationship Id="rId648" Type="http://schemas.openxmlformats.org/officeDocument/2006/relationships/image" Target="media/image402.emf"/><Relationship Id="rId649" Type="http://schemas.openxmlformats.org/officeDocument/2006/relationships/image" Target="media/image403.emf"/><Relationship Id="rId360" Type="http://schemas.openxmlformats.org/officeDocument/2006/relationships/image" Target="media/image217.emf"/><Relationship Id="rId361" Type="http://schemas.openxmlformats.org/officeDocument/2006/relationships/image" Target="media/image218.emf"/><Relationship Id="rId362" Type="http://schemas.openxmlformats.org/officeDocument/2006/relationships/image" Target="media/image219.emf"/><Relationship Id="rId363" Type="http://schemas.openxmlformats.org/officeDocument/2006/relationships/image" Target="media/image220.emf"/><Relationship Id="rId364" Type="http://schemas.openxmlformats.org/officeDocument/2006/relationships/image" Target="media/image221.emf"/><Relationship Id="rId365" Type="http://schemas.openxmlformats.org/officeDocument/2006/relationships/image" Target="media/image222.emf"/><Relationship Id="rId366" Type="http://schemas.openxmlformats.org/officeDocument/2006/relationships/image" Target="media/image223.emf"/><Relationship Id="rId368" Type="http://schemas.openxmlformats.org/officeDocument/2006/relationships/image" Target="media/image224.emf"/><Relationship Id="rId369" Type="http://schemas.openxmlformats.org/officeDocument/2006/relationships/image" Target="media/image225.emf"/><Relationship Id="rId420" Type="http://schemas.openxmlformats.org/officeDocument/2006/relationships/image" Target="media/image254.emf"/><Relationship Id="rId422" Type="http://schemas.openxmlformats.org/officeDocument/2006/relationships/image" Target="media/image255.emf"/><Relationship Id="rId424" Type="http://schemas.openxmlformats.org/officeDocument/2006/relationships/image" Target="media/image256.emf"/><Relationship Id="rId426" Type="http://schemas.openxmlformats.org/officeDocument/2006/relationships/image" Target="media/image257.emf"/><Relationship Id="rId428" Type="http://schemas.openxmlformats.org/officeDocument/2006/relationships/image" Target="media/image258.emf"/><Relationship Id="rId141" Type="http://schemas.openxmlformats.org/officeDocument/2006/relationships/image" Target="media/image75.emf"/><Relationship Id="rId590" Type="http://schemas.openxmlformats.org/officeDocument/2006/relationships/image" Target="media/image361.emf"/><Relationship Id="rId143" Type="http://schemas.openxmlformats.org/officeDocument/2006/relationships/image" Target="media/image76.emf"/><Relationship Id="rId592" Type="http://schemas.openxmlformats.org/officeDocument/2006/relationships/image" Target="media/image362.png"/><Relationship Id="rId593" Type="http://schemas.openxmlformats.org/officeDocument/2006/relationships/image" Target="media/image363.emf"/><Relationship Id="rId594" Type="http://schemas.openxmlformats.org/officeDocument/2006/relationships/image" Target="media/image364.emf"/><Relationship Id="rId145" Type="http://schemas.openxmlformats.org/officeDocument/2006/relationships/image" Target="media/image77.emf"/><Relationship Id="rId596" Type="http://schemas.openxmlformats.org/officeDocument/2006/relationships/image" Target="media/image365.emf"/><Relationship Id="rId147" Type="http://schemas.openxmlformats.org/officeDocument/2006/relationships/image" Target="media/image78.emf"/><Relationship Id="rId598" Type="http://schemas.openxmlformats.org/officeDocument/2006/relationships/image" Target="media/image366.emf"/><Relationship Id="rId149" Type="http://schemas.openxmlformats.org/officeDocument/2006/relationships/image" Target="media/image79.emf"/><Relationship Id="rId200" Type="http://schemas.openxmlformats.org/officeDocument/2006/relationships/image" Target="media/image121.emf"/><Relationship Id="rId202" Type="http://schemas.openxmlformats.org/officeDocument/2006/relationships/image" Target="media/image122.emf"/><Relationship Id="rId650" Type="http://schemas.openxmlformats.org/officeDocument/2006/relationships/image" Target="media/image404.emf"/><Relationship Id="rId204" Type="http://schemas.openxmlformats.org/officeDocument/2006/relationships/image" Target="media/image123.emf"/><Relationship Id="rId651" Type="http://schemas.openxmlformats.org/officeDocument/2006/relationships/image" Target="media/image405.emf"/><Relationship Id="rId206" Type="http://schemas.openxmlformats.org/officeDocument/2006/relationships/image" Target="media/image124.emf"/><Relationship Id="rId652" Type="http://schemas.openxmlformats.org/officeDocument/2006/relationships/image" Target="media/image406.emf"/><Relationship Id="rId208" Type="http://schemas.openxmlformats.org/officeDocument/2006/relationships/image" Target="media/image125.emf"/><Relationship Id="rId653" Type="http://schemas.openxmlformats.org/officeDocument/2006/relationships/image" Target="media/image407.emf"/><Relationship Id="rId654" Type="http://schemas.openxmlformats.org/officeDocument/2006/relationships/image" Target="media/image408.emf"/><Relationship Id="rId655" Type="http://schemas.openxmlformats.org/officeDocument/2006/relationships/image" Target="media/image409.emf"/><Relationship Id="rId656" Type="http://schemas.openxmlformats.org/officeDocument/2006/relationships/image" Target="media/image410.emf"/><Relationship Id="rId657" Type="http://schemas.openxmlformats.org/officeDocument/2006/relationships/image" Target="media/image411.emf"/><Relationship Id="rId658" Type="http://schemas.openxmlformats.org/officeDocument/2006/relationships/image" Target="media/image412.emf"/><Relationship Id="rId659" Type="http://schemas.openxmlformats.org/officeDocument/2006/relationships/image" Target="media/image413.emf"/><Relationship Id="rId370" Type="http://schemas.openxmlformats.org/officeDocument/2006/relationships/image" Target="media/image226.emf"/><Relationship Id="rId372" Type="http://schemas.openxmlformats.org/officeDocument/2006/relationships/image" Target="media/image227.emf"/><Relationship Id="rId373" Type="http://schemas.openxmlformats.org/officeDocument/2006/relationships/image" Target="media/image228.emf"/><Relationship Id="rId374" Type="http://schemas.openxmlformats.org/officeDocument/2006/relationships/image" Target="media/image229.emf"/><Relationship Id="rId376" Type="http://schemas.openxmlformats.org/officeDocument/2006/relationships/image" Target="media/image230.emf"/><Relationship Id="rId377" Type="http://schemas.openxmlformats.org/officeDocument/2006/relationships/image" Target="media/image231.emf"/><Relationship Id="rId379" Type="http://schemas.openxmlformats.org/officeDocument/2006/relationships/image" Target="media/image232.emf"/><Relationship Id="rId430" Type="http://schemas.openxmlformats.org/officeDocument/2006/relationships/image" Target="media/image259.emf"/><Relationship Id="rId432" Type="http://schemas.openxmlformats.org/officeDocument/2006/relationships/image" Target="media/image260.emf"/><Relationship Id="rId434" Type="http://schemas.openxmlformats.org/officeDocument/2006/relationships/image" Target="media/image261.emf"/><Relationship Id="rId436" Type="http://schemas.openxmlformats.org/officeDocument/2006/relationships/image" Target="media/image262.emf"/><Relationship Id="rId438" Type="http://schemas.openxmlformats.org/officeDocument/2006/relationships/image" Target="media/image263.emf"/><Relationship Id="rId151" Type="http://schemas.openxmlformats.org/officeDocument/2006/relationships/image" Target="media/image80.emf"/><Relationship Id="rId153" Type="http://schemas.openxmlformats.org/officeDocument/2006/relationships/image" Target="media/image81.emf"/><Relationship Id="rId155" Type="http://schemas.openxmlformats.org/officeDocument/2006/relationships/image" Target="media/image82.emf"/><Relationship Id="rId156" Type="http://schemas.openxmlformats.org/officeDocument/2006/relationships/image" Target="media/image83.emf"/><Relationship Id="rId157" Type="http://schemas.openxmlformats.org/officeDocument/2006/relationships/image" Target="media/image84.emf"/><Relationship Id="rId158" Type="http://schemas.openxmlformats.org/officeDocument/2006/relationships/image" Target="media/image85.emf"/><Relationship Id="rId159" Type="http://schemas.openxmlformats.org/officeDocument/2006/relationships/image" Target="media/image86.emf"/><Relationship Id="rId210" Type="http://schemas.openxmlformats.org/officeDocument/2006/relationships/image" Target="media/image126.emf"/><Relationship Id="rId212" Type="http://schemas.openxmlformats.org/officeDocument/2006/relationships/image" Target="media/image127.emf"/><Relationship Id="rId660" Type="http://schemas.openxmlformats.org/officeDocument/2006/relationships/image" Target="media/image414.emf"/><Relationship Id="rId214" Type="http://schemas.openxmlformats.org/officeDocument/2006/relationships/image" Target="media/image128.emf"/><Relationship Id="rId661" Type="http://schemas.openxmlformats.org/officeDocument/2006/relationships/image" Target="media/image415.emf"/><Relationship Id="rId216" Type="http://schemas.openxmlformats.org/officeDocument/2006/relationships/image" Target="media/image129.emf"/><Relationship Id="rId662" Type="http://schemas.openxmlformats.org/officeDocument/2006/relationships/image" Target="media/image416.emf"/><Relationship Id="rId218" Type="http://schemas.openxmlformats.org/officeDocument/2006/relationships/image" Target="media/image130.emf"/><Relationship Id="rId663" Type="http://schemas.openxmlformats.org/officeDocument/2006/relationships/image" Target="media/image417.emf"/><Relationship Id="rId664" Type="http://schemas.openxmlformats.org/officeDocument/2006/relationships/image" Target="media/image418.emf"/><Relationship Id="rId665" Type="http://schemas.openxmlformats.org/officeDocument/2006/relationships/image" Target="media/image419.emf"/><Relationship Id="rId666" Type="http://schemas.openxmlformats.org/officeDocument/2006/relationships/image" Target="media/image420.emf"/><Relationship Id="rId667" Type="http://schemas.openxmlformats.org/officeDocument/2006/relationships/image" Target="media/image421.emf"/><Relationship Id="rId668" Type="http://schemas.openxmlformats.org/officeDocument/2006/relationships/image" Target="media/image422.emf"/><Relationship Id="rId669" Type="http://schemas.openxmlformats.org/officeDocument/2006/relationships/image" Target="media/image423.emf"/><Relationship Id="rId381" Type="http://schemas.openxmlformats.org/officeDocument/2006/relationships/image" Target="media/image233.emf"/><Relationship Id="rId383" Type="http://schemas.openxmlformats.org/officeDocument/2006/relationships/image" Target="media/image234.emf"/><Relationship Id="rId385" Type="http://schemas.openxmlformats.org/officeDocument/2006/relationships/image" Target="media/image235.emf"/><Relationship Id="rId387" Type="http://schemas.openxmlformats.org/officeDocument/2006/relationships/image" Target="media/image236.emf"/><Relationship Id="rId389" Type="http://schemas.openxmlformats.org/officeDocument/2006/relationships/image" Target="media/image237.emf"/><Relationship Id="rId440" Type="http://schemas.openxmlformats.org/officeDocument/2006/relationships/image" Target="media/image264.emf"/><Relationship Id="rId442" Type="http://schemas.openxmlformats.org/officeDocument/2006/relationships/image" Target="media/image265.emf"/><Relationship Id="rId444" Type="http://schemas.openxmlformats.org/officeDocument/2006/relationships/image" Target="media/image266.emf"/><Relationship Id="rId446" Type="http://schemas.openxmlformats.org/officeDocument/2006/relationships/image" Target="media/image267.emf"/><Relationship Id="rId448" Type="http://schemas.openxmlformats.org/officeDocument/2006/relationships/image" Target="media/image268.emf"/><Relationship Id="rId449" Type="http://schemas.openxmlformats.org/officeDocument/2006/relationships/image" Target="media/image269.emf"/><Relationship Id="rId500" Type="http://schemas.openxmlformats.org/officeDocument/2006/relationships/image" Target="media/image295.emf"/><Relationship Id="rId502" Type="http://schemas.openxmlformats.org/officeDocument/2006/relationships/image" Target="media/image296.emf"/><Relationship Id="rId10" Type="http://schemas.openxmlformats.org/officeDocument/2006/relationships/image" Target="media/image2.emf"/><Relationship Id="rId11" Type="http://schemas.openxmlformats.org/officeDocument/2006/relationships/image" Target="media/image3.emf"/><Relationship Id="rId12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image" Target="media/image6.emf"/><Relationship Id="rId15" Type="http://schemas.openxmlformats.org/officeDocument/2006/relationships/image" Target="media/image7.emf"/><Relationship Id="rId504" Type="http://schemas.openxmlformats.org/officeDocument/2006/relationships/image" Target="media/image297.png"/><Relationship Id="rId17" Type="http://schemas.openxmlformats.org/officeDocument/2006/relationships/image" Target="media/image8.emf"/><Relationship Id="rId505" Type="http://schemas.openxmlformats.org/officeDocument/2006/relationships/image" Target="media/image298.png"/><Relationship Id="rId19" Type="http://schemas.openxmlformats.org/officeDocument/2006/relationships/image" Target="media/image9.emf"/><Relationship Id="rId506" Type="http://schemas.openxmlformats.org/officeDocument/2006/relationships/image" Target="media/image299.png"/><Relationship Id="rId507" Type="http://schemas.openxmlformats.org/officeDocument/2006/relationships/image" Target="media/image300.png"/><Relationship Id="rId508" Type="http://schemas.openxmlformats.org/officeDocument/2006/relationships/image" Target="media/image301.wmf"/><Relationship Id="rId160" Type="http://schemas.openxmlformats.org/officeDocument/2006/relationships/image" Target="media/image87.emf"/><Relationship Id="rId161" Type="http://schemas.openxmlformats.org/officeDocument/2006/relationships/image" Target="media/image88.emf"/><Relationship Id="rId162" Type="http://schemas.openxmlformats.org/officeDocument/2006/relationships/image" Target="media/image89.emf"/><Relationship Id="rId163" Type="http://schemas.openxmlformats.org/officeDocument/2006/relationships/image" Target="media/image90.emf"/><Relationship Id="rId164" Type="http://schemas.openxmlformats.org/officeDocument/2006/relationships/image" Target="media/image91.emf"/><Relationship Id="rId165" Type="http://schemas.openxmlformats.org/officeDocument/2006/relationships/image" Target="media/image92.emf"/><Relationship Id="rId166" Type="http://schemas.openxmlformats.org/officeDocument/2006/relationships/image" Target="media/image93.emf"/><Relationship Id="rId167" Type="http://schemas.openxmlformats.org/officeDocument/2006/relationships/image" Target="media/image94.emf"/><Relationship Id="rId168" Type="http://schemas.openxmlformats.org/officeDocument/2006/relationships/image" Target="media/image95.emf"/><Relationship Id="rId169" Type="http://schemas.openxmlformats.org/officeDocument/2006/relationships/image" Target="media/image96.emf"/><Relationship Id="rId220" Type="http://schemas.openxmlformats.org/officeDocument/2006/relationships/image" Target="media/image131.emf"/><Relationship Id="rId221" Type="http://schemas.openxmlformats.org/officeDocument/2006/relationships/image" Target="media/image132.emf"/><Relationship Id="rId223" Type="http://schemas.openxmlformats.org/officeDocument/2006/relationships/image" Target="media/image133.emf"/><Relationship Id="rId670" Type="http://schemas.openxmlformats.org/officeDocument/2006/relationships/image" Target="media/image424.emf"/><Relationship Id="rId225" Type="http://schemas.openxmlformats.org/officeDocument/2006/relationships/image" Target="media/image134.emf"/><Relationship Id="rId671" Type="http://schemas.openxmlformats.org/officeDocument/2006/relationships/image" Target="media/image425.emf"/><Relationship Id="rId227" Type="http://schemas.openxmlformats.org/officeDocument/2006/relationships/image" Target="media/image135.emf"/><Relationship Id="rId672" Type="http://schemas.openxmlformats.org/officeDocument/2006/relationships/image" Target="media/image426.emf"/><Relationship Id="rId229" Type="http://schemas.openxmlformats.org/officeDocument/2006/relationships/image" Target="media/image136.emf"/><Relationship Id="rId673" Type="http://schemas.openxmlformats.org/officeDocument/2006/relationships/image" Target="media/image427.emf"/><Relationship Id="rId674" Type="http://schemas.openxmlformats.org/officeDocument/2006/relationships/image" Target="media/image428.emf"/><Relationship Id="rId675" Type="http://schemas.openxmlformats.org/officeDocument/2006/relationships/image" Target="media/image429.emf"/><Relationship Id="rId676" Type="http://schemas.openxmlformats.org/officeDocument/2006/relationships/image" Target="media/image430.emf"/><Relationship Id="rId677" Type="http://schemas.openxmlformats.org/officeDocument/2006/relationships/image" Target="media/image431.emf"/><Relationship Id="rId678" Type="http://schemas.openxmlformats.org/officeDocument/2006/relationships/image" Target="media/image432.emf"/><Relationship Id="rId679" Type="http://schemas.openxmlformats.org/officeDocument/2006/relationships/image" Target="media/image433.emf"/><Relationship Id="rId391" Type="http://schemas.openxmlformats.org/officeDocument/2006/relationships/image" Target="media/image238.emf"/><Relationship Id="rId393" Type="http://schemas.openxmlformats.org/officeDocument/2006/relationships/image" Target="media/image239.emf"/><Relationship Id="rId395" Type="http://schemas.openxmlformats.org/officeDocument/2006/relationships/image" Target="media/image240.emf"/><Relationship Id="rId397" Type="http://schemas.openxmlformats.org/officeDocument/2006/relationships/image" Target="media/image241.emf"/><Relationship Id="rId399" Type="http://schemas.openxmlformats.org/officeDocument/2006/relationships/image" Target="media/image242.emf"/><Relationship Id="rId450" Type="http://schemas.openxmlformats.org/officeDocument/2006/relationships/image" Target="media/image270.emf"/><Relationship Id="rId452" Type="http://schemas.openxmlformats.org/officeDocument/2006/relationships/image" Target="media/image271.emf"/><Relationship Id="rId454" Type="http://schemas.openxmlformats.org/officeDocument/2006/relationships/image" Target="media/image272.emf"/><Relationship Id="rId456" Type="http://schemas.openxmlformats.org/officeDocument/2006/relationships/image" Target="media/image273.emf"/><Relationship Id="rId458" Type="http://schemas.openxmlformats.org/officeDocument/2006/relationships/image" Target="media/image27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FC127D0-C480-404A-BDB0-6F16938041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1</TotalTime>
  <Pages>18</Pages>
  <Words>4051</Words>
  <Characters>23092</Characters>
  <Application>Microsoft Macintosh Word</Application>
  <DocSecurity>0</DocSecurity>
  <Lines>192</Lines>
  <Paragraphs>54</Paragraphs>
  <ScaleCrop>false</ScaleCrop>
  <Company/>
  <LinksUpToDate>false</LinksUpToDate>
  <CharactersWithSpaces>27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Grosvenor</dc:creator>
  <cp:keywords/>
  <dc:description/>
  <cp:lastModifiedBy>Lisa Grosvenor</cp:lastModifiedBy>
  <cp:revision>276</cp:revision>
  <cp:lastPrinted>2014-11-20T07:06:00Z</cp:lastPrinted>
  <dcterms:created xsi:type="dcterms:W3CDTF">2014-11-20T03:08:00Z</dcterms:created>
  <dcterms:modified xsi:type="dcterms:W3CDTF">2014-11-20T13:07:00Z</dcterms:modified>
</cp:coreProperties>
</file>